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media/image20.jpg" ContentType="image/jpeg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media/image39.jpg" ContentType="image/jpeg"/>
  <Override PartName="/ppt/media/image40.jpg" ContentType="image/jpe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media/image72.jpg" ContentType="image/jpeg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5"/>
  </p:notesMasterIdLst>
  <p:sldIdLst>
    <p:sldId id="277" r:id="rId2"/>
    <p:sldId id="290" r:id="rId3"/>
    <p:sldId id="282" r:id="rId4"/>
    <p:sldId id="276" r:id="rId5"/>
    <p:sldId id="262" r:id="rId6"/>
    <p:sldId id="256" r:id="rId7"/>
    <p:sldId id="265" r:id="rId8"/>
    <p:sldId id="283" r:id="rId9"/>
    <p:sldId id="257" r:id="rId10"/>
    <p:sldId id="263" r:id="rId11"/>
    <p:sldId id="266" r:id="rId12"/>
    <p:sldId id="261" r:id="rId13"/>
    <p:sldId id="286" r:id="rId14"/>
    <p:sldId id="285" r:id="rId15"/>
    <p:sldId id="284" r:id="rId16"/>
    <p:sldId id="289" r:id="rId17"/>
    <p:sldId id="278" r:id="rId18"/>
    <p:sldId id="268" r:id="rId19"/>
    <p:sldId id="269" r:id="rId20"/>
    <p:sldId id="279" r:id="rId21"/>
    <p:sldId id="280" r:id="rId22"/>
    <p:sldId id="281" r:id="rId23"/>
    <p:sldId id="275" r:id="rId24"/>
    <p:sldId id="274" r:id="rId25"/>
    <p:sldId id="270" r:id="rId26"/>
    <p:sldId id="271" r:id="rId27"/>
    <p:sldId id="259" r:id="rId28"/>
    <p:sldId id="260" r:id="rId29"/>
    <p:sldId id="258" r:id="rId30"/>
    <p:sldId id="272" r:id="rId31"/>
    <p:sldId id="273" r:id="rId32"/>
    <p:sldId id="288" r:id="rId33"/>
    <p:sldId id="287" r:id="rId34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697C8"/>
    <a:srgbClr val="FDE6CE"/>
    <a:srgbClr val="E9C46A"/>
    <a:srgbClr val="F09151"/>
    <a:srgbClr val="F09148"/>
    <a:srgbClr val="56B7E6"/>
    <a:srgbClr val="D87659"/>
    <a:srgbClr val="299D8F"/>
    <a:srgbClr val="D76213"/>
    <a:srgbClr val="B39F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25" autoAdjust="0"/>
    <p:restoredTop sz="89860" autoAdjust="0"/>
  </p:normalViewPr>
  <p:slideViewPr>
    <p:cSldViewPr snapToGrid="0">
      <p:cViewPr varScale="1">
        <p:scale>
          <a:sx n="103" d="100"/>
          <a:sy n="103" d="100"/>
        </p:scale>
        <p:origin x="1302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5508B0-A1BA-4F96-B79D-1BEA7833015F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C8F347-F7F3-4AF8-8820-434BC3271F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711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6.03762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基于神经通路的视觉目标跟踪类脑鲁棒性方法研究  </a:t>
            </a:r>
            <a:r>
              <a:rPr lang="en-US" altLang="zh-CN" smtClean="0"/>
              <a:t>F03</a:t>
            </a:r>
          </a:p>
          <a:p>
            <a:r>
              <a:rPr lang="zh-CN" altLang="en-US" smtClean="0"/>
              <a:t>国自科</a:t>
            </a:r>
            <a:r>
              <a:rPr lang="en-US" altLang="zh-CN" smtClean="0"/>
              <a:t>2024</a:t>
            </a:r>
            <a:r>
              <a:rPr lang="zh-CN" altLang="en-US" smtClean="0"/>
              <a:t> </a:t>
            </a:r>
            <a:r>
              <a:rPr lang="en-US" altLang="zh-CN" smtClean="0"/>
              <a:t>F0609 </a:t>
            </a:r>
            <a:r>
              <a:rPr lang="zh-CN" altLang="en-US" smtClean="0"/>
              <a:t>认知与神经科学启发的人工智能</a:t>
            </a:r>
            <a:endParaRPr lang="en-US" altLang="zh-CN" smtClean="0"/>
          </a:p>
          <a:p>
            <a:r>
              <a:rPr lang="en-US" altLang="zh-CN" smtClean="0"/>
              <a:t>F0610</a:t>
            </a:r>
            <a:r>
              <a:rPr lang="en-US" altLang="zh-CN" baseline="0" smtClean="0"/>
              <a:t> </a:t>
            </a:r>
            <a:r>
              <a:rPr lang="zh-CN" altLang="en-US" baseline="0" smtClean="0"/>
              <a:t>交叉学科中的人工智能问题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启发的视觉目标跟踪可解释性方法研究</a:t>
            </a:r>
            <a:endParaRPr lang="en-US" altLang="zh-CN" smtClean="0"/>
          </a:p>
          <a:p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对应的视觉跟踪可解释性方法研究</a:t>
            </a: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endParaRPr lang="en-US" altLang="zh-CN" smtClean="0"/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问题：黑盒解释黑盒、供求；机器学习；第一次提出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可解释性视觉跟踪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神经解剖对应的视觉跟踪可解释性方法研究 </a:t>
            </a:r>
            <a:r>
              <a:rPr lang="en-US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gn 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照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</a:t>
            </a:r>
            <a:r>
              <a:rPr lang="zh-CN" altLang="zh-CN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觉跟踪的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一致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感知</a:t>
            </a:r>
            <a:r>
              <a:rPr lang="en-US" altLang="zh-CN" smtClean="0"/>
              <a:t>-&gt;</a:t>
            </a:r>
            <a:r>
              <a:rPr lang="zh-CN" altLang="en-US" smtClean="0"/>
              <a:t>跟踪（方位、分类：辨别不同的目标，不同发声源排除干扰，注意力排除其他声音；重低音频谱，华为浙大）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开放场景下大脑皮层解剖对齐的视觉感知方法研究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模型设计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机理和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意图识别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2536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自科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693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面上</a:t>
            </a:r>
            <a:endParaRPr lang="en-US" altLang="zh-CN" smtClean="0"/>
          </a:p>
          <a:p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腹侧运动前皮层中构建了一个决策变量</a:t>
            </a:r>
            <a:endParaRPr lang="en-US" altLang="zh-CN" sz="1200" b="1" kern="0" smtClea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感知决策</a:t>
            </a:r>
            <a:r>
              <a:rPr lang="en-US" altLang="zh-CN" sz="12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</a:t>
            </a:r>
            <a:r>
              <a:rPr lang="zh-CN" altLang="en-US" sz="12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可供性</a:t>
            </a:r>
            <a:r>
              <a:rPr lang="en-US" altLang="zh-CN" sz="12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</a:t>
            </a:r>
            <a:r>
              <a:rPr lang="zh-CN" altLang="en-US" sz="12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意识</a:t>
            </a:r>
            <a:endParaRPr lang="zh-CN" altLang="en-US" sz="12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75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网络结构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3998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网络结构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986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网络结构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0958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自科 多模态融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09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自科 多模态融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39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全局工作空间点火</a:t>
            </a:r>
            <a:endParaRPr lang="en-US" altLang="zh-CN" smtClean="0"/>
          </a:p>
          <a:p>
            <a:r>
              <a:rPr lang="en-US" altLang="zh-CN" smtClean="0"/>
              <a:t>https://blog.csdn.net/mengxianglong123/article/details/12626147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919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全局工作空间点火</a:t>
            </a:r>
            <a:endParaRPr lang="en-US" altLang="zh-CN" smtClean="0"/>
          </a:p>
          <a:p>
            <a:r>
              <a:rPr lang="en-US" altLang="zh-CN" smtClean="0"/>
              <a:t>https://blog.csdn.net/mengxianglong123/article/details/12626147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2576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全局工作空间点火</a:t>
            </a:r>
            <a:endParaRPr lang="en-US" altLang="zh-CN" smtClean="0"/>
          </a:p>
          <a:p>
            <a:r>
              <a:rPr lang="en-US" altLang="zh-CN" smtClean="0"/>
              <a:t>https://blog.csdn.net/mengxianglong123/article/details/12626147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405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基于神经通路的视觉目标跟踪类脑鲁棒性方法研究  </a:t>
            </a:r>
            <a:r>
              <a:rPr lang="en-US" altLang="zh-CN" smtClean="0"/>
              <a:t>F03</a:t>
            </a:r>
          </a:p>
          <a:p>
            <a:r>
              <a:rPr lang="zh-CN" altLang="en-US" smtClean="0"/>
              <a:t>国自科</a:t>
            </a:r>
            <a:r>
              <a:rPr lang="en-US" altLang="zh-CN" smtClean="0"/>
              <a:t>2024</a:t>
            </a:r>
            <a:r>
              <a:rPr lang="zh-CN" altLang="en-US" smtClean="0"/>
              <a:t> </a:t>
            </a:r>
            <a:r>
              <a:rPr lang="en-US" altLang="zh-CN" smtClean="0"/>
              <a:t>F0609 </a:t>
            </a:r>
            <a:r>
              <a:rPr lang="zh-CN" altLang="en-US" smtClean="0"/>
              <a:t>认知与神经科学启发的人工智能</a:t>
            </a:r>
            <a:endParaRPr lang="en-US" altLang="zh-CN" smtClean="0"/>
          </a:p>
          <a:p>
            <a:r>
              <a:rPr lang="en-US" altLang="zh-CN" smtClean="0"/>
              <a:t>F0610</a:t>
            </a:r>
            <a:r>
              <a:rPr lang="en-US" altLang="zh-CN" baseline="0" smtClean="0"/>
              <a:t> </a:t>
            </a:r>
            <a:r>
              <a:rPr lang="zh-CN" altLang="en-US" baseline="0" smtClean="0"/>
              <a:t>交叉学科中的人工智能问题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启发的视觉目标跟踪可解释性方法研究</a:t>
            </a:r>
            <a:endParaRPr lang="en-US" altLang="zh-CN" smtClean="0"/>
          </a:p>
          <a:p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对应的视觉跟踪可解释性方法研究</a:t>
            </a: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endParaRPr lang="en-US" altLang="zh-CN" smtClean="0"/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问题：黑盒解释黑盒、供求；机器学习；第一次提出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可解释性视觉跟踪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神经解剖对应的视觉跟踪可解释性方法研究 </a:t>
            </a:r>
            <a:r>
              <a:rPr lang="en-US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gn 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照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</a:t>
            </a:r>
            <a:r>
              <a:rPr lang="zh-CN" altLang="zh-CN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觉跟踪的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一致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感知</a:t>
            </a:r>
            <a:r>
              <a:rPr lang="en-US" altLang="zh-CN" smtClean="0"/>
              <a:t>-&gt;</a:t>
            </a:r>
            <a:r>
              <a:rPr lang="zh-CN" altLang="en-US" smtClean="0"/>
              <a:t>跟踪（方位、分类：辨别不同的目标，不同发声源排除干扰，注意力排除其他声音；重低音频谱，华为浙大）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开放场景下大脑皮层解剖对齐的视觉感知方法研究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模型设计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机理和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意图识别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5205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全局工作空间点火</a:t>
            </a:r>
            <a:endParaRPr lang="en-US" altLang="zh-CN" smtClean="0"/>
          </a:p>
          <a:p>
            <a:r>
              <a:rPr lang="en-US" altLang="zh-CN" smtClean="0"/>
              <a:t>https://blog.csdn.net/mengxianglong123/article/details/12626147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8703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5" name="Google Shape;3245;g78327f1586_0_1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46" name="Google Shape;3246;g78327f1586_0_1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Note: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-"/>
            </a:pPr>
            <a:r>
              <a:rPr lang="en"/>
              <a:t>Using the same visual components from before and a few new custom ones, I was able to come up with the Transformer architecture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-"/>
            </a:pPr>
            <a:r>
              <a:rPr lang="en"/>
              <a:t>This is a reproduction of the Transformer architecture figure presented in the work of </a:t>
            </a:r>
            <a:r>
              <a:rPr lang="en" u="sng">
                <a:solidFill>
                  <a:schemeClr val="hlink"/>
                </a:solidFill>
                <a:hlinkClick r:id="rId3"/>
              </a:rPr>
              <a:t>Vaswani et al. 2017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-"/>
            </a:pPr>
            <a:r>
              <a:rPr lang="en"/>
              <a:t>You can further customize it however you want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>
                <a:solidFill>
                  <a:schemeClr val="dk1"/>
                </a:solidFill>
              </a:rPr>
              <a:t>Author: Elvis Saravia (ellfae@gmail.com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713676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整个大脑模型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9816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整个大脑模型</a:t>
            </a:r>
            <a:endParaRPr lang="en-US" altLang="zh-CN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erarchically organized behavior and its neural foundations: A reinforcement learning perspective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8142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整个大脑时间传递模型</a:t>
            </a:r>
            <a:endParaRPr lang="en-US" altLang="zh-CN" smtClean="0"/>
          </a:p>
          <a:p>
            <a:r>
              <a:rPr lang="zh-CN" alt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视网膜  </a:t>
            </a:r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~40ms 3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GN  30~50ms  4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1 40~60ms  5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2 50~70ms  6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4 60~80ms  7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T 70~90ms  80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IT 80~100ms 90</a:t>
            </a: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FC  100-130ms  115</a:t>
            </a:r>
          </a:p>
          <a:p>
            <a:r>
              <a:rPr lang="en-US" altLang="zh-CN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MC  120~160ms</a:t>
            </a:r>
            <a:r>
              <a:rPr lang="en-US" altLang="zh-CN" sz="12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140</a:t>
            </a:r>
          </a:p>
          <a:p>
            <a:r>
              <a:rPr lang="en-US" altLang="zh-CN" sz="12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C  140~190ms  165</a:t>
            </a:r>
            <a:endParaRPr lang="zh-CN" altLang="en-US" sz="1200" kern="120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2307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仿真方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349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仿真方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2358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0256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995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</a:t>
            </a:r>
            <a:r>
              <a:rPr lang="en-US" altLang="zh-CN" smtClean="0"/>
              <a:t>F0609 </a:t>
            </a:r>
            <a:r>
              <a:rPr lang="zh-CN" altLang="en-US" smtClean="0"/>
              <a:t>认知与神经科学启发的人工智能</a:t>
            </a:r>
            <a:endParaRPr lang="en-US" altLang="zh-CN" smtClean="0"/>
          </a:p>
          <a:p>
            <a:r>
              <a:rPr lang="en-US" altLang="zh-CN" smtClean="0"/>
              <a:t>F0610</a:t>
            </a:r>
            <a:r>
              <a:rPr lang="en-US" altLang="zh-CN" baseline="0" smtClean="0"/>
              <a:t> </a:t>
            </a:r>
            <a:r>
              <a:rPr lang="zh-CN" altLang="en-US" baseline="0" smtClean="0"/>
              <a:t>交叉学科中的人工智能问题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启发的视觉目标跟踪可解释性方法研究</a:t>
            </a:r>
            <a:endParaRPr lang="en-US" altLang="zh-CN" smtClean="0"/>
          </a:p>
          <a:p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对应的视觉跟踪可解释性方法研究</a:t>
            </a: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endParaRPr lang="en-US" altLang="zh-CN" smtClean="0"/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问题：黑盒解释黑盒、供求；机器学习；第一次提出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可解释性视觉跟踪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神经解剖对应的视觉跟踪可解释性方法研究 </a:t>
            </a:r>
            <a:r>
              <a:rPr lang="en-US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gn 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照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</a:t>
            </a:r>
            <a:r>
              <a:rPr lang="zh-CN" altLang="zh-CN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觉跟踪的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一致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感知</a:t>
            </a:r>
            <a:r>
              <a:rPr lang="en-US" altLang="zh-CN" smtClean="0"/>
              <a:t>-&gt;</a:t>
            </a:r>
            <a:r>
              <a:rPr lang="zh-CN" altLang="en-US" smtClean="0"/>
              <a:t>跟踪（方位、分类：辨别不同的目标，不同发声源排除干扰，注意力排除其他声音；重低音频谱，华为浙大）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开放场景下大脑皮层解剖对齐的视觉感知方法研究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模型设计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机理和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意图识别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86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</a:t>
            </a:r>
            <a:r>
              <a:rPr lang="en-US" altLang="zh-CN" smtClean="0"/>
              <a:t>F0609 </a:t>
            </a:r>
            <a:r>
              <a:rPr lang="zh-CN" altLang="en-US" smtClean="0"/>
              <a:t>认知与神经科学启发的人工智能</a:t>
            </a:r>
            <a:endParaRPr lang="en-US" altLang="zh-CN" smtClean="0"/>
          </a:p>
          <a:p>
            <a:r>
              <a:rPr lang="en-US" altLang="zh-CN" smtClean="0"/>
              <a:t>F0610</a:t>
            </a:r>
            <a:r>
              <a:rPr lang="en-US" altLang="zh-CN" baseline="0" smtClean="0"/>
              <a:t> </a:t>
            </a:r>
            <a:r>
              <a:rPr lang="zh-CN" altLang="en-US" baseline="0" smtClean="0"/>
              <a:t>交叉学科中的人工智能问题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启发的视觉目标跟踪可解释性方法研究</a:t>
            </a:r>
            <a:endParaRPr lang="en-US" altLang="zh-CN" smtClean="0"/>
          </a:p>
          <a:p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解剖对应的视觉跟踪可解释性方法研究</a:t>
            </a: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endParaRPr lang="en-US" altLang="zh-CN" smtClean="0"/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问题：黑盒解释黑盒、供求；机器学习；第一次提出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可解释性视觉跟踪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神经解剖对应的视觉跟踪可解释性方法研究 </a:t>
            </a:r>
            <a:r>
              <a:rPr lang="en-US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gn 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照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</a:t>
            </a:r>
            <a:r>
              <a:rPr lang="zh-CN" altLang="zh-CN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觉跟踪的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类脑模型一致的视觉跟踪可解释性方法研究</a:t>
            </a:r>
          </a:p>
          <a:p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大脑皮层解剖对齐的视觉跟踪可解释性方法研究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感知</a:t>
            </a:r>
            <a:r>
              <a:rPr lang="en-US" altLang="zh-CN" smtClean="0"/>
              <a:t>-&gt;</a:t>
            </a:r>
            <a:r>
              <a:rPr lang="zh-CN" altLang="en-US" smtClean="0"/>
              <a:t>跟踪（方位、分类：辨别不同的目标，不同发声源排除干扰，注意力排除其他声音；重低音频谱，华为浙大）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开放场景下大脑皮层解剖对齐的视觉感知方法研究</a:t>
            </a:r>
            <a:endParaRPr lang="en-US" altLang="zh-CN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模型设计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脑视觉感知机理和方法研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意图识别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420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教育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186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自科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6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 </a:t>
            </a:r>
            <a:r>
              <a:rPr lang="en-US" altLang="zh-CN" smtClean="0"/>
              <a:t>2024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555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国自科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469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省教育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C8F347-F7F3-4AF8-8820-434BC3271F7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020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210744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4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jpg"/><Relationship Id="rId7" Type="http://schemas.openxmlformats.org/officeDocument/2006/relationships/image" Target="../media/image22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0.jpg"/><Relationship Id="rId10" Type="http://schemas.openxmlformats.org/officeDocument/2006/relationships/image" Target="../media/image25.png"/><Relationship Id="rId4" Type="http://schemas.openxmlformats.org/officeDocument/2006/relationships/image" Target="../media/image19.jpeg"/><Relationship Id="rId9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g"/><Relationship Id="rId5" Type="http://schemas.openxmlformats.org/officeDocument/2006/relationships/image" Target="../media/image19.jpeg"/><Relationship Id="rId4" Type="http://schemas.openxmlformats.org/officeDocument/2006/relationships/image" Target="../media/image1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jpg"/><Relationship Id="rId7" Type="http://schemas.openxmlformats.org/officeDocument/2006/relationships/image" Target="../media/image50.jpe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g"/><Relationship Id="rId4" Type="http://schemas.openxmlformats.org/officeDocument/2006/relationships/image" Target="../media/image47.png"/><Relationship Id="rId9" Type="http://schemas.openxmlformats.org/officeDocument/2006/relationships/image" Target="../media/image19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g"/><Relationship Id="rId3" Type="http://schemas.openxmlformats.org/officeDocument/2006/relationships/image" Target="../media/image46.jpg"/><Relationship Id="rId7" Type="http://schemas.openxmlformats.org/officeDocument/2006/relationships/image" Target="../media/image56.png"/><Relationship Id="rId12" Type="http://schemas.openxmlformats.org/officeDocument/2006/relationships/image" Target="../media/image45.emf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g"/><Relationship Id="rId11" Type="http://schemas.openxmlformats.org/officeDocument/2006/relationships/image" Target="../media/image60.jpg"/><Relationship Id="rId5" Type="http://schemas.openxmlformats.org/officeDocument/2006/relationships/image" Target="../media/image54.jpg"/><Relationship Id="rId10" Type="http://schemas.openxmlformats.org/officeDocument/2006/relationships/image" Target="../media/image59.jpg"/><Relationship Id="rId4" Type="http://schemas.openxmlformats.org/officeDocument/2006/relationships/image" Target="../media/image53.jpg"/><Relationship Id="rId9" Type="http://schemas.openxmlformats.org/officeDocument/2006/relationships/image" Target="../media/image58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g"/><Relationship Id="rId13" Type="http://schemas.openxmlformats.org/officeDocument/2006/relationships/image" Target="../media/image45.emf"/><Relationship Id="rId3" Type="http://schemas.openxmlformats.org/officeDocument/2006/relationships/image" Target="../media/image62.jpg"/><Relationship Id="rId7" Type="http://schemas.openxmlformats.org/officeDocument/2006/relationships/image" Target="../media/image66.png"/><Relationship Id="rId12" Type="http://schemas.openxmlformats.org/officeDocument/2006/relationships/image" Target="../media/image70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51.png"/><Relationship Id="rId5" Type="http://schemas.openxmlformats.org/officeDocument/2006/relationships/image" Target="../media/image64.jpg"/><Relationship Id="rId10" Type="http://schemas.openxmlformats.org/officeDocument/2006/relationships/image" Target="../media/image69.png"/><Relationship Id="rId4" Type="http://schemas.openxmlformats.org/officeDocument/2006/relationships/image" Target="../media/image63.jpg"/><Relationship Id="rId9" Type="http://schemas.openxmlformats.org/officeDocument/2006/relationships/image" Target="../media/image6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40504" y="797746"/>
            <a:ext cx="40646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53820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2762" y="1726490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鲁棒性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4985" y="315023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鲁棒性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635" y="4527123"/>
            <a:ext cx="1118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动静</a:t>
            </a:r>
            <a:r>
              <a:rPr lang="zh-CN" altLang="en-US" sz="16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融合特征鲁棒性问题</a:t>
            </a:r>
            <a:endParaRPr lang="zh-CN" altLang="en-US" sz="16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2072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解剖对齐的类脑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外观特征提取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983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背</a:t>
            </a: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解剖对齐的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类脑视觉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75579" y="4509297"/>
            <a:ext cx="207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侧和背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通路融合的类脑目标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10624" y="1530794"/>
            <a:ext cx="1641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下颞皮层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图像类别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激活的局部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循环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精细化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62537" y="3033901"/>
            <a:ext cx="1455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运动皮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动态传输和神经激活的视觉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3" y="4562726"/>
            <a:ext cx="15521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和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背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的类脑特征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融合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的外观特征提取、运动感知、双流融合</a:t>
            </a:r>
            <a:r>
              <a:rPr lang="zh-CN" altLang="en-US" sz="2000" b="1" ker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类脑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设计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面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理论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法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突破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复杂场景下类脑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视觉跟踪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的关键科学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技术</a:t>
            </a:r>
            <a:r>
              <a:rPr lang="zh-CN" altLang="en-US" sz="20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类脑跟踪方法在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真实场景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中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39900" y="166913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凭借经验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的外观特征提取模型鲁棒性不足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750555" y="311084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所跟踪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经历复杂的运动变化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750555" y="449485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纯运动觉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57005" y="5016216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腹侧和背侧通路特征不能有效的融合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左大括号 34"/>
          <p:cNvSpPr/>
          <p:nvPr/>
        </p:nvSpPr>
        <p:spPr>
          <a:xfrm>
            <a:off x="1635125" y="19030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85703" y="242363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 bwMode="auto">
          <a:xfrm>
            <a:off x="424815" y="132080"/>
            <a:ext cx="1127569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defTabSz="843915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解剖对齐</a:t>
            </a:r>
            <a:r>
              <a:rPr lang="zh-CN" altLang="en-US" sz="32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的类脑视觉目标</a:t>
            </a: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跟踪模型研究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766073" y="361231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实场景下环境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态改变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718945" y="2172879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日益复杂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深度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导致推理成本过高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0438960" y="1574075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精细化外观特征提取方法</a:t>
            </a:r>
          </a:p>
        </p:txBody>
      </p:sp>
      <p:sp>
        <p:nvSpPr>
          <p:cNvPr id="44" name="左大括号 43"/>
          <p:cNvSpPr/>
          <p:nvPr/>
        </p:nvSpPr>
        <p:spPr>
          <a:xfrm>
            <a:off x="10334185" y="1798706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10418005" y="2049828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激活和行为的相似性度量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10390063" y="4630220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融合方法</a:t>
            </a:r>
          </a:p>
        </p:txBody>
      </p:sp>
      <p:sp>
        <p:nvSpPr>
          <p:cNvPr id="50" name="左大括号 49"/>
          <p:cNvSpPr/>
          <p:nvPr/>
        </p:nvSpPr>
        <p:spPr>
          <a:xfrm>
            <a:off x="10297990" y="3295784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10348152" y="5098211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相互作用的理解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10464995" y="3534186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感知群体编码机理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3" name="左大括号 52"/>
          <p:cNvSpPr/>
          <p:nvPr/>
        </p:nvSpPr>
        <p:spPr>
          <a:xfrm>
            <a:off x="10274810" y="4809078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10434198" y="3073180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视觉通路的类脑建模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" name="箭头: 右 104"/>
          <p:cNvSpPr/>
          <p:nvPr/>
        </p:nvSpPr>
        <p:spPr>
          <a:xfrm rot="5400000">
            <a:off x="1559222" y="2548407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6" name="箭头: 右 104"/>
          <p:cNvSpPr/>
          <p:nvPr/>
        </p:nvSpPr>
        <p:spPr>
          <a:xfrm rot="5400000">
            <a:off x="1507807" y="3959169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7" name="左大括号 56"/>
          <p:cNvSpPr/>
          <p:nvPr/>
        </p:nvSpPr>
        <p:spPr>
          <a:xfrm>
            <a:off x="1611134" y="334570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左大括号 57"/>
          <p:cNvSpPr/>
          <p:nvPr/>
        </p:nvSpPr>
        <p:spPr>
          <a:xfrm>
            <a:off x="1577146" y="47364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5115" y="1541797"/>
            <a:ext cx="1106225" cy="1227218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5115" y="2970166"/>
            <a:ext cx="1213640" cy="117827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4324" y="4341931"/>
            <a:ext cx="1093441" cy="126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92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58248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基于背侧流和腹侧流融合的</a:t>
            </a:r>
            <a:endParaRPr lang="en-US" altLang="zh-CN" sz="1600">
              <a:solidFill>
                <a:srgbClr val="FFFFFF"/>
              </a:solidFill>
            </a:endParaRPr>
          </a:p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类</a:t>
            </a:r>
            <a:r>
              <a:rPr lang="zh-CN" altLang="en-US" sz="1600" smtClean="0">
                <a:solidFill>
                  <a:srgbClr val="FFFFFF"/>
                </a:solidFill>
              </a:rPr>
              <a:t>脑视觉感知模型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588080" y="2325380"/>
            <a:ext cx="3158490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3319" y="2439071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腹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侧流</a:t>
            </a: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/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流跟踪通路机理的研究和分析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61473" y="6172580"/>
            <a:ext cx="10912979" cy="611416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预期成果：创新理论方法、突破关键技术、设计高效算法、实现开放环境下的类</a:t>
            </a: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脑多模态感知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5450659" y="4272838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829733" y="30113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B6EE0A-6640-9992-7C37-BE1DEE9F0ABA}"/>
              </a:ext>
            </a:extLst>
          </p:cNvPr>
          <p:cNvSpPr txBox="1"/>
          <p:nvPr/>
        </p:nvSpPr>
        <p:spPr>
          <a:xfrm>
            <a:off x="712649" y="3035425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剖对齐的视觉跟踪模型的设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ABEAB4-358F-99F0-6A0B-2254BEA829CE}"/>
              </a:ext>
            </a:extLst>
          </p:cNvPr>
          <p:cNvSpPr txBox="1"/>
          <p:nvPr/>
        </p:nvSpPr>
        <p:spPr>
          <a:xfrm>
            <a:off x="733167" y="3631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模型激活和跟踪行为相似性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度量</a:t>
            </a:r>
            <a:endParaRPr lang="zh-CN" altLang="en-US" sz="1600" b="1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7AA5656-122E-2944-F4F8-D880FCD1EDB3}"/>
              </a:ext>
            </a:extLst>
          </p:cNvPr>
          <p:cNvSpPr txBox="1"/>
          <p:nvPr/>
        </p:nvSpPr>
        <p:spPr>
          <a:xfrm>
            <a:off x="4285808" y="1716632"/>
            <a:ext cx="3188335" cy="618565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基于大脑解剖对齐的的类</a:t>
            </a:r>
            <a:r>
              <a:rPr lang="zh-CN" altLang="en-US" sz="1600" smtClean="0">
                <a:solidFill>
                  <a:srgbClr val="FFFFFF"/>
                </a:solidFill>
              </a:rPr>
              <a:t>脑</a:t>
            </a:r>
            <a:endParaRPr lang="en-US" altLang="zh-CN" sz="1600" smtClean="0">
              <a:solidFill>
                <a:srgbClr val="FFFFFF"/>
              </a:solidFill>
            </a:endParaRPr>
          </a:p>
          <a:p>
            <a:pPr lvl="0">
              <a:lnSpc>
                <a:spcPts val="2000"/>
              </a:lnSpc>
              <a:defRPr/>
            </a:pPr>
            <a:r>
              <a:rPr lang="zh-CN" altLang="en-US" sz="1600" smtClean="0">
                <a:solidFill>
                  <a:srgbClr val="FFFFFF"/>
                </a:solidFill>
              </a:rPr>
              <a:t>音频</a:t>
            </a:r>
            <a:r>
              <a:rPr lang="zh-CN" altLang="en-US" sz="1600">
                <a:solidFill>
                  <a:srgbClr val="FFFFFF"/>
                </a:solidFill>
              </a:rPr>
              <a:t>识别模型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C4E9ED9-F11F-D4C3-461B-5927CE083D72}"/>
              </a:ext>
            </a:extLst>
          </p:cNvPr>
          <p:cNvSpPr/>
          <p:nvPr/>
        </p:nvSpPr>
        <p:spPr bwMode="auto">
          <a:xfrm>
            <a:off x="4295334" y="2325380"/>
            <a:ext cx="3170432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ECEF6A3-281B-C51A-074E-BADBEA2AE396}"/>
              </a:ext>
            </a:extLst>
          </p:cNvPr>
          <p:cNvSpPr txBox="1"/>
          <p:nvPr/>
        </p:nvSpPr>
        <p:spPr>
          <a:xfrm>
            <a:off x="4415969" y="2479293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听觉皮层腹侧流感知通路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机理的研究和分析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1246EC2-9C05-6223-C99C-FD340DE13A76}"/>
              </a:ext>
            </a:extLst>
          </p:cNvPr>
          <p:cNvSpPr txBox="1"/>
          <p:nvPr/>
        </p:nvSpPr>
        <p:spPr>
          <a:xfrm>
            <a:off x="4438871" y="3058342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大脑皮层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解剖对齐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类脑听觉感知模型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设计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F2691EF-37EA-6C13-159A-DB1AB1C079AF}"/>
              </a:ext>
            </a:extLst>
          </p:cNvPr>
          <p:cNvSpPr txBox="1"/>
          <p:nvPr/>
        </p:nvSpPr>
        <p:spPr>
          <a:xfrm>
            <a:off x="4406638" y="3649714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脑听觉感知模型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激活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和大脑皮层激活的相似性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度量</a:t>
            </a:r>
          </a:p>
        </p:txBody>
      </p:sp>
      <p:sp>
        <p:nvSpPr>
          <p:cNvPr id="50" name="箭头: 右 9">
            <a:extLst>
              <a:ext uri="{FF2B5EF4-FFF2-40B4-BE49-F238E27FC236}">
                <a16:creationId xmlns:a16="http://schemas.microsoft.com/office/drawing/2014/main" id="{17F387E0-FB23-25BA-0152-3C108209FA5A}"/>
              </a:ext>
            </a:extLst>
          </p:cNvPr>
          <p:cNvSpPr/>
          <p:nvPr/>
        </p:nvSpPr>
        <p:spPr bwMode="auto">
          <a:xfrm>
            <a:off x="7574919" y="30640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1E6E3C-5CB4-57E2-8382-6B853A9D97FD}"/>
              </a:ext>
            </a:extLst>
          </p:cNvPr>
          <p:cNvSpPr txBox="1"/>
          <p:nvPr/>
        </p:nvSpPr>
        <p:spPr>
          <a:xfrm>
            <a:off x="8049656" y="17693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基于全局工作空间理论的多模态融合框架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6E7F7CA-0720-06AE-97E7-01A37CF3125A}"/>
              </a:ext>
            </a:extLst>
          </p:cNvPr>
          <p:cNvSpPr/>
          <p:nvPr/>
        </p:nvSpPr>
        <p:spPr bwMode="auto">
          <a:xfrm>
            <a:off x="8059182" y="2378080"/>
            <a:ext cx="3170432" cy="1856409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1A7D88A-A30D-5F08-7A76-3ADB42BFD442}"/>
              </a:ext>
            </a:extLst>
          </p:cNvPr>
          <p:cNvSpPr txBox="1"/>
          <p:nvPr/>
        </p:nvSpPr>
        <p:spPr>
          <a:xfrm>
            <a:off x="8179817" y="2456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全局工作空间和类脑多模态融合机理的研究和分析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B25B8C-9FCF-053E-70DA-D84F9F16F214}"/>
              </a:ext>
            </a:extLst>
          </p:cNvPr>
          <p:cNvSpPr txBox="1"/>
          <p:nvPr/>
        </p:nvSpPr>
        <p:spPr>
          <a:xfrm>
            <a:off x="8189563" y="3058097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音视频特征融合模型的设计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5052BBD-0E5F-E537-36A4-A392F3A96067}"/>
              </a:ext>
            </a:extLst>
          </p:cNvPr>
          <p:cNvSpPr txBox="1"/>
          <p:nvPr/>
        </p:nvSpPr>
        <p:spPr>
          <a:xfrm>
            <a:off x="8179817" y="3631700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感知模型在意图识别等方面的研究与探索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830213-370E-F86E-9A41-B22634B8179C}"/>
              </a:ext>
            </a:extLst>
          </p:cNvPr>
          <p:cNvSpPr txBox="1"/>
          <p:nvPr/>
        </p:nvSpPr>
        <p:spPr>
          <a:xfrm>
            <a:off x="3626052" y="4718650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验证测试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489A3CF-2AF1-004D-F430-5A8D01E27D20}"/>
              </a:ext>
            </a:extLst>
          </p:cNvPr>
          <p:cNvSpPr/>
          <p:nvPr/>
        </p:nvSpPr>
        <p:spPr bwMode="auto">
          <a:xfrm>
            <a:off x="3626052" y="5074929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807034FE-4212-29FE-D981-ED839B0A72CF}"/>
              </a:ext>
            </a:extLst>
          </p:cNvPr>
          <p:cNvSpPr txBox="1"/>
          <p:nvPr/>
        </p:nvSpPr>
        <p:spPr>
          <a:xfrm>
            <a:off x="3698086" y="5211313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基准数据集的验证</a:t>
            </a:r>
          </a:p>
        </p:txBody>
      </p:sp>
      <p:sp>
        <p:nvSpPr>
          <p:cNvPr id="74" name="矩形: 圆角 5">
            <a:extLst>
              <a:ext uri="{FF2B5EF4-FFF2-40B4-BE49-F238E27FC236}">
                <a16:creationId xmlns:a16="http://schemas.microsoft.com/office/drawing/2014/main" id="{FA4DEEFF-DC0D-CF4A-41F9-96798EBC049B}"/>
              </a:ext>
            </a:extLst>
          </p:cNvPr>
          <p:cNvSpPr/>
          <p:nvPr/>
        </p:nvSpPr>
        <p:spPr>
          <a:xfrm>
            <a:off x="350646" y="1577936"/>
            <a:ext cx="11180765" cy="2811315"/>
          </a:xfrm>
          <a:prstGeom prst="roundRect">
            <a:avLst/>
          </a:prstGeom>
          <a:noFill/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7EC6FC82-EA11-EB9F-FC7E-EA3A5F63F92B}"/>
              </a:ext>
            </a:extLst>
          </p:cNvPr>
          <p:cNvSpPr txBox="1"/>
          <p:nvPr/>
        </p:nvSpPr>
        <p:spPr>
          <a:xfrm>
            <a:off x="5031772" y="5202766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慧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交通系统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测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403600" y="5202766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能车平台的测试</a:t>
            </a:r>
          </a:p>
        </p:txBody>
      </p:sp>
      <p:sp>
        <p:nvSpPr>
          <p:cNvPr id="81" name="箭头: 右 104">
            <a:extLst>
              <a:ext uri="{FF2B5EF4-FFF2-40B4-BE49-F238E27FC236}">
                <a16:creationId xmlns:a16="http://schemas.microsoft.com/office/drawing/2014/main" id="{0F86898A-D890-FB89-B944-B0A10B6FD90C}"/>
              </a:ext>
            </a:extLst>
          </p:cNvPr>
          <p:cNvSpPr/>
          <p:nvPr/>
        </p:nvSpPr>
        <p:spPr>
          <a:xfrm rot="5400000">
            <a:off x="5458828" y="5731836"/>
            <a:ext cx="247052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9A08D458-89E5-06A5-2563-A30D5BC3B4E3}"/>
              </a:ext>
            </a:extLst>
          </p:cNvPr>
          <p:cNvSpPr/>
          <p:nvPr/>
        </p:nvSpPr>
        <p:spPr bwMode="auto">
          <a:xfrm>
            <a:off x="4976603" y="5081062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0EEFA96-9FA8-0949-C591-792DD7F76291}"/>
              </a:ext>
            </a:extLst>
          </p:cNvPr>
          <p:cNvSpPr txBox="1"/>
          <p:nvPr/>
        </p:nvSpPr>
        <p:spPr>
          <a:xfrm>
            <a:off x="848601" y="89907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问题与挑战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D0E0F369-1D97-E21E-654B-F2E72A820B94}"/>
              </a:ext>
            </a:extLst>
          </p:cNvPr>
          <p:cNvSpPr/>
          <p:nvPr/>
        </p:nvSpPr>
        <p:spPr bwMode="auto">
          <a:xfrm>
            <a:off x="848601" y="454732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F676CF61-0951-5151-27F6-0AB8931BE1E5}"/>
              </a:ext>
            </a:extLst>
          </p:cNvPr>
          <p:cNvSpPr txBox="1"/>
          <p:nvPr/>
        </p:nvSpPr>
        <p:spPr>
          <a:xfrm>
            <a:off x="1019000" y="555181"/>
            <a:ext cx="1027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可解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释性问题</a:t>
            </a: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C9521E6-0C5B-F744-0B2B-1F5A5619B648}"/>
              </a:ext>
            </a:extLst>
          </p:cNvPr>
          <p:cNvSpPr txBox="1"/>
          <p:nvPr/>
        </p:nvSpPr>
        <p:spPr>
          <a:xfrm>
            <a:off x="2379978" y="565932"/>
            <a:ext cx="1035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动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变化问题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500D4826-BDEB-2E0F-3A24-BF29C981BA41}"/>
              </a:ext>
            </a:extLst>
          </p:cNvPr>
          <p:cNvSpPr txBox="1"/>
          <p:nvPr/>
        </p:nvSpPr>
        <p:spPr>
          <a:xfrm>
            <a:off x="3764234" y="574364"/>
            <a:ext cx="1014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信息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不足问题</a:t>
            </a: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43F2F14-D979-6297-ABD3-5B2AC32822E8}"/>
              </a:ext>
            </a:extLst>
          </p:cNvPr>
          <p:cNvSpPr/>
          <p:nvPr/>
        </p:nvSpPr>
        <p:spPr bwMode="auto">
          <a:xfrm>
            <a:off x="2199152" y="453308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5D55E86-6769-0842-6B3D-8245043C6E89}"/>
              </a:ext>
            </a:extLst>
          </p:cNvPr>
          <p:cNvSpPr txBox="1"/>
          <p:nvPr/>
        </p:nvSpPr>
        <p:spPr>
          <a:xfrm>
            <a:off x="6812137" y="70069"/>
            <a:ext cx="4063851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基础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C4F6D846-7401-DDD2-F6D4-4B250771ED41}"/>
              </a:ext>
            </a:extLst>
          </p:cNvPr>
          <p:cNvSpPr/>
          <p:nvPr/>
        </p:nvSpPr>
        <p:spPr bwMode="auto">
          <a:xfrm>
            <a:off x="6820684" y="434894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C3FC028-BDE2-8B2E-16C2-212CE616E67A}"/>
              </a:ext>
            </a:extLst>
          </p:cNvPr>
          <p:cNvSpPr txBox="1"/>
          <p:nvPr/>
        </p:nvSpPr>
        <p:spPr>
          <a:xfrm>
            <a:off x="7006418" y="562731"/>
            <a:ext cx="1012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理论基础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算法模型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250621F-D4B4-1657-1D39-A062E6D56F9A}"/>
              </a:ext>
            </a:extLst>
          </p:cNvPr>
          <p:cNvSpPr txBox="1"/>
          <p:nvPr/>
        </p:nvSpPr>
        <p:spPr>
          <a:xfrm>
            <a:off x="8359895" y="562731"/>
            <a:ext cx="1020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程序代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数据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21836F49-7DC3-43A1-626E-8D114B8D849B}"/>
              </a:ext>
            </a:extLst>
          </p:cNvPr>
          <p:cNvSpPr txBox="1"/>
          <p:nvPr/>
        </p:nvSpPr>
        <p:spPr>
          <a:xfrm>
            <a:off x="9716547" y="562731"/>
            <a:ext cx="1007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平台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环境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DF47CB30-C4A1-F4C9-189B-4FABCF2C2888}"/>
              </a:ext>
            </a:extLst>
          </p:cNvPr>
          <p:cNvSpPr/>
          <p:nvPr/>
        </p:nvSpPr>
        <p:spPr bwMode="auto">
          <a:xfrm>
            <a:off x="8171235" y="43347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" name="箭头: 右 104">
            <a:extLst>
              <a:ext uri="{FF2B5EF4-FFF2-40B4-BE49-F238E27FC236}">
                <a16:creationId xmlns:a16="http://schemas.microsoft.com/office/drawing/2014/main" id="{BCBAE21A-FF68-9431-A125-601CCFCCD4D2}"/>
              </a:ext>
            </a:extLst>
          </p:cNvPr>
          <p:cNvSpPr/>
          <p:nvPr/>
        </p:nvSpPr>
        <p:spPr>
          <a:xfrm rot="5400000">
            <a:off x="2533549" y="1117770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2" name="箭头: 右 104">
            <a:extLst>
              <a:ext uri="{FF2B5EF4-FFF2-40B4-BE49-F238E27FC236}">
                <a16:creationId xmlns:a16="http://schemas.microsoft.com/office/drawing/2014/main" id="{701CA522-6D8A-DE6F-F7D7-0161494E9C40}"/>
              </a:ext>
            </a:extLst>
          </p:cNvPr>
          <p:cNvSpPr/>
          <p:nvPr/>
        </p:nvSpPr>
        <p:spPr>
          <a:xfrm rot="5400000">
            <a:off x="8651641" y="1107882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294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582488" y="1716632"/>
            <a:ext cx="3188335" cy="618565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决策变量</a:t>
            </a:r>
            <a:endParaRPr kumimoji="0" lang="en-US" altLang="zh-CN" sz="16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</a:rPr>
              <a:t>（顶叶、额叶）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588080" y="2325380"/>
            <a:ext cx="3158490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3319" y="2439071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顶叶和额叶联合皮层中的神经元代表了一个决策变量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8" name="箭头: 右 9"/>
          <p:cNvSpPr/>
          <p:nvPr/>
        </p:nvSpPr>
        <p:spPr bwMode="auto">
          <a:xfrm rot="10800000">
            <a:off x="3829733" y="30113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B6EE0A-6640-9992-7C37-BE1DEE9F0ABA}"/>
              </a:ext>
            </a:extLst>
          </p:cNvPr>
          <p:cNvSpPr txBox="1"/>
          <p:nvPr/>
        </p:nvSpPr>
        <p:spPr>
          <a:xfrm>
            <a:off x="712649" y="3035425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1600" b="1" ker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知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决策是从证据进行推理的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ABEAB4-358F-99F0-6A0B-2254BEA829CE}"/>
              </a:ext>
            </a:extLst>
          </p:cNvPr>
          <p:cNvSpPr txBox="1"/>
          <p:nvPr/>
        </p:nvSpPr>
        <p:spPr>
          <a:xfrm>
            <a:off x="733167" y="3631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偏好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决策使用了关于价值的证据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7AA5656-122E-2944-F4F8-D880FCD1EDB3}"/>
              </a:ext>
            </a:extLst>
          </p:cNvPr>
          <p:cNvSpPr txBox="1"/>
          <p:nvPr/>
        </p:nvSpPr>
        <p:spPr>
          <a:xfrm>
            <a:off x="4285808" y="1716632"/>
            <a:ext cx="3188335" cy="618565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证据的积累</a:t>
            </a:r>
            <a:endParaRPr kumimoji="0" lang="en-US" altLang="zh-CN" sz="16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</a:rPr>
              <a:t>（达到阈值）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C4E9ED9-F11F-D4C3-461B-5927CE083D72}"/>
              </a:ext>
            </a:extLst>
          </p:cNvPr>
          <p:cNvSpPr/>
          <p:nvPr/>
        </p:nvSpPr>
        <p:spPr bwMode="auto">
          <a:xfrm>
            <a:off x="4295334" y="2325380"/>
            <a:ext cx="3170432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ECEF6A3-281B-C51A-074E-BADBEA2AE396}"/>
              </a:ext>
            </a:extLst>
          </p:cNvPr>
          <p:cNvSpPr txBox="1"/>
          <p:nvPr/>
        </p:nvSpPr>
        <p:spPr>
          <a:xfrm>
            <a:off x="4415969" y="2479293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神经网络对证据的积累进行建模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1246EC2-9C05-6223-C99C-FD340DE13A76}"/>
              </a:ext>
            </a:extLst>
          </p:cNvPr>
          <p:cNvSpPr txBox="1"/>
          <p:nvPr/>
        </p:nvSpPr>
        <p:spPr>
          <a:xfrm>
            <a:off x="4438871" y="3058342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证据积累到阈值解释了速度和和准确性的权衡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F2691EF-37EA-6C13-159A-DB1AB1C079AF}"/>
              </a:ext>
            </a:extLst>
          </p:cNvPr>
          <p:cNvSpPr txBox="1"/>
          <p:nvPr/>
        </p:nvSpPr>
        <p:spPr>
          <a:xfrm>
            <a:off x="4406638" y="3649714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侧顶叶区域的神经元对噪声证据的积累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0" name="箭头: 右 9">
            <a:extLst>
              <a:ext uri="{FF2B5EF4-FFF2-40B4-BE49-F238E27FC236}">
                <a16:creationId xmlns:a16="http://schemas.microsoft.com/office/drawing/2014/main" id="{17F387E0-FB23-25BA-0152-3C108209FA5A}"/>
              </a:ext>
            </a:extLst>
          </p:cNvPr>
          <p:cNvSpPr/>
          <p:nvPr/>
        </p:nvSpPr>
        <p:spPr bwMode="auto">
          <a:xfrm rot="10800000">
            <a:off x="7574919" y="30640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1E6E3C-5CB4-57E2-8382-6B853A9D97FD}"/>
              </a:ext>
            </a:extLst>
          </p:cNvPr>
          <p:cNvSpPr txBox="1"/>
          <p:nvPr/>
        </p:nvSpPr>
        <p:spPr>
          <a:xfrm>
            <a:off x="8049656" y="17693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感知区域</a:t>
            </a:r>
            <a:endParaRPr kumimoji="0" lang="en-US" altLang="zh-CN" sz="16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</a:rPr>
              <a:t>（嘈杂的证据）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6E7F7CA-0720-06AE-97E7-01A37CF3125A}"/>
              </a:ext>
            </a:extLst>
          </p:cNvPr>
          <p:cNvSpPr/>
          <p:nvPr/>
        </p:nvSpPr>
        <p:spPr bwMode="auto">
          <a:xfrm>
            <a:off x="8059182" y="2378080"/>
            <a:ext cx="3170432" cy="1856409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1A7D88A-A30D-5F08-7A76-3ADB42BFD442}"/>
              </a:ext>
            </a:extLst>
          </p:cNvPr>
          <p:cNvSpPr txBox="1"/>
          <p:nvPr/>
        </p:nvSpPr>
        <p:spPr>
          <a:xfrm>
            <a:off x="8179817" y="2456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皮层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觉区域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神经元为决策提供嘈杂的证据样本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B25B8C-9FCF-053E-70DA-D84F9F16F214}"/>
              </a:ext>
            </a:extLst>
          </p:cNvPr>
          <p:cNvSpPr txBox="1"/>
          <p:nvPr/>
        </p:nvSpPr>
        <p:spPr>
          <a:xfrm>
            <a:off x="8189563" y="3058097"/>
            <a:ext cx="2928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记忆检索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5052BBD-0E5F-E537-36A4-A392F3A96067}"/>
              </a:ext>
            </a:extLst>
          </p:cNvPr>
          <p:cNvSpPr txBox="1"/>
          <p:nvPr/>
        </p:nvSpPr>
        <p:spPr>
          <a:xfrm>
            <a:off x="8179817" y="3631700"/>
            <a:ext cx="2928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预期和展望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4" name="矩形: 圆角 5">
            <a:extLst>
              <a:ext uri="{FF2B5EF4-FFF2-40B4-BE49-F238E27FC236}">
                <a16:creationId xmlns:a16="http://schemas.microsoft.com/office/drawing/2014/main" id="{FA4DEEFF-DC0D-CF4A-41F9-96798EBC049B}"/>
              </a:ext>
            </a:extLst>
          </p:cNvPr>
          <p:cNvSpPr/>
          <p:nvPr/>
        </p:nvSpPr>
        <p:spPr>
          <a:xfrm>
            <a:off x="350646" y="1577936"/>
            <a:ext cx="11180765" cy="2811315"/>
          </a:xfrm>
          <a:prstGeom prst="roundRect">
            <a:avLst/>
          </a:prstGeom>
          <a:noFill/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4" name="标题 1"/>
          <p:cNvSpPr txBox="1"/>
          <p:nvPr/>
        </p:nvSpPr>
        <p:spPr bwMode="auto">
          <a:xfrm>
            <a:off x="375285" y="65405"/>
            <a:ext cx="1132522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4391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的类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决策机理和方法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</a:t>
            </a:r>
          </a:p>
        </p:txBody>
      </p:sp>
    </p:spTree>
    <p:extLst>
      <p:ext uri="{BB962C8B-B14F-4D97-AF65-F5344CB8AC3E}">
        <p14:creationId xmlns:p14="http://schemas.microsoft.com/office/powerpoint/2010/main" val="142850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圆角矩形 56"/>
          <p:cNvSpPr/>
          <p:nvPr/>
        </p:nvSpPr>
        <p:spPr>
          <a:xfrm>
            <a:off x="93888" y="1295489"/>
            <a:ext cx="7375526" cy="5410111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圆角矩形 188"/>
          <p:cNvSpPr/>
          <p:nvPr/>
        </p:nvSpPr>
        <p:spPr>
          <a:xfrm>
            <a:off x="5664068" y="1677498"/>
            <a:ext cx="1622218" cy="4947926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78780" y="1303533"/>
            <a:ext cx="3459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i="1" kern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初级视觉皮层模块</a:t>
            </a:r>
            <a:r>
              <a:rPr lang="en-US" altLang="zh-CN" sz="1600" kern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512×56 </a:t>
            </a: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56)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9" name="圆角矩形 98"/>
          <p:cNvSpPr/>
          <p:nvPr/>
        </p:nvSpPr>
        <p:spPr>
          <a:xfrm>
            <a:off x="252846" y="1677497"/>
            <a:ext cx="1622218" cy="4947927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566422" y="1742808"/>
            <a:ext cx="848370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卷积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0" name="圆角矩形 99"/>
          <p:cNvSpPr/>
          <p:nvPr/>
        </p:nvSpPr>
        <p:spPr>
          <a:xfrm>
            <a:off x="2128001" y="1677497"/>
            <a:ext cx="3274589" cy="4947927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137125" y="1755068"/>
            <a:ext cx="1084999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非线性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6" name="圆角矩形 105"/>
          <p:cNvSpPr/>
          <p:nvPr/>
        </p:nvSpPr>
        <p:spPr>
          <a:xfrm>
            <a:off x="335912" y="2136757"/>
            <a:ext cx="6849453" cy="2115977"/>
          </a:xfrm>
          <a:prstGeom prst="roundRect">
            <a:avLst>
              <a:gd name="adj" fmla="val 10859"/>
            </a:avLst>
          </a:prstGeom>
          <a:solidFill>
            <a:srgbClr val="56B7E6">
              <a:alpha val="5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5932677" y="1742808"/>
            <a:ext cx="1084999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随机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85989" y="2155309"/>
            <a:ext cx="625475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简单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205" y="2498131"/>
            <a:ext cx="571500" cy="578705"/>
          </a:xfrm>
          <a:prstGeom prst="rect">
            <a:avLst/>
          </a:prstGeom>
        </p:spPr>
      </p:pic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93811" y="2787483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圆角矩形 115"/>
          <p:cNvSpPr/>
          <p:nvPr/>
        </p:nvSpPr>
        <p:spPr>
          <a:xfrm>
            <a:off x="3261222" y="2464691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405370" y="2787485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图片 1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9898" y="2565811"/>
            <a:ext cx="571500" cy="482254"/>
          </a:xfrm>
          <a:prstGeom prst="rect">
            <a:avLst/>
          </a:prstGeom>
        </p:spPr>
      </p:pic>
      <p:sp>
        <p:nvSpPr>
          <p:cNvPr id="119" name="文本框 118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936574" y="3067241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92" y="3519707"/>
            <a:ext cx="619125" cy="636574"/>
          </a:xfrm>
          <a:prstGeom prst="rect">
            <a:avLst/>
          </a:prstGeom>
        </p:spPr>
      </p:pic>
      <p:sp>
        <p:nvSpPr>
          <p:cNvPr id="121" name="文本框 120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90794" y="3150517"/>
            <a:ext cx="790576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52846" y="3837995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圆角矩形 126"/>
          <p:cNvSpPr/>
          <p:nvPr/>
        </p:nvSpPr>
        <p:spPr>
          <a:xfrm>
            <a:off x="308623" y="4341646"/>
            <a:ext cx="6876742" cy="2225907"/>
          </a:xfrm>
          <a:prstGeom prst="roundRect">
            <a:avLst>
              <a:gd name="adj" fmla="val 10859"/>
            </a:avLst>
          </a:prstGeom>
          <a:solidFill>
            <a:srgbClr val="56B7E6">
              <a:alpha val="5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373517" y="3848442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圆角矩形 123"/>
          <p:cNvSpPr/>
          <p:nvPr/>
        </p:nvSpPr>
        <p:spPr>
          <a:xfrm>
            <a:off x="3253377" y="3530626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5" name="图片 1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2053" y="3631746"/>
            <a:ext cx="571500" cy="482254"/>
          </a:xfrm>
          <a:prstGeom prst="rect">
            <a:avLst/>
          </a:prstGeom>
        </p:spPr>
      </p:pic>
      <p:sp>
        <p:nvSpPr>
          <p:cNvPr id="126" name="文本框 125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3449881" y="3076372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85989" y="4406296"/>
            <a:ext cx="625475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复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93811" y="5024309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圆角矩形 130"/>
          <p:cNvSpPr/>
          <p:nvPr/>
        </p:nvSpPr>
        <p:spPr>
          <a:xfrm>
            <a:off x="3384888" y="4532878"/>
            <a:ext cx="512652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405370" y="4769679"/>
            <a:ext cx="1979518" cy="3889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936574" y="5304066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90794" y="5387342"/>
            <a:ext cx="790576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52846" y="6074820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本框 140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4586752" y="5242320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2" name="图片 1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987" y="4706022"/>
            <a:ext cx="609600" cy="636574"/>
          </a:xfrm>
          <a:prstGeom prst="rect">
            <a:avLst/>
          </a:prstGeom>
        </p:spPr>
      </p:pic>
      <p:pic>
        <p:nvPicPr>
          <p:cNvPr id="143" name="图片 1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433" y="5771802"/>
            <a:ext cx="609600" cy="626930"/>
          </a:xfrm>
          <a:prstGeom prst="rect">
            <a:avLst/>
          </a:prstGeom>
        </p:spPr>
      </p:pic>
      <p:pic>
        <p:nvPicPr>
          <p:cNvPr id="144" name="图片 1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7800" y="4582597"/>
            <a:ext cx="408304" cy="342730"/>
          </a:xfrm>
          <a:prstGeom prst="rect">
            <a:avLst/>
          </a:prstGeom>
        </p:spPr>
      </p:pic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396587" y="5232643"/>
            <a:ext cx="913736" cy="1152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圆角矩形 146"/>
          <p:cNvSpPr/>
          <p:nvPr/>
        </p:nvSpPr>
        <p:spPr>
          <a:xfrm>
            <a:off x="2324417" y="4959066"/>
            <a:ext cx="897512" cy="620309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8" name="图片 1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04802" y="5024309"/>
            <a:ext cx="724276" cy="519497"/>
          </a:xfrm>
          <a:prstGeom prst="rect">
            <a:avLst/>
          </a:prstGeom>
        </p:spPr>
      </p:pic>
      <p:sp>
        <p:nvSpPr>
          <p:cNvPr id="149" name="圆角矩形 148"/>
          <p:cNvSpPr/>
          <p:nvPr/>
        </p:nvSpPr>
        <p:spPr>
          <a:xfrm>
            <a:off x="3406003" y="5028159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0" name="图片 1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4271" y="5074314"/>
            <a:ext cx="408304" cy="342730"/>
          </a:xfrm>
          <a:prstGeom prst="rect">
            <a:avLst/>
          </a:prstGeom>
        </p:spPr>
      </p:pic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222520" y="5244163"/>
            <a:ext cx="180308" cy="166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圆角矩形 153"/>
          <p:cNvSpPr/>
          <p:nvPr/>
        </p:nvSpPr>
        <p:spPr>
          <a:xfrm>
            <a:off x="3426898" y="5546284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5" name="图片 15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5166" y="5592439"/>
            <a:ext cx="408304" cy="342730"/>
          </a:xfrm>
          <a:prstGeom prst="rect">
            <a:avLst/>
          </a:prstGeom>
        </p:spPr>
      </p:pic>
      <p:sp>
        <p:nvSpPr>
          <p:cNvPr id="156" name="圆角矩形 155"/>
          <p:cNvSpPr/>
          <p:nvPr/>
        </p:nvSpPr>
        <p:spPr>
          <a:xfrm>
            <a:off x="3440968" y="6051097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7" name="图片 15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89236" y="6097252"/>
            <a:ext cx="408304" cy="342730"/>
          </a:xfrm>
          <a:prstGeom prst="rect">
            <a:avLst/>
          </a:prstGeom>
        </p:spPr>
      </p:pic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59" idx="1"/>
          </p:cNvCxnSpPr>
          <p:nvPr/>
        </p:nvCxnSpPr>
        <p:spPr>
          <a:xfrm>
            <a:off x="1372033" y="6233592"/>
            <a:ext cx="945731" cy="504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圆角矩形 158"/>
          <p:cNvSpPr/>
          <p:nvPr/>
        </p:nvSpPr>
        <p:spPr>
          <a:xfrm>
            <a:off x="2317764" y="5928477"/>
            <a:ext cx="897512" cy="620309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0" name="图片 15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98149" y="5993721"/>
            <a:ext cx="724276" cy="519497"/>
          </a:xfrm>
          <a:prstGeom prst="rect">
            <a:avLst/>
          </a:prstGeom>
        </p:spPr>
      </p:pic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215867" y="6213575"/>
            <a:ext cx="180308" cy="166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1372033" y="5807753"/>
            <a:ext cx="2042474" cy="433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椭圆 167"/>
          <p:cNvSpPr/>
          <p:nvPr/>
        </p:nvSpPr>
        <p:spPr>
          <a:xfrm>
            <a:off x="4222124" y="4857217"/>
            <a:ext cx="298702" cy="317587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201345" y="4739404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3897540" y="4757415"/>
            <a:ext cx="324584" cy="12291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10843" y="5135855"/>
            <a:ext cx="311281" cy="15345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椭圆 176"/>
          <p:cNvSpPr/>
          <p:nvPr/>
        </p:nvSpPr>
        <p:spPr>
          <a:xfrm>
            <a:off x="4226412" y="5796268"/>
            <a:ext cx="298702" cy="317587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4203757" y="5678456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9" name="直接箭头连接符 17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3922060" y="5730165"/>
            <a:ext cx="324584" cy="12291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61510" y="6105628"/>
            <a:ext cx="311281" cy="15345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圆角矩形 180"/>
          <p:cNvSpPr/>
          <p:nvPr/>
        </p:nvSpPr>
        <p:spPr>
          <a:xfrm>
            <a:off x="4742995" y="4792734"/>
            <a:ext cx="445564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文本框 181"/>
          <p:cNvSpPr txBox="1"/>
          <p:nvPr/>
        </p:nvSpPr>
        <p:spPr>
          <a:xfrm>
            <a:off x="4774206" y="4747818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520826" y="5002879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圆角矩形 185"/>
          <p:cNvSpPr/>
          <p:nvPr/>
        </p:nvSpPr>
        <p:spPr>
          <a:xfrm>
            <a:off x="4752932" y="5748693"/>
            <a:ext cx="445564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4784143" y="5703777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530763" y="5958837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圆角矩形 190"/>
          <p:cNvSpPr/>
          <p:nvPr/>
        </p:nvSpPr>
        <p:spPr>
          <a:xfrm>
            <a:off x="6033356" y="4686732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4" name="图片 19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227" y="4736760"/>
            <a:ext cx="507804" cy="575098"/>
          </a:xfrm>
          <a:prstGeom prst="rect">
            <a:avLst/>
          </a:prstGeom>
        </p:spPr>
      </p:pic>
      <p:sp>
        <p:nvSpPr>
          <p:cNvPr id="195" name="圆角矩形 194"/>
          <p:cNvSpPr/>
          <p:nvPr/>
        </p:nvSpPr>
        <p:spPr>
          <a:xfrm>
            <a:off x="6057274" y="5635776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6" name="图片 19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145" y="5685805"/>
            <a:ext cx="507804" cy="575098"/>
          </a:xfrm>
          <a:prstGeom prst="rect">
            <a:avLst/>
          </a:prstGeom>
        </p:spPr>
      </p:pic>
      <p:sp>
        <p:nvSpPr>
          <p:cNvPr id="197" name="圆角矩形 196"/>
          <p:cNvSpPr/>
          <p:nvPr/>
        </p:nvSpPr>
        <p:spPr>
          <a:xfrm>
            <a:off x="6088421" y="3505058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8" name="图片 19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292" y="3555086"/>
            <a:ext cx="507804" cy="575098"/>
          </a:xfrm>
          <a:prstGeom prst="rect">
            <a:avLst/>
          </a:prstGeom>
        </p:spPr>
      </p:pic>
      <p:sp>
        <p:nvSpPr>
          <p:cNvPr id="199" name="圆角矩形 198"/>
          <p:cNvSpPr/>
          <p:nvPr/>
        </p:nvSpPr>
        <p:spPr>
          <a:xfrm>
            <a:off x="6094573" y="2474487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0" name="图片 19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444" y="2524515"/>
            <a:ext cx="507804" cy="575098"/>
          </a:xfrm>
          <a:prstGeom prst="rect">
            <a:avLst/>
          </a:prstGeom>
        </p:spPr>
      </p:pic>
      <p:cxnSp>
        <p:nvCxnSpPr>
          <p:cNvPr id="201" name="直接箭头连接符 20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48330" y="2802268"/>
            <a:ext cx="2140091" cy="979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54922" y="3843544"/>
            <a:ext cx="2140091" cy="979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91" idx="1"/>
          </p:cNvCxnSpPr>
          <p:nvPr/>
        </p:nvCxnSpPr>
        <p:spPr>
          <a:xfrm flipV="1">
            <a:off x="5188559" y="5024308"/>
            <a:ext cx="844797" cy="639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5188559" y="5989861"/>
            <a:ext cx="844797" cy="639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6750820" y="6006083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6741715" y="5002878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6792158" y="2811490"/>
            <a:ext cx="342764" cy="57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6801263" y="3836941"/>
            <a:ext cx="342764" cy="57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5" name="组合 394"/>
          <p:cNvGrpSpPr/>
          <p:nvPr/>
        </p:nvGrpSpPr>
        <p:grpSpPr>
          <a:xfrm>
            <a:off x="7660734" y="1474063"/>
            <a:ext cx="1303159" cy="5153522"/>
            <a:chOff x="7660734" y="1194663"/>
            <a:chExt cx="1303159" cy="5153522"/>
          </a:xfrm>
        </p:grpSpPr>
        <p:sp>
          <p:nvSpPr>
            <p:cNvPr id="313" name="圆角矩形 312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rgbClr val="299D8F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7" name="文本框 216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=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1214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流程图: 手动操作 225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文本框 226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" name="矩形 244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24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曲线连接符 249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流程图: 手动操作 252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25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曲线连接符 256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文本框 257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259" name="直接箭头连接符 25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箭头连接符 25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椭圆 260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2" name="文本框 261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+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263" name="直接箭头连接符 26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箭头连接符 26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曲线连接符 265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矩形 269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1" name="直接箭头连接符 27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箭头连接符 28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箭头连接符 28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箭头连接符 28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261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5" name="弧形 304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7" name="弧形 306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" name="弧形 307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9" name="直接箭头连接符 30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6" name="组合 395"/>
          <p:cNvGrpSpPr/>
          <p:nvPr/>
        </p:nvGrpSpPr>
        <p:grpSpPr>
          <a:xfrm>
            <a:off x="9168894" y="1474131"/>
            <a:ext cx="1303159" cy="5153522"/>
            <a:chOff x="7660734" y="1194663"/>
            <a:chExt cx="1303159" cy="5153522"/>
          </a:xfrm>
        </p:grpSpPr>
        <p:sp>
          <p:nvSpPr>
            <p:cNvPr id="397" name="圆角矩形 396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rgbClr val="299D8F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矩形 397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0" name="文本框 399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=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401" name="直接箭头连接符 40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20740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流程图: 手动操作 402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4" name="文本框 403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405" name="直接箭头连接符 40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6" name="矩形 405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7" name="文本框 406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408" name="直接箭头连接符 40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箭头连接符 40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箭头连接符 40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曲线连接符 410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" name="流程图: 手动操作 411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3" name="直接箭头连接符 41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箭头连接符 41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曲线连接符 415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7" name="文本框 416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418" name="直接箭头连接符 41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箭头连接符 41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椭圆 419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1" name="文本框 420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+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422" name="直接箭头连接符 42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箭头连接符 42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曲线连接符 423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矩形 424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6" name="直接箭头连接符 42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箭头连接符 42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箭头连接符 42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箭头连接符 42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420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1" name="弧形 430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2" name="弧形 431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3" name="弧形 432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4" name="直接箭头连接符 43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5" name="组合 434"/>
          <p:cNvGrpSpPr/>
          <p:nvPr/>
        </p:nvGrpSpPr>
        <p:grpSpPr>
          <a:xfrm>
            <a:off x="10678202" y="1474063"/>
            <a:ext cx="1303159" cy="5153522"/>
            <a:chOff x="7660734" y="1194663"/>
            <a:chExt cx="1303159" cy="5153522"/>
          </a:xfrm>
        </p:grpSpPr>
        <p:sp>
          <p:nvSpPr>
            <p:cNvPr id="436" name="圆角矩形 435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rgbClr val="299D8F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7" name="矩形 436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8" name="椭圆 437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9" name="文本框 438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=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440" name="直接箭头连接符 43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20740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箭头连接符 44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" name="流程图: 手动操作 441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3" name="文本框 442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444" name="直接箭头连接符 44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5" name="矩形 444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6" name="文本框 445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447" name="直接箭头连接符 44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箭头连接符 44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箭头连接符 44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曲线连接符 449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" name="流程图: 手动操作 450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2" name="直接箭头连接符 45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直接箭头连接符 45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直接箭头连接符 45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曲线连接符 454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6" name="文本框 455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457" name="直接箭头连接符 45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箭头连接符 45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rgbClr val="E9C46A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9" name="椭圆 458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E9C46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0" name="文本框 459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rgbClr val="E9C46A"/>
                  </a:solidFill>
                </a:rPr>
                <a:t>+</a:t>
              </a:r>
              <a:endParaRPr lang="zh-CN" altLang="en-US" sz="3600">
                <a:solidFill>
                  <a:srgbClr val="E9C46A"/>
                </a:solidFill>
              </a:endParaRPr>
            </a:p>
          </p:txBody>
        </p:sp>
        <p:cxnSp>
          <p:nvCxnSpPr>
            <p:cNvPr id="461" name="直接箭头连接符 46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直接箭头连接符 46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曲线连接符 462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rgbClr val="E9C46A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4" name="矩形 463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rgbClr val="E9C46A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5" name="直接箭头连接符 46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直接箭头连接符 46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直接箭头连接符 46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直接箭头连接符 46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箭头连接符 46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459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0" name="弧形 469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1" name="弧形 470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2" name="弧形 471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3" name="直接箭头连接符 47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8" name="直接箭头连接符 47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465875" y="4009547"/>
            <a:ext cx="106039" cy="4287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直接箭头连接符 48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7562285" y="4012441"/>
            <a:ext cx="39111" cy="2615144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直接箭头连接符 48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7601396" y="6618059"/>
            <a:ext cx="723947" cy="952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直接箭头连接符 49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8288087" y="1306308"/>
            <a:ext cx="776760" cy="500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直接箭头连接符 49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8303296" y="1322132"/>
            <a:ext cx="2668" cy="3779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直接箭头连接符 49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9052121" y="1295490"/>
            <a:ext cx="28190" cy="5332095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直接箭头连接符 50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9066216" y="6626776"/>
            <a:ext cx="773638" cy="249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直接箭头连接符 51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9797691" y="1306308"/>
            <a:ext cx="776760" cy="500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直接箭头连接符 51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9812900" y="1322132"/>
            <a:ext cx="2668" cy="3779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箭头连接符 51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10561725" y="1295490"/>
            <a:ext cx="28190" cy="5332095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直接箭头连接符 51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10582092" y="6632684"/>
            <a:ext cx="766041" cy="37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" name="Google Shape;3209;p50"/>
          <p:cNvSpPr/>
          <p:nvPr/>
        </p:nvSpPr>
        <p:spPr>
          <a:xfrm>
            <a:off x="6324600" y="39097"/>
            <a:ext cx="800509" cy="1188062"/>
          </a:xfrm>
          <a:prstGeom prst="cube">
            <a:avLst>
              <a:gd name="adj" fmla="val 43894"/>
            </a:avLst>
          </a:prstGeom>
          <a:solidFill>
            <a:srgbClr val="B697C8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mtClean="0"/>
              <a:t>V1</a:t>
            </a:r>
            <a:endParaRPr/>
          </a:p>
        </p:txBody>
      </p:sp>
      <p:sp>
        <p:nvSpPr>
          <p:cNvPr id="522" name="Google Shape;3209;p50"/>
          <p:cNvSpPr/>
          <p:nvPr/>
        </p:nvSpPr>
        <p:spPr>
          <a:xfrm>
            <a:off x="7992024" y="158573"/>
            <a:ext cx="794482" cy="867655"/>
          </a:xfrm>
          <a:prstGeom prst="cube">
            <a:avLst>
              <a:gd name="adj" fmla="val 43894"/>
            </a:avLst>
          </a:prstGeom>
          <a:solidFill>
            <a:srgbClr val="299D8F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V2</a:t>
            </a:r>
            <a:endParaRPr/>
          </a:p>
        </p:txBody>
      </p:sp>
      <p:sp>
        <p:nvSpPr>
          <p:cNvPr id="523" name="Google Shape;3209;p50"/>
          <p:cNvSpPr/>
          <p:nvPr/>
        </p:nvSpPr>
        <p:spPr>
          <a:xfrm>
            <a:off x="9474291" y="183154"/>
            <a:ext cx="779009" cy="755605"/>
          </a:xfrm>
          <a:prstGeom prst="cube">
            <a:avLst>
              <a:gd name="adj" fmla="val 43894"/>
            </a:avLst>
          </a:prstGeom>
          <a:solidFill>
            <a:srgbClr val="299D8F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V4</a:t>
            </a:r>
            <a:endParaRPr/>
          </a:p>
        </p:txBody>
      </p:sp>
      <p:sp>
        <p:nvSpPr>
          <p:cNvPr id="524" name="Google Shape;3209;p50"/>
          <p:cNvSpPr/>
          <p:nvPr/>
        </p:nvSpPr>
        <p:spPr>
          <a:xfrm>
            <a:off x="10691833" y="278261"/>
            <a:ext cx="988255" cy="582173"/>
          </a:xfrm>
          <a:prstGeom prst="cube">
            <a:avLst>
              <a:gd name="adj" fmla="val 43894"/>
            </a:avLst>
          </a:prstGeom>
          <a:solidFill>
            <a:srgbClr val="299D8F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IT</a:t>
            </a:r>
            <a:endParaRPr/>
          </a:p>
        </p:txBody>
      </p:sp>
      <p:cxnSp>
        <p:nvCxnSpPr>
          <p:cNvPr id="526" name="直接箭头连接符 52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134922" y="594748"/>
            <a:ext cx="828447" cy="1271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直接箭头连接符 52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8786506" y="594748"/>
            <a:ext cx="666148" cy="6828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0" name="直接箭头连接符 52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0230816" y="563774"/>
            <a:ext cx="461017" cy="5573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4" name="直接箭头连接符 53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3818938" y="768538"/>
            <a:ext cx="2395526" cy="1007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9" name="直接箭头连接符 53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3818938" y="768538"/>
            <a:ext cx="13582" cy="52896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7" name="直接箭头连接符 54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8603348" y="901921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9" name="直接箭头连接符 54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0081587" y="892162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0" name="直接箭头连接符 54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1239487" y="901921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" name="文本框 55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985025" y="374563"/>
            <a:ext cx="18929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卷积神经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5" name="文本框 554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8586607" y="755709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6" name="文本框 55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058327" y="730436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7" name="文本框 556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1216467" y="832381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8" name="文本框 55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495225" y="286326"/>
            <a:ext cx="1417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固定权重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</a:t>
            </a:r>
            <a:r>
              <a:rPr lang="en-US" altLang="zh-CN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Gabor </a:t>
            </a: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滤波器组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5301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圆角矩形 56"/>
          <p:cNvSpPr/>
          <p:nvPr/>
        </p:nvSpPr>
        <p:spPr>
          <a:xfrm>
            <a:off x="93888" y="1295489"/>
            <a:ext cx="7375526" cy="5503545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圆角矩形 188"/>
          <p:cNvSpPr/>
          <p:nvPr/>
        </p:nvSpPr>
        <p:spPr>
          <a:xfrm>
            <a:off x="5664068" y="1677498"/>
            <a:ext cx="1622218" cy="4947926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78780" y="1303533"/>
            <a:ext cx="3459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i="1" kern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初级视觉皮层模块</a:t>
            </a:r>
            <a:r>
              <a:rPr lang="en-US" altLang="zh-CN" sz="1600" kern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512×56 </a:t>
            </a: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56)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9" name="圆角矩形 98"/>
          <p:cNvSpPr/>
          <p:nvPr/>
        </p:nvSpPr>
        <p:spPr>
          <a:xfrm>
            <a:off x="252846" y="1677497"/>
            <a:ext cx="1622218" cy="4947927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566422" y="1742808"/>
            <a:ext cx="848370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卷积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0" name="圆角矩形 99"/>
          <p:cNvSpPr/>
          <p:nvPr/>
        </p:nvSpPr>
        <p:spPr>
          <a:xfrm>
            <a:off x="2128001" y="1677497"/>
            <a:ext cx="3274589" cy="4947927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137125" y="1755068"/>
            <a:ext cx="1084999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非线性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5932677" y="1742808"/>
            <a:ext cx="1084999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随机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6" name="圆角矩形 105"/>
          <p:cNvSpPr/>
          <p:nvPr/>
        </p:nvSpPr>
        <p:spPr>
          <a:xfrm>
            <a:off x="335912" y="2136757"/>
            <a:ext cx="6849453" cy="2115977"/>
          </a:xfrm>
          <a:prstGeom prst="roundRect">
            <a:avLst>
              <a:gd name="adj" fmla="val 10859"/>
            </a:avLst>
          </a:prstGeom>
          <a:solidFill>
            <a:srgbClr val="869FEC">
              <a:alpha val="49804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85989" y="2155309"/>
            <a:ext cx="625475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简单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205" y="2498131"/>
            <a:ext cx="571500" cy="578705"/>
          </a:xfrm>
          <a:prstGeom prst="rect">
            <a:avLst/>
          </a:prstGeom>
        </p:spPr>
      </p:pic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93811" y="2787483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圆角矩形 115"/>
          <p:cNvSpPr/>
          <p:nvPr/>
        </p:nvSpPr>
        <p:spPr>
          <a:xfrm>
            <a:off x="3261222" y="2464691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405370" y="2787485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图片 1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9898" y="2565811"/>
            <a:ext cx="571500" cy="482254"/>
          </a:xfrm>
          <a:prstGeom prst="rect">
            <a:avLst/>
          </a:prstGeom>
        </p:spPr>
      </p:pic>
      <p:sp>
        <p:nvSpPr>
          <p:cNvPr id="119" name="文本框 118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936574" y="3067241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92" y="3519707"/>
            <a:ext cx="619125" cy="636574"/>
          </a:xfrm>
          <a:prstGeom prst="rect">
            <a:avLst/>
          </a:prstGeom>
        </p:spPr>
      </p:pic>
      <p:sp>
        <p:nvSpPr>
          <p:cNvPr id="121" name="文本框 120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90794" y="3150517"/>
            <a:ext cx="790576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52846" y="3837995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373517" y="3848442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圆角矩形 123"/>
          <p:cNvSpPr/>
          <p:nvPr/>
        </p:nvSpPr>
        <p:spPr>
          <a:xfrm>
            <a:off x="3253377" y="3530626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5" name="图片 1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2053" y="3631746"/>
            <a:ext cx="571500" cy="482254"/>
          </a:xfrm>
          <a:prstGeom prst="rect">
            <a:avLst/>
          </a:prstGeom>
        </p:spPr>
      </p:pic>
      <p:sp>
        <p:nvSpPr>
          <p:cNvPr id="126" name="文本框 125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3449881" y="3076372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7" name="圆角矩形 126"/>
          <p:cNvSpPr/>
          <p:nvPr/>
        </p:nvSpPr>
        <p:spPr>
          <a:xfrm>
            <a:off x="308623" y="4341646"/>
            <a:ext cx="6876742" cy="2225907"/>
          </a:xfrm>
          <a:prstGeom prst="roundRect">
            <a:avLst>
              <a:gd name="adj" fmla="val 10859"/>
            </a:avLst>
          </a:prstGeom>
          <a:solidFill>
            <a:srgbClr val="869FEC">
              <a:alpha val="49804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85989" y="4406296"/>
            <a:ext cx="625475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复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93811" y="5024309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圆角矩形 130"/>
          <p:cNvSpPr/>
          <p:nvPr/>
        </p:nvSpPr>
        <p:spPr>
          <a:xfrm>
            <a:off x="3384888" y="4532878"/>
            <a:ext cx="512652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405370" y="4769679"/>
            <a:ext cx="1979518" cy="3889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936574" y="5304066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90794" y="5387342"/>
            <a:ext cx="790576" cy="342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252846" y="6074820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本框 140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4586752" y="5242320"/>
            <a:ext cx="452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2" name="图片 1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987" y="4706022"/>
            <a:ext cx="609600" cy="636574"/>
          </a:xfrm>
          <a:prstGeom prst="rect">
            <a:avLst/>
          </a:prstGeom>
        </p:spPr>
      </p:pic>
      <p:pic>
        <p:nvPicPr>
          <p:cNvPr id="143" name="图片 1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433" y="5771802"/>
            <a:ext cx="609600" cy="626930"/>
          </a:xfrm>
          <a:prstGeom prst="rect">
            <a:avLst/>
          </a:prstGeom>
        </p:spPr>
      </p:pic>
      <p:pic>
        <p:nvPicPr>
          <p:cNvPr id="144" name="图片 1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7800" y="4582597"/>
            <a:ext cx="408304" cy="342730"/>
          </a:xfrm>
          <a:prstGeom prst="rect">
            <a:avLst/>
          </a:prstGeom>
        </p:spPr>
      </p:pic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396587" y="5232643"/>
            <a:ext cx="913736" cy="1152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圆角矩形 146"/>
          <p:cNvSpPr/>
          <p:nvPr/>
        </p:nvSpPr>
        <p:spPr>
          <a:xfrm>
            <a:off x="2324417" y="4959066"/>
            <a:ext cx="897512" cy="620309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8" name="图片 1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04802" y="5024309"/>
            <a:ext cx="724276" cy="519497"/>
          </a:xfrm>
          <a:prstGeom prst="rect">
            <a:avLst/>
          </a:prstGeom>
        </p:spPr>
      </p:pic>
      <p:sp>
        <p:nvSpPr>
          <p:cNvPr id="149" name="圆角矩形 148"/>
          <p:cNvSpPr/>
          <p:nvPr/>
        </p:nvSpPr>
        <p:spPr>
          <a:xfrm>
            <a:off x="3406003" y="5028159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0" name="图片 1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4271" y="5074314"/>
            <a:ext cx="408304" cy="342730"/>
          </a:xfrm>
          <a:prstGeom prst="rect">
            <a:avLst/>
          </a:prstGeom>
        </p:spPr>
      </p:pic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222520" y="5244163"/>
            <a:ext cx="180308" cy="166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圆角矩形 153"/>
          <p:cNvSpPr/>
          <p:nvPr/>
        </p:nvSpPr>
        <p:spPr>
          <a:xfrm>
            <a:off x="3426898" y="5546284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5" name="图片 15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5166" y="5592439"/>
            <a:ext cx="408304" cy="342730"/>
          </a:xfrm>
          <a:prstGeom prst="rect">
            <a:avLst/>
          </a:prstGeom>
        </p:spPr>
      </p:pic>
      <p:sp>
        <p:nvSpPr>
          <p:cNvPr id="156" name="圆角矩形 155"/>
          <p:cNvSpPr/>
          <p:nvPr/>
        </p:nvSpPr>
        <p:spPr>
          <a:xfrm>
            <a:off x="3440968" y="6051097"/>
            <a:ext cx="497887" cy="459798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7" name="图片 15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89236" y="6097252"/>
            <a:ext cx="408304" cy="342730"/>
          </a:xfrm>
          <a:prstGeom prst="rect">
            <a:avLst/>
          </a:prstGeom>
        </p:spPr>
      </p:pic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59" idx="1"/>
          </p:cNvCxnSpPr>
          <p:nvPr/>
        </p:nvCxnSpPr>
        <p:spPr>
          <a:xfrm>
            <a:off x="1372033" y="6233592"/>
            <a:ext cx="945731" cy="504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圆角矩形 158"/>
          <p:cNvSpPr/>
          <p:nvPr/>
        </p:nvSpPr>
        <p:spPr>
          <a:xfrm>
            <a:off x="2317764" y="5928477"/>
            <a:ext cx="897512" cy="620309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0" name="图片 15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98149" y="5993721"/>
            <a:ext cx="724276" cy="519497"/>
          </a:xfrm>
          <a:prstGeom prst="rect">
            <a:avLst/>
          </a:prstGeom>
        </p:spPr>
      </p:pic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215867" y="6213575"/>
            <a:ext cx="180308" cy="166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1372033" y="5807753"/>
            <a:ext cx="2042474" cy="433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椭圆 167"/>
          <p:cNvSpPr/>
          <p:nvPr/>
        </p:nvSpPr>
        <p:spPr>
          <a:xfrm>
            <a:off x="4222124" y="4857217"/>
            <a:ext cx="298702" cy="317587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201345" y="4739404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3897540" y="4757415"/>
            <a:ext cx="324584" cy="12291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10843" y="5135855"/>
            <a:ext cx="311281" cy="15345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椭圆 176"/>
          <p:cNvSpPr/>
          <p:nvPr/>
        </p:nvSpPr>
        <p:spPr>
          <a:xfrm>
            <a:off x="4226412" y="5796268"/>
            <a:ext cx="298702" cy="317587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4203757" y="5678456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9" name="直接箭头连接符 17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3922060" y="5730165"/>
            <a:ext cx="324584" cy="12291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61510" y="6105628"/>
            <a:ext cx="311281" cy="15345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圆角矩形 180"/>
          <p:cNvSpPr/>
          <p:nvPr/>
        </p:nvSpPr>
        <p:spPr>
          <a:xfrm>
            <a:off x="4742995" y="4792734"/>
            <a:ext cx="445564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文本框 181"/>
          <p:cNvSpPr txBox="1"/>
          <p:nvPr/>
        </p:nvSpPr>
        <p:spPr>
          <a:xfrm>
            <a:off x="4774206" y="4747818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520826" y="5002879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圆角矩形 185"/>
          <p:cNvSpPr/>
          <p:nvPr/>
        </p:nvSpPr>
        <p:spPr>
          <a:xfrm>
            <a:off x="4752932" y="5748693"/>
            <a:ext cx="445564" cy="4417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4784143" y="5703777"/>
            <a:ext cx="364202" cy="529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530763" y="5958837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圆角矩形 190"/>
          <p:cNvSpPr/>
          <p:nvPr/>
        </p:nvSpPr>
        <p:spPr>
          <a:xfrm>
            <a:off x="6033356" y="4686732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4" name="图片 19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227" y="4736760"/>
            <a:ext cx="507804" cy="575098"/>
          </a:xfrm>
          <a:prstGeom prst="rect">
            <a:avLst/>
          </a:prstGeom>
        </p:spPr>
      </p:pic>
      <p:sp>
        <p:nvSpPr>
          <p:cNvPr id="195" name="圆角矩形 194"/>
          <p:cNvSpPr/>
          <p:nvPr/>
        </p:nvSpPr>
        <p:spPr>
          <a:xfrm>
            <a:off x="6057274" y="5635776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6" name="图片 19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145" y="5685805"/>
            <a:ext cx="507804" cy="575098"/>
          </a:xfrm>
          <a:prstGeom prst="rect">
            <a:avLst/>
          </a:prstGeom>
        </p:spPr>
      </p:pic>
      <p:sp>
        <p:nvSpPr>
          <p:cNvPr id="197" name="圆角矩形 196"/>
          <p:cNvSpPr/>
          <p:nvPr/>
        </p:nvSpPr>
        <p:spPr>
          <a:xfrm>
            <a:off x="6088421" y="3505058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8" name="图片 19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292" y="3555086"/>
            <a:ext cx="507804" cy="575098"/>
          </a:xfrm>
          <a:prstGeom prst="rect">
            <a:avLst/>
          </a:prstGeom>
        </p:spPr>
      </p:pic>
      <p:sp>
        <p:nvSpPr>
          <p:cNvPr id="199" name="圆角矩形 198"/>
          <p:cNvSpPr/>
          <p:nvPr/>
        </p:nvSpPr>
        <p:spPr>
          <a:xfrm>
            <a:off x="6094573" y="2474487"/>
            <a:ext cx="693547" cy="675156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0" name="图片 19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444" y="2524515"/>
            <a:ext cx="507804" cy="575098"/>
          </a:xfrm>
          <a:prstGeom prst="rect">
            <a:avLst/>
          </a:prstGeom>
        </p:spPr>
      </p:pic>
      <p:cxnSp>
        <p:nvCxnSpPr>
          <p:cNvPr id="201" name="直接箭头连接符 20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48330" y="2802268"/>
            <a:ext cx="2140091" cy="979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954922" y="3843544"/>
            <a:ext cx="2140091" cy="979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91" idx="1"/>
          </p:cNvCxnSpPr>
          <p:nvPr/>
        </p:nvCxnSpPr>
        <p:spPr>
          <a:xfrm flipV="1">
            <a:off x="5188559" y="5024308"/>
            <a:ext cx="844797" cy="639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5188559" y="5989861"/>
            <a:ext cx="844797" cy="639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6750820" y="6006083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6741715" y="5002878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6792158" y="2811490"/>
            <a:ext cx="342764" cy="57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6801263" y="3836941"/>
            <a:ext cx="342764" cy="57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5" name="组合 394"/>
          <p:cNvGrpSpPr/>
          <p:nvPr/>
        </p:nvGrpSpPr>
        <p:grpSpPr>
          <a:xfrm>
            <a:off x="7660734" y="1474063"/>
            <a:ext cx="1303159" cy="5153522"/>
            <a:chOff x="7660734" y="1194663"/>
            <a:chExt cx="1303159" cy="5153522"/>
          </a:xfrm>
        </p:grpSpPr>
        <p:sp>
          <p:nvSpPr>
            <p:cNvPr id="313" name="圆角矩形 312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7" name="文本框 216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=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1214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流程图: 手动操作 225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文本框 226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" name="矩形 244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24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曲线连接符 249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流程图: 手动操作 252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25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曲线连接符 256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文本框 257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259" name="直接箭头连接符 25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箭头连接符 25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椭圆 260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2" name="文本框 261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+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263" name="直接箭头连接符 26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箭头连接符 26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曲线连接符 265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矩形 269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1" name="直接箭头连接符 27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箭头连接符 28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箭头连接符 28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箭头连接符 28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261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5" name="弧形 304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7" name="弧形 306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" name="弧形 307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9" name="直接箭头连接符 30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6" name="组合 395"/>
          <p:cNvGrpSpPr/>
          <p:nvPr/>
        </p:nvGrpSpPr>
        <p:grpSpPr>
          <a:xfrm>
            <a:off x="9168894" y="1474131"/>
            <a:ext cx="1303159" cy="5153522"/>
            <a:chOff x="7660734" y="1194663"/>
            <a:chExt cx="1303159" cy="5153522"/>
          </a:xfrm>
        </p:grpSpPr>
        <p:sp>
          <p:nvSpPr>
            <p:cNvPr id="397" name="圆角矩形 396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矩形 397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0" name="文本框 399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=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401" name="直接箭头连接符 40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20740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流程图: 手动操作 402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4" name="文本框 403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405" name="直接箭头连接符 40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6" name="矩形 405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7" name="文本框 406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408" name="直接箭头连接符 40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箭头连接符 40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箭头连接符 40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曲线连接符 410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" name="流程图: 手动操作 411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3" name="直接箭头连接符 41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箭头连接符 41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曲线连接符 415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7" name="文本框 416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418" name="直接箭头连接符 41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箭头连接符 41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椭圆 419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1" name="文本框 420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+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422" name="直接箭头连接符 42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箭头连接符 42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曲线连接符 423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矩形 424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6" name="直接箭头连接符 42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箭头连接符 42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箭头连接符 42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箭头连接符 42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420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1" name="弧形 430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2" name="弧形 431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3" name="弧形 432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4" name="直接箭头连接符 43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5" name="组合 434"/>
          <p:cNvGrpSpPr/>
          <p:nvPr/>
        </p:nvGrpSpPr>
        <p:grpSpPr>
          <a:xfrm>
            <a:off x="10678202" y="1474063"/>
            <a:ext cx="1303159" cy="5153522"/>
            <a:chOff x="7660734" y="1194663"/>
            <a:chExt cx="1303159" cy="5153522"/>
          </a:xfrm>
        </p:grpSpPr>
        <p:sp>
          <p:nvSpPr>
            <p:cNvPr id="436" name="圆角矩形 435"/>
            <p:cNvSpPr/>
            <p:nvPr/>
          </p:nvSpPr>
          <p:spPr>
            <a:xfrm>
              <a:off x="7660734" y="1420690"/>
              <a:ext cx="1303159" cy="4805870"/>
            </a:xfrm>
            <a:prstGeom prst="roundRect">
              <a:avLst>
                <a:gd name="adj" fmla="val 10859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7" name="矩形 436"/>
            <p:cNvSpPr/>
            <p:nvPr/>
          </p:nvSpPr>
          <p:spPr>
            <a:xfrm>
              <a:off x="8105024" y="5583653"/>
              <a:ext cx="425398" cy="454530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8" name="椭圆 437"/>
            <p:cNvSpPr/>
            <p:nvPr/>
          </p:nvSpPr>
          <p:spPr>
            <a:xfrm>
              <a:off x="8024093" y="4815335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9" name="文本框 438"/>
            <p:cNvSpPr txBox="1"/>
            <p:nvPr/>
          </p:nvSpPr>
          <p:spPr>
            <a:xfrm>
              <a:off x="8112644" y="4738364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=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440" name="直接箭头连接符 439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20740" y="6045353"/>
              <a:ext cx="4603" cy="302832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箭头连接符 44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5366412"/>
              <a:ext cx="0" cy="201865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" name="流程图: 手动操作 441"/>
            <p:cNvSpPr/>
            <p:nvPr/>
          </p:nvSpPr>
          <p:spPr>
            <a:xfrm>
              <a:off x="8024093" y="4061480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3" name="文本框 442"/>
            <p:cNvSpPr txBox="1"/>
            <p:nvPr/>
          </p:nvSpPr>
          <p:spPr>
            <a:xfrm>
              <a:off x="8170789" y="3998262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1</a:t>
              </a:r>
              <a:endParaRPr lang="zh-CN" altLang="en-US"/>
            </a:p>
          </p:txBody>
        </p:sp>
        <p:cxnSp>
          <p:nvCxnSpPr>
            <p:cNvPr id="444" name="直接箭头连接符 44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070" y="4340906"/>
              <a:ext cx="1910" cy="461968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5" name="矩形 444"/>
            <p:cNvSpPr/>
            <p:nvPr/>
          </p:nvSpPr>
          <p:spPr>
            <a:xfrm>
              <a:off x="7997913" y="3358577"/>
              <a:ext cx="639307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6" name="文本框 445"/>
            <p:cNvSpPr txBox="1"/>
            <p:nvPr/>
          </p:nvSpPr>
          <p:spPr>
            <a:xfrm>
              <a:off x="8168220" y="32929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2</a:t>
              </a:r>
              <a:endParaRPr lang="zh-CN" altLang="en-US"/>
            </a:p>
          </p:txBody>
        </p:sp>
        <p:cxnSp>
          <p:nvCxnSpPr>
            <p:cNvPr id="447" name="直接箭头连接符 44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7567" y="3595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箭头连接符 44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7567" y="3900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箭头连接符 44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5642" y="3987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曲线连接符 449"/>
            <p:cNvCxnSpPr/>
            <p:nvPr/>
          </p:nvCxnSpPr>
          <p:spPr>
            <a:xfrm flipV="1">
              <a:off x="8211528" y="3743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" name="流程图: 手动操作 450"/>
            <p:cNvSpPr/>
            <p:nvPr/>
          </p:nvSpPr>
          <p:spPr>
            <a:xfrm rot="10800000">
              <a:off x="8024093" y="2622733"/>
              <a:ext cx="562514" cy="266966"/>
            </a:xfrm>
            <a:prstGeom prst="flowChartManualOperation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2" name="直接箭头连接符 45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18064" y="2890067"/>
              <a:ext cx="3065" cy="139367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直接箭头连接符 45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18064" y="3195941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直接箭头连接符 453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86139" y="3282443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曲线连接符 454"/>
            <p:cNvCxnSpPr/>
            <p:nvPr/>
          </p:nvCxnSpPr>
          <p:spPr>
            <a:xfrm flipV="1">
              <a:off x="8212025" y="3038586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6" name="文本框 455"/>
            <p:cNvSpPr txBox="1"/>
            <p:nvPr/>
          </p:nvSpPr>
          <p:spPr>
            <a:xfrm>
              <a:off x="8167723" y="2566738"/>
              <a:ext cx="5097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3</a:t>
              </a:r>
              <a:endParaRPr lang="zh-CN" altLang="en-US"/>
            </a:p>
          </p:txBody>
        </p:sp>
        <p:cxnSp>
          <p:nvCxnSpPr>
            <p:cNvPr id="457" name="直接箭头连接符 45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350" y="2457756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箭头连接符 45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173425" y="2544258"/>
              <a:ext cx="263849" cy="0"/>
            </a:xfrm>
            <a:prstGeom prst="straightConnector1">
              <a:avLst/>
            </a:prstGeom>
            <a:ln w="2286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9" name="椭圆 458"/>
            <p:cNvSpPr/>
            <p:nvPr/>
          </p:nvSpPr>
          <p:spPr>
            <a:xfrm>
              <a:off x="8024093" y="1900709"/>
              <a:ext cx="562514" cy="53570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0" name="文本框 459"/>
            <p:cNvSpPr txBox="1"/>
            <p:nvPr/>
          </p:nvSpPr>
          <p:spPr>
            <a:xfrm>
              <a:off x="8112644" y="1823738"/>
              <a:ext cx="50977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600" smtClean="0">
                  <a:solidFill>
                    <a:schemeClr val="accent1"/>
                  </a:solidFill>
                </a:rPr>
                <a:t>+</a:t>
              </a:r>
              <a:endParaRPr lang="zh-CN" altLang="en-US" sz="3600">
                <a:solidFill>
                  <a:schemeClr val="accent1"/>
                </a:solidFill>
              </a:endParaRPr>
            </a:p>
          </p:txBody>
        </p:sp>
        <p:cxnSp>
          <p:nvCxnSpPr>
            <p:cNvPr id="461" name="直接箭头连接符 460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8305350" y="1194663"/>
              <a:ext cx="3563" cy="361619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直接箭头连接符 461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V="1">
              <a:off x="8305847" y="1722788"/>
              <a:ext cx="0" cy="16426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曲线连接符 462"/>
            <p:cNvCxnSpPr/>
            <p:nvPr/>
          </p:nvCxnSpPr>
          <p:spPr>
            <a:xfrm flipV="1">
              <a:off x="8199808" y="1565433"/>
              <a:ext cx="211084" cy="132787"/>
            </a:xfrm>
            <a:prstGeom prst="curvedConnector3">
              <a:avLst>
                <a:gd name="adj1" fmla="val 54512"/>
              </a:avLst>
            </a:prstGeom>
            <a:ln w="19050">
              <a:solidFill>
                <a:schemeClr val="accent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4" name="矩形 463"/>
            <p:cNvSpPr/>
            <p:nvPr/>
          </p:nvSpPr>
          <p:spPr>
            <a:xfrm>
              <a:off x="7703476" y="3650223"/>
              <a:ext cx="241018" cy="233514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5" name="直接箭头连接符 464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27111" y="3892961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直接箭头连接符 465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27111" y="4474333"/>
              <a:ext cx="478239" cy="16622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直接箭头连接符 466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 flipH="1" flipV="1">
              <a:off x="7811701" y="3053444"/>
              <a:ext cx="3084" cy="59078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直接箭头连接符 467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7811352" y="2400578"/>
              <a:ext cx="0" cy="704401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箭头连接符 468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>
              <a:stCxn id="459" idx="2"/>
            </p:cNvCxnSpPr>
            <p:nvPr/>
          </p:nvCxnSpPr>
          <p:spPr>
            <a:xfrm flipH="1">
              <a:off x="7811005" y="2168560"/>
              <a:ext cx="213088" cy="248394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0" name="弧形 469"/>
            <p:cNvSpPr/>
            <p:nvPr/>
          </p:nvSpPr>
          <p:spPr>
            <a:xfrm>
              <a:off x="8305351" y="1667351"/>
              <a:ext cx="369808" cy="418017"/>
            </a:xfrm>
            <a:prstGeom prst="arc">
              <a:avLst>
                <a:gd name="adj1" fmla="val 11041563"/>
                <a:gd name="adj2" fmla="val 21477644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1" name="弧形 470"/>
            <p:cNvSpPr/>
            <p:nvPr/>
          </p:nvSpPr>
          <p:spPr>
            <a:xfrm>
              <a:off x="8288085" y="1698220"/>
              <a:ext cx="558062" cy="3944718"/>
            </a:xfrm>
            <a:prstGeom prst="arc">
              <a:avLst>
                <a:gd name="adj1" fmla="val 16220249"/>
                <a:gd name="adj2" fmla="val 5095693"/>
              </a:avLst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2" name="弧形 471"/>
            <p:cNvSpPr/>
            <p:nvPr/>
          </p:nvSpPr>
          <p:spPr>
            <a:xfrm rot="5084202">
              <a:off x="8413298" y="5114076"/>
              <a:ext cx="380100" cy="249770"/>
            </a:xfrm>
            <a:prstGeom prst="arc">
              <a:avLst>
                <a:gd name="adj1" fmla="val 17721869"/>
                <a:gd name="adj2" fmla="val 3911311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3" name="直接箭头连接符 472">
              <a:extLst>
                <a:ext uri="{FF2B5EF4-FFF2-40B4-BE49-F238E27FC236}">
                  <a16:creationId xmlns:a16="http://schemas.microsoft.com/office/drawing/2014/main" id="{FD44FB25-CA06-2E8A-FA4A-55510F476ADF}"/>
                </a:ext>
              </a:extLst>
            </p:cNvPr>
            <p:cNvCxnSpPr/>
            <p:nvPr/>
          </p:nvCxnSpPr>
          <p:spPr>
            <a:xfrm>
              <a:off x="8842553" y="3440696"/>
              <a:ext cx="1" cy="69276"/>
            </a:xfrm>
            <a:prstGeom prst="straightConnector1">
              <a:avLst/>
            </a:prstGeom>
            <a:ln w="2286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8" name="直接箭头连接符 47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465875" y="4009547"/>
            <a:ext cx="106039" cy="4287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直接箭头连接符 48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7562285" y="4012441"/>
            <a:ext cx="39111" cy="2615144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直接箭头连接符 48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7601396" y="6618059"/>
            <a:ext cx="723947" cy="952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直接箭头连接符 49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8288087" y="1306308"/>
            <a:ext cx="776760" cy="500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直接箭头连接符 49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8303296" y="1322132"/>
            <a:ext cx="2668" cy="3779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直接箭头连接符 49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9052121" y="1295490"/>
            <a:ext cx="28190" cy="5332095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直接箭头连接符 50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9066216" y="6626776"/>
            <a:ext cx="773638" cy="249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直接箭头连接符 51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9797691" y="1306308"/>
            <a:ext cx="776760" cy="5006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直接箭头连接符 51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9812900" y="1322132"/>
            <a:ext cx="2668" cy="3779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箭头连接符 51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10561725" y="1295490"/>
            <a:ext cx="28190" cy="5332095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直接箭头连接符 51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10582092" y="6632684"/>
            <a:ext cx="766041" cy="3758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" name="Google Shape;3209;p50"/>
          <p:cNvSpPr/>
          <p:nvPr/>
        </p:nvSpPr>
        <p:spPr>
          <a:xfrm>
            <a:off x="6324600" y="39097"/>
            <a:ext cx="800509" cy="1188062"/>
          </a:xfrm>
          <a:prstGeom prst="cube">
            <a:avLst>
              <a:gd name="adj" fmla="val 43894"/>
            </a:avLst>
          </a:prstGeom>
          <a:solidFill>
            <a:srgbClr val="F09151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mtClean="0"/>
              <a:t>V1</a:t>
            </a:r>
            <a:endParaRPr/>
          </a:p>
        </p:txBody>
      </p:sp>
      <p:sp>
        <p:nvSpPr>
          <p:cNvPr id="522" name="Google Shape;3209;p50"/>
          <p:cNvSpPr/>
          <p:nvPr/>
        </p:nvSpPr>
        <p:spPr>
          <a:xfrm>
            <a:off x="7992024" y="158573"/>
            <a:ext cx="794482" cy="867655"/>
          </a:xfrm>
          <a:prstGeom prst="cube">
            <a:avLst>
              <a:gd name="adj" fmla="val 43894"/>
            </a:avLst>
          </a:prstGeom>
          <a:solidFill>
            <a:srgbClr val="F09151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V2</a:t>
            </a:r>
            <a:endParaRPr/>
          </a:p>
        </p:txBody>
      </p:sp>
      <p:sp>
        <p:nvSpPr>
          <p:cNvPr id="523" name="Google Shape;3209;p50"/>
          <p:cNvSpPr/>
          <p:nvPr/>
        </p:nvSpPr>
        <p:spPr>
          <a:xfrm>
            <a:off x="9474291" y="183154"/>
            <a:ext cx="779009" cy="755605"/>
          </a:xfrm>
          <a:prstGeom prst="cube">
            <a:avLst>
              <a:gd name="adj" fmla="val 43894"/>
            </a:avLst>
          </a:prstGeom>
          <a:solidFill>
            <a:srgbClr val="F09151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V4</a:t>
            </a:r>
            <a:endParaRPr/>
          </a:p>
        </p:txBody>
      </p:sp>
      <p:sp>
        <p:nvSpPr>
          <p:cNvPr id="524" name="Google Shape;3209;p50"/>
          <p:cNvSpPr/>
          <p:nvPr/>
        </p:nvSpPr>
        <p:spPr>
          <a:xfrm>
            <a:off x="10691833" y="278261"/>
            <a:ext cx="988255" cy="582173"/>
          </a:xfrm>
          <a:prstGeom prst="cube">
            <a:avLst>
              <a:gd name="adj" fmla="val 43894"/>
            </a:avLst>
          </a:prstGeom>
          <a:solidFill>
            <a:srgbClr val="F09151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IT</a:t>
            </a:r>
            <a:endParaRPr/>
          </a:p>
        </p:txBody>
      </p:sp>
      <p:cxnSp>
        <p:nvCxnSpPr>
          <p:cNvPr id="526" name="直接箭头连接符 52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134922" y="594748"/>
            <a:ext cx="828447" cy="1271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直接箭头连接符 52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8786506" y="595940"/>
            <a:ext cx="719567" cy="5636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0" name="直接箭头连接符 52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0230816" y="563774"/>
            <a:ext cx="461017" cy="5573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4" name="直接箭头连接符 53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 flipV="1">
            <a:off x="3818938" y="768538"/>
            <a:ext cx="2395526" cy="1007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9" name="直接箭头连接符 53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H="1">
            <a:off x="3818938" y="768538"/>
            <a:ext cx="13582" cy="52896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7" name="直接箭头连接符 54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8603348" y="901921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9" name="直接箭头连接符 54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0081587" y="892162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0" name="直接箭头连接符 54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1239487" y="901921"/>
            <a:ext cx="10240" cy="345536"/>
          </a:xfrm>
          <a:prstGeom prst="straightConnector1">
            <a:avLst/>
          </a:prstGeom>
          <a:ln w="2286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" name="文本框 55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946925" y="374563"/>
            <a:ext cx="18929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卷积神经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5" name="文本框 554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8586607" y="755709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6" name="文本框 55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058327" y="730436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7" name="文本框 556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1216467" y="832381"/>
            <a:ext cx="726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网络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8" name="文本框 55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495225" y="286326"/>
            <a:ext cx="1417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固定权重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</a:t>
            </a:r>
            <a:r>
              <a:rPr lang="en-US" altLang="zh-CN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Gabor </a:t>
            </a: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滤波器组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125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圆角矩形 56"/>
          <p:cNvSpPr/>
          <p:nvPr/>
        </p:nvSpPr>
        <p:spPr>
          <a:xfrm>
            <a:off x="360588" y="998309"/>
            <a:ext cx="7375526" cy="5648325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圆角矩形 188"/>
          <p:cNvSpPr/>
          <p:nvPr/>
        </p:nvSpPr>
        <p:spPr>
          <a:xfrm>
            <a:off x="5930768" y="1588861"/>
            <a:ext cx="1622218" cy="4886324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60588" y="1106891"/>
            <a:ext cx="2622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i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1Block</a:t>
            </a:r>
            <a:r>
              <a:rPr lang="en-US" altLang="zh-CN" sz="1600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512×56 </a:t>
            </a: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56)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9" name="圆角矩形 98"/>
          <p:cNvSpPr/>
          <p:nvPr/>
        </p:nvSpPr>
        <p:spPr>
          <a:xfrm>
            <a:off x="519546" y="1588860"/>
            <a:ext cx="1622218" cy="4886325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833122" y="1653358"/>
            <a:ext cx="8483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卷积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0" name="圆角矩形 99"/>
          <p:cNvSpPr/>
          <p:nvPr/>
        </p:nvSpPr>
        <p:spPr>
          <a:xfrm>
            <a:off x="2394701" y="1588860"/>
            <a:ext cx="3274589" cy="4886325"/>
          </a:xfrm>
          <a:prstGeom prst="roundRect">
            <a:avLst>
              <a:gd name="adj" fmla="val 10859"/>
            </a:avLst>
          </a:prstGeom>
          <a:solidFill>
            <a:schemeClr val="accent5">
              <a:lumMod val="40000"/>
              <a:lumOff val="6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403825" y="1665465"/>
            <a:ext cx="1084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非线性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6199377" y="1653358"/>
            <a:ext cx="1084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随机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6" name="圆角矩形 105"/>
          <p:cNvSpPr/>
          <p:nvPr/>
        </p:nvSpPr>
        <p:spPr>
          <a:xfrm>
            <a:off x="602612" y="2042402"/>
            <a:ext cx="6849453" cy="2089633"/>
          </a:xfrm>
          <a:prstGeom prst="roundRect">
            <a:avLst>
              <a:gd name="adj" fmla="val 10859"/>
            </a:avLst>
          </a:prstGeom>
          <a:solidFill>
            <a:srgbClr val="869FEC">
              <a:alpha val="49804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652689" y="2060723"/>
            <a:ext cx="625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简单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905" y="2399277"/>
            <a:ext cx="571500" cy="571500"/>
          </a:xfrm>
          <a:prstGeom prst="rect">
            <a:avLst/>
          </a:prstGeom>
        </p:spPr>
      </p:pic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560511" y="2685027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圆角矩形 115"/>
          <p:cNvSpPr/>
          <p:nvPr/>
        </p:nvSpPr>
        <p:spPr>
          <a:xfrm>
            <a:off x="3527922" y="2366253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672070" y="2685027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图片 1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6598" y="2466114"/>
            <a:ext cx="571500" cy="476250"/>
          </a:xfrm>
          <a:prstGeom prst="rect">
            <a:avLst/>
          </a:prstGeom>
        </p:spPr>
      </p:pic>
      <p:sp>
        <p:nvSpPr>
          <p:cNvPr id="119" name="文本框 118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1206091" y="2958044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092" y="3408134"/>
            <a:ext cx="619125" cy="628650"/>
          </a:xfrm>
          <a:prstGeom prst="rect">
            <a:avLst/>
          </a:prstGeom>
        </p:spPr>
      </p:pic>
      <p:sp>
        <p:nvSpPr>
          <p:cNvPr id="121" name="文本框 120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357494" y="3043541"/>
            <a:ext cx="790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519546" y="3722459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640217" y="3732776"/>
            <a:ext cx="1809906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圆角矩形 123"/>
          <p:cNvSpPr/>
          <p:nvPr/>
        </p:nvSpPr>
        <p:spPr>
          <a:xfrm>
            <a:off x="3520077" y="3418917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5" name="图片 1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8753" y="3518778"/>
            <a:ext cx="571500" cy="476250"/>
          </a:xfrm>
          <a:prstGeom prst="rect">
            <a:avLst/>
          </a:prstGeom>
        </p:spPr>
      </p:pic>
      <p:sp>
        <p:nvSpPr>
          <p:cNvPr id="126" name="文本框 125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3719398" y="2967062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7" name="圆角矩形 126"/>
          <p:cNvSpPr/>
          <p:nvPr/>
        </p:nvSpPr>
        <p:spPr>
          <a:xfrm>
            <a:off x="575323" y="4219841"/>
            <a:ext cx="6876742" cy="2198194"/>
          </a:xfrm>
          <a:prstGeom prst="roundRect">
            <a:avLst>
              <a:gd name="adj" fmla="val 10859"/>
            </a:avLst>
          </a:prstGeom>
          <a:solidFill>
            <a:srgbClr val="869FEC">
              <a:alpha val="49804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652689" y="4283686"/>
            <a:ext cx="625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复杂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560511" y="4894004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圆角矩形 130"/>
          <p:cNvSpPr/>
          <p:nvPr/>
        </p:nvSpPr>
        <p:spPr>
          <a:xfrm>
            <a:off x="3651588" y="4408692"/>
            <a:ext cx="512652" cy="4362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672070" y="4642544"/>
            <a:ext cx="1979518" cy="384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1206091" y="5167021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357494" y="5252518"/>
            <a:ext cx="790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kern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256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519546" y="5931436"/>
            <a:ext cx="484394" cy="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本框 140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 rot="5400000">
            <a:off x="4856269" y="5106043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2" name="图片 1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3687" y="4579679"/>
            <a:ext cx="609600" cy="628650"/>
          </a:xfrm>
          <a:prstGeom prst="rect">
            <a:avLst/>
          </a:prstGeom>
        </p:spPr>
      </p:pic>
      <p:pic>
        <p:nvPicPr>
          <p:cNvPr id="143" name="图片 1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9133" y="5632190"/>
            <a:ext cx="609600" cy="619125"/>
          </a:xfrm>
          <a:prstGeom prst="rect">
            <a:avLst/>
          </a:prstGeom>
        </p:spPr>
      </p:pic>
      <p:pic>
        <p:nvPicPr>
          <p:cNvPr id="144" name="图片 1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04500" y="4457791"/>
            <a:ext cx="408304" cy="338463"/>
          </a:xfrm>
          <a:prstGeom prst="rect">
            <a:avLst/>
          </a:prstGeom>
        </p:spPr>
      </p:pic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1663287" y="5099744"/>
            <a:ext cx="913736" cy="11377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圆角矩形 146"/>
          <p:cNvSpPr/>
          <p:nvPr/>
        </p:nvSpPr>
        <p:spPr>
          <a:xfrm>
            <a:off x="2591117" y="4829573"/>
            <a:ext cx="897512" cy="612587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8" name="图片 1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71502" y="4894004"/>
            <a:ext cx="724276" cy="513029"/>
          </a:xfrm>
          <a:prstGeom prst="rect">
            <a:avLst/>
          </a:prstGeom>
        </p:spPr>
      </p:pic>
      <p:sp>
        <p:nvSpPr>
          <p:cNvPr id="149" name="圆角矩形 148"/>
          <p:cNvSpPr/>
          <p:nvPr/>
        </p:nvSpPr>
        <p:spPr>
          <a:xfrm>
            <a:off x="3672703" y="4897806"/>
            <a:ext cx="497887" cy="454074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0" name="图片 1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0971" y="4943386"/>
            <a:ext cx="408304" cy="338463"/>
          </a:xfrm>
          <a:prstGeom prst="rect">
            <a:avLst/>
          </a:prstGeom>
        </p:spPr>
      </p:pic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489220" y="5111121"/>
            <a:ext cx="180308" cy="164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圆角矩形 153"/>
          <p:cNvSpPr/>
          <p:nvPr/>
        </p:nvSpPr>
        <p:spPr>
          <a:xfrm>
            <a:off x="3693598" y="5409481"/>
            <a:ext cx="497887" cy="454074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5" name="图片 15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1866" y="5455061"/>
            <a:ext cx="408304" cy="338463"/>
          </a:xfrm>
          <a:prstGeom prst="rect">
            <a:avLst/>
          </a:prstGeom>
        </p:spPr>
      </p:pic>
      <p:sp>
        <p:nvSpPr>
          <p:cNvPr id="156" name="圆角矩形 155"/>
          <p:cNvSpPr/>
          <p:nvPr/>
        </p:nvSpPr>
        <p:spPr>
          <a:xfrm>
            <a:off x="3707668" y="5908008"/>
            <a:ext cx="497887" cy="454074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7" name="图片 15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55936" y="5953588"/>
            <a:ext cx="408304" cy="338463"/>
          </a:xfrm>
          <a:prstGeom prst="rect">
            <a:avLst/>
          </a:prstGeom>
        </p:spPr>
      </p:pic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59" idx="1"/>
          </p:cNvCxnSpPr>
          <p:nvPr/>
        </p:nvCxnSpPr>
        <p:spPr>
          <a:xfrm>
            <a:off x="1638733" y="6088232"/>
            <a:ext cx="945731" cy="4977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圆角矩形 158"/>
          <p:cNvSpPr/>
          <p:nvPr/>
        </p:nvSpPr>
        <p:spPr>
          <a:xfrm>
            <a:off x="2584464" y="5786915"/>
            <a:ext cx="897512" cy="612587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0" name="图片 15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4849" y="5851346"/>
            <a:ext cx="724276" cy="513029"/>
          </a:xfrm>
          <a:prstGeom prst="rect">
            <a:avLst/>
          </a:prstGeom>
        </p:spPr>
      </p:pic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3482567" y="6068463"/>
            <a:ext cx="180308" cy="1645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1638733" y="5667694"/>
            <a:ext cx="2042474" cy="428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椭圆 167"/>
          <p:cNvSpPr/>
          <p:nvPr/>
        </p:nvSpPr>
        <p:spPr>
          <a:xfrm>
            <a:off x="4488824" y="4728992"/>
            <a:ext cx="298702" cy="313633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466169" y="461264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164240" y="4630432"/>
            <a:ext cx="324584" cy="12138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4177543" y="5004161"/>
            <a:ext cx="311281" cy="15154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椭圆 176"/>
          <p:cNvSpPr/>
          <p:nvPr/>
        </p:nvSpPr>
        <p:spPr>
          <a:xfrm>
            <a:off x="4493112" y="5656352"/>
            <a:ext cx="298702" cy="313633"/>
          </a:xfrm>
          <a:prstGeom prst="ellipse">
            <a:avLst/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4470457" y="554000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smtClean="0"/>
              <a:t>+</a:t>
            </a:r>
            <a:endParaRPr lang="zh-CN" altLang="en-US" sz="2800"/>
          </a:p>
        </p:txBody>
      </p:sp>
      <p:cxnSp>
        <p:nvCxnSpPr>
          <p:cNvPr id="179" name="直接箭头连接符 17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188760" y="5591072"/>
            <a:ext cx="324584" cy="121382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4228210" y="5961860"/>
            <a:ext cx="311281" cy="151540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圆角矩形 180"/>
          <p:cNvSpPr/>
          <p:nvPr/>
        </p:nvSpPr>
        <p:spPr>
          <a:xfrm>
            <a:off x="5009695" y="4665312"/>
            <a:ext cx="445564" cy="4362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文本框 181"/>
          <p:cNvSpPr txBox="1"/>
          <p:nvPr/>
        </p:nvSpPr>
        <p:spPr>
          <a:xfrm>
            <a:off x="5040906" y="46209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787526" y="4872840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圆角矩形 185"/>
          <p:cNvSpPr/>
          <p:nvPr/>
        </p:nvSpPr>
        <p:spPr>
          <a:xfrm>
            <a:off x="5019632" y="5609369"/>
            <a:ext cx="445564" cy="436233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5050843" y="55650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mtClean="0"/>
              <a:t>√</a:t>
            </a:r>
            <a:endParaRPr lang="zh-CN" altLang="en-US" sz="2800"/>
          </a:p>
        </p:txBody>
      </p: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4797463" y="5816897"/>
            <a:ext cx="222169" cy="0"/>
          </a:xfrm>
          <a:prstGeom prst="straightConnector1">
            <a:avLst/>
          </a:prstGeom>
          <a:ln w="2286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圆角矩形 190"/>
          <p:cNvSpPr/>
          <p:nvPr/>
        </p:nvSpPr>
        <p:spPr>
          <a:xfrm>
            <a:off x="6300056" y="4560629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4" name="图片 19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927" y="4610035"/>
            <a:ext cx="507804" cy="567938"/>
          </a:xfrm>
          <a:prstGeom prst="rect">
            <a:avLst/>
          </a:prstGeom>
        </p:spPr>
      </p:pic>
      <p:sp>
        <p:nvSpPr>
          <p:cNvPr id="195" name="圆角矩形 194"/>
          <p:cNvSpPr/>
          <p:nvPr/>
        </p:nvSpPr>
        <p:spPr>
          <a:xfrm>
            <a:off x="6323974" y="5497858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6" name="图片 19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845" y="5547264"/>
            <a:ext cx="507804" cy="567938"/>
          </a:xfrm>
          <a:prstGeom prst="rect">
            <a:avLst/>
          </a:prstGeom>
        </p:spPr>
      </p:pic>
      <p:sp>
        <p:nvSpPr>
          <p:cNvPr id="197" name="圆角矩形 196"/>
          <p:cNvSpPr/>
          <p:nvPr/>
        </p:nvSpPr>
        <p:spPr>
          <a:xfrm>
            <a:off x="6355121" y="3393667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8" name="图片 19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992" y="3443073"/>
            <a:ext cx="507804" cy="567938"/>
          </a:xfrm>
          <a:prstGeom prst="rect">
            <a:avLst/>
          </a:prstGeom>
        </p:spPr>
      </p:pic>
      <p:sp>
        <p:nvSpPr>
          <p:cNvPr id="199" name="圆角矩形 198"/>
          <p:cNvSpPr/>
          <p:nvPr/>
        </p:nvSpPr>
        <p:spPr>
          <a:xfrm>
            <a:off x="6361273" y="2375927"/>
            <a:ext cx="693547" cy="666750"/>
          </a:xfrm>
          <a:prstGeom prst="roundRect">
            <a:avLst>
              <a:gd name="adj" fmla="val 35245"/>
            </a:avLst>
          </a:prstGeom>
          <a:solidFill>
            <a:schemeClr val="bg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0" name="图片 19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144" y="2425333"/>
            <a:ext cx="507804" cy="567938"/>
          </a:xfrm>
          <a:prstGeom prst="rect">
            <a:avLst/>
          </a:prstGeom>
        </p:spPr>
      </p:pic>
      <p:cxnSp>
        <p:nvCxnSpPr>
          <p:cNvPr id="201" name="直接箭头连接符 20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4215030" y="2699628"/>
            <a:ext cx="2140091" cy="9674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4221622" y="3727939"/>
            <a:ext cx="2140091" cy="9674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>
            <a:endCxn id="191" idx="1"/>
          </p:cNvCxnSpPr>
          <p:nvPr/>
        </p:nvCxnSpPr>
        <p:spPr>
          <a:xfrm flipV="1">
            <a:off x="5455259" y="4894004"/>
            <a:ext cx="844797" cy="631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5455259" y="5847536"/>
            <a:ext cx="844797" cy="6317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017520" y="5863555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 flipV="1">
            <a:off x="7008415" y="4872840"/>
            <a:ext cx="393207" cy="1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7058858" y="2708734"/>
            <a:ext cx="342764" cy="568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7067963" y="3722459"/>
            <a:ext cx="342764" cy="568"/>
          </a:xfrm>
          <a:prstGeom prst="straightConnector1">
            <a:avLst/>
          </a:prstGeom>
          <a:ln w="228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084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圆角矩形 122"/>
          <p:cNvSpPr/>
          <p:nvPr/>
        </p:nvSpPr>
        <p:spPr>
          <a:xfrm>
            <a:off x="6677025" y="92515"/>
            <a:ext cx="5390138" cy="2891086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圆角矩形 104"/>
          <p:cNvSpPr/>
          <p:nvPr/>
        </p:nvSpPr>
        <p:spPr>
          <a:xfrm>
            <a:off x="2895599" y="3917597"/>
            <a:ext cx="6696075" cy="2883477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>
            <a:off x="7485046" y="5650325"/>
            <a:ext cx="1344062" cy="68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6705151" y="5640165"/>
            <a:ext cx="786607" cy="8479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7485046" y="4469225"/>
            <a:ext cx="48661" cy="1181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184707" y="6462520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8829108" y="5487849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7109691" y="4083856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 rot="2920150">
            <a:off x="7239344" y="5697320"/>
            <a:ext cx="377523" cy="487056"/>
            <a:chOff x="2689527" y="3086724"/>
            <a:chExt cx="377523" cy="487056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ln w="317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流程图: 接点 15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 rot="17364086">
            <a:off x="7583733" y="5297980"/>
            <a:ext cx="377523" cy="487056"/>
            <a:chOff x="2689527" y="3086724"/>
            <a:chExt cx="377523" cy="487056"/>
          </a:xfrm>
          <a:solidFill>
            <a:srgbClr val="FF0000"/>
          </a:solidFill>
        </p:grpSpPr>
        <p:cxnSp>
          <p:nvCxnSpPr>
            <p:cNvPr id="19" name="直接连接符 18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流程图: 接点 19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 rot="10373279">
            <a:off x="7083724" y="5184497"/>
            <a:ext cx="377523" cy="487056"/>
            <a:chOff x="2689527" y="3086724"/>
            <a:chExt cx="377523" cy="487056"/>
          </a:xfrm>
          <a:solidFill>
            <a:schemeClr val="accent5"/>
          </a:solidFill>
        </p:grpSpPr>
        <p:cxnSp>
          <p:nvCxnSpPr>
            <p:cNvPr id="22" name="直接连接符 21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流程图: 接点 22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object 38">
            <a:extLst>
              <a:ext uri="{FF2B5EF4-FFF2-40B4-BE49-F238E27FC236}">
                <a16:creationId xmlns:a16="http://schemas.microsoft.com/office/drawing/2014/main" id="{EDD28E5F-8535-D12A-CDAB-13D5F97855B6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545415" y="4513776"/>
            <a:ext cx="992696" cy="1158566"/>
          </a:xfrm>
          <a:prstGeom prst="rect">
            <a:avLst/>
          </a:prstGeom>
        </p:spPr>
      </p:pic>
      <p:pic>
        <p:nvPicPr>
          <p:cNvPr id="2" name="object 53">
            <a:extLst>
              <a:ext uri="{FF2B5EF4-FFF2-40B4-BE49-F238E27FC236}">
                <a16:creationId xmlns:a16="http://schemas.microsoft.com/office/drawing/2014/main" id="{172FB108-ADFC-641F-C7EA-7D58E8C62EB7}"/>
              </a:ext>
            </a:extLst>
          </p:cNvPr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33873" y="4827849"/>
            <a:ext cx="1160607" cy="11585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8B3FF0C-2024-01BE-6866-CCA4455D11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0867" y="5139882"/>
            <a:ext cx="1160607" cy="116060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9049022-B86C-AFE5-C75D-9418EEA81743}"/>
              </a:ext>
            </a:extLst>
          </p:cNvPr>
          <p:cNvSpPr txBox="1"/>
          <p:nvPr/>
        </p:nvSpPr>
        <p:spPr>
          <a:xfrm rot="2803764">
            <a:off x="4946628" y="4290586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8AEC629-9179-7B25-85BB-C3830DDE4683}"/>
              </a:ext>
            </a:extLst>
          </p:cNvPr>
          <p:cNvSpPr/>
          <p:nvPr/>
        </p:nvSpPr>
        <p:spPr>
          <a:xfrm>
            <a:off x="3115321" y="4260377"/>
            <a:ext cx="2597710" cy="22754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3" name="组合 182"/>
          <p:cNvGrpSpPr/>
          <p:nvPr/>
        </p:nvGrpSpPr>
        <p:grpSpPr>
          <a:xfrm>
            <a:off x="6832958" y="270917"/>
            <a:ext cx="2597710" cy="2275455"/>
            <a:chOff x="12884455" y="-1238104"/>
            <a:chExt cx="2597710" cy="2275455"/>
          </a:xfrm>
        </p:grpSpPr>
        <p:pic>
          <p:nvPicPr>
            <p:cNvPr id="101" name="图片 100">
              <a:extLst>
                <a:ext uri="{FF2B5EF4-FFF2-40B4-BE49-F238E27FC236}">
                  <a16:creationId xmlns:a16="http://schemas.microsoft.com/office/drawing/2014/main" id="{7A22AA07-5448-D3D7-9A9E-F95F9BB4274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137327" y="-1106317"/>
              <a:ext cx="1511079" cy="1505682"/>
            </a:xfrm>
            <a:prstGeom prst="rect">
              <a:avLst/>
            </a:prstGeom>
          </p:spPr>
        </p:pic>
        <p:pic>
          <p:nvPicPr>
            <p:cNvPr id="97" name="图片 96">
              <a:extLst>
                <a:ext uri="{FF2B5EF4-FFF2-40B4-BE49-F238E27FC236}">
                  <a16:creationId xmlns:a16="http://schemas.microsoft.com/office/drawing/2014/main" id="{97979766-A36E-4A71-036E-FA3FD6EF37C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441537" y="-845679"/>
              <a:ext cx="1511079" cy="1495061"/>
            </a:xfrm>
            <a:prstGeom prst="rect">
              <a:avLst/>
            </a:prstGeom>
          </p:spPr>
        </p:pic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AC194006-0A98-1568-2BED-7F13E46E652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745058" y="-592774"/>
              <a:ext cx="1457446" cy="1513501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C3282BA7-E455-2797-2E43-53BD7AB0A6E2}"/>
                </a:ext>
              </a:extLst>
            </p:cNvPr>
            <p:cNvSpPr txBox="1"/>
            <p:nvPr/>
          </p:nvSpPr>
          <p:spPr>
            <a:xfrm rot="2803764">
              <a:off x="14996764" y="-1254413"/>
              <a:ext cx="4468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sz="28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sz="28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3872AE90-B066-2F99-D3E4-F289142A2764}"/>
                </a:ext>
              </a:extLst>
            </p:cNvPr>
            <p:cNvSpPr/>
            <p:nvPr/>
          </p:nvSpPr>
          <p:spPr>
            <a:xfrm>
              <a:off x="12884455" y="-1238104"/>
              <a:ext cx="2597710" cy="227545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07FE4E3B-C019-1757-D009-059331B19371}"/>
              </a:ext>
            </a:extLst>
          </p:cNvPr>
          <p:cNvSpPr txBox="1"/>
          <p:nvPr/>
        </p:nvSpPr>
        <p:spPr>
          <a:xfrm>
            <a:off x="5347446" y="3904364"/>
            <a:ext cx="1601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刺激</a:t>
            </a: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空间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3C9EAD1F-B54C-D984-56BF-F3EC83859ED4}"/>
              </a:ext>
            </a:extLst>
          </p:cNvPr>
          <p:cNvSpPr txBox="1"/>
          <p:nvPr/>
        </p:nvSpPr>
        <p:spPr>
          <a:xfrm>
            <a:off x="8593827" y="2617970"/>
            <a:ext cx="1601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特征</a:t>
            </a: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空间</a:t>
            </a:r>
          </a:p>
        </p:txBody>
      </p:sp>
      <p:grpSp>
        <p:nvGrpSpPr>
          <p:cNvPr id="184" name="组合 183"/>
          <p:cNvGrpSpPr/>
          <p:nvPr/>
        </p:nvGrpSpPr>
        <p:grpSpPr>
          <a:xfrm>
            <a:off x="9717388" y="148671"/>
            <a:ext cx="2351663" cy="2585733"/>
            <a:chOff x="12809736" y="-1139222"/>
            <a:chExt cx="2351663" cy="2585733"/>
          </a:xfrm>
        </p:grpSpPr>
        <p:cxnSp>
          <p:nvCxnSpPr>
            <p:cNvPr id="106" name="直接箭头连接符 105"/>
            <p:cNvCxnSpPr/>
            <p:nvPr/>
          </p:nvCxnSpPr>
          <p:spPr>
            <a:xfrm>
              <a:off x="13589631" y="398300"/>
              <a:ext cx="1344062" cy="68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H="1">
              <a:off x="12809736" y="388140"/>
              <a:ext cx="786607" cy="8479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 flipV="1">
              <a:off x="13589631" y="-782800"/>
              <a:ext cx="48661" cy="11811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12916928" y="1107957"/>
              <a:ext cx="860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特征</a:t>
              </a:r>
              <a:r>
                <a:rPr lang="en-US" altLang="zh-CN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1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14301055" y="-13712"/>
              <a:ext cx="860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特征</a:t>
              </a:r>
              <a:r>
                <a:rPr lang="en-US" altLang="zh-CN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2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13354853" y="-1139222"/>
              <a:ext cx="860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特征</a:t>
              </a:r>
              <a:r>
                <a:rPr lang="en-US" altLang="zh-CN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3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2" name="组合 111"/>
            <p:cNvGrpSpPr/>
            <p:nvPr/>
          </p:nvGrpSpPr>
          <p:grpSpPr>
            <a:xfrm rot="18354946">
              <a:off x="13693009" y="144100"/>
              <a:ext cx="377523" cy="487056"/>
              <a:chOff x="2689527" y="3086724"/>
              <a:chExt cx="377523" cy="487056"/>
            </a:xfrm>
          </p:grpSpPr>
          <p:cxnSp>
            <p:nvCxnSpPr>
              <p:cNvPr id="113" name="直接连接符 112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ln w="3175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流程图: 接点 113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5" name="组合 114"/>
            <p:cNvGrpSpPr/>
            <p:nvPr/>
          </p:nvGrpSpPr>
          <p:grpSpPr>
            <a:xfrm rot="13087901">
              <a:off x="13400248" y="-146488"/>
              <a:ext cx="377523" cy="487056"/>
              <a:chOff x="2689527" y="3086724"/>
              <a:chExt cx="377523" cy="487056"/>
            </a:xfrm>
            <a:solidFill>
              <a:srgbClr val="FF0000"/>
            </a:solidFill>
          </p:grpSpPr>
          <p:cxnSp>
            <p:nvCxnSpPr>
              <p:cNvPr id="116" name="直接连接符 115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grpFill/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流程图: 接点 116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8" name="组合 117"/>
            <p:cNvGrpSpPr/>
            <p:nvPr/>
          </p:nvGrpSpPr>
          <p:grpSpPr>
            <a:xfrm rot="4794494">
              <a:off x="13207989" y="374361"/>
              <a:ext cx="377523" cy="487056"/>
              <a:chOff x="2689527" y="3086724"/>
              <a:chExt cx="377523" cy="487056"/>
            </a:xfrm>
            <a:solidFill>
              <a:schemeClr val="accent5"/>
            </a:solidFill>
          </p:grpSpPr>
          <p:cxnSp>
            <p:nvCxnSpPr>
              <p:cNvPr id="119" name="直接连接符 118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grpFill/>
              <a:ln w="31750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流程图: 接点 119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24" name="圆角矩形 123"/>
          <p:cNvSpPr/>
          <p:nvPr/>
        </p:nvSpPr>
        <p:spPr>
          <a:xfrm>
            <a:off x="94219" y="92515"/>
            <a:ext cx="5352053" cy="2906169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1562017" y="2632548"/>
            <a:ext cx="2379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体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素响应</a:t>
            </a: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空间</a:t>
            </a:r>
          </a:p>
        </p:txBody>
      </p:sp>
      <p:grpSp>
        <p:nvGrpSpPr>
          <p:cNvPr id="187" name="组合 186"/>
          <p:cNvGrpSpPr/>
          <p:nvPr/>
        </p:nvGrpSpPr>
        <p:grpSpPr>
          <a:xfrm>
            <a:off x="2906167" y="154183"/>
            <a:ext cx="2435208" cy="2561538"/>
            <a:chOff x="4767825" y="-1936356"/>
            <a:chExt cx="2435208" cy="2561538"/>
          </a:xfrm>
        </p:grpSpPr>
        <p:cxnSp>
          <p:nvCxnSpPr>
            <p:cNvPr id="125" name="直接箭头连接符 124"/>
            <p:cNvCxnSpPr/>
            <p:nvPr/>
          </p:nvCxnSpPr>
          <p:spPr>
            <a:xfrm>
              <a:off x="5547720" y="-427177"/>
              <a:ext cx="1344062" cy="68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/>
            <p:nvPr/>
          </p:nvCxnSpPr>
          <p:spPr>
            <a:xfrm flipH="1">
              <a:off x="4767825" y="-437337"/>
              <a:ext cx="786607" cy="8479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/>
            <p:cNvCxnSpPr/>
            <p:nvPr/>
          </p:nvCxnSpPr>
          <p:spPr>
            <a:xfrm flipV="1">
              <a:off x="5547720" y="-1608277"/>
              <a:ext cx="48661" cy="11811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4791522" y="286628"/>
              <a:ext cx="860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体素</a:t>
              </a:r>
              <a:r>
                <a:rPr lang="en-US" altLang="zh-CN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1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6461298" y="-311689"/>
              <a:ext cx="7417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体素</a:t>
              </a:r>
              <a:r>
                <a:rPr lang="en-US" altLang="zh-CN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2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1448F3A4-7959-D5DC-7EB3-9B000519CD66}"/>
                </a:ext>
              </a:extLst>
            </p:cNvPr>
            <p:cNvSpPr txBox="1"/>
            <p:nvPr/>
          </p:nvSpPr>
          <p:spPr>
            <a:xfrm>
              <a:off x="5284336" y="-1936356"/>
              <a:ext cx="860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zh-CN" altLang="en-US" sz="1600" kern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体素</a:t>
              </a:r>
              <a:r>
                <a:rPr lang="en-US" altLang="zh-CN" sz="1600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3</a:t>
              </a:r>
              <a:endPara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2" name="组合 131"/>
            <p:cNvGrpSpPr/>
            <p:nvPr/>
          </p:nvGrpSpPr>
          <p:grpSpPr>
            <a:xfrm rot="19888405">
              <a:off x="5626027" y="-561008"/>
              <a:ext cx="377523" cy="487056"/>
              <a:chOff x="2689527" y="3086724"/>
              <a:chExt cx="377523" cy="487056"/>
            </a:xfrm>
          </p:grpSpPr>
          <p:cxnSp>
            <p:nvCxnSpPr>
              <p:cNvPr id="133" name="直接连接符 132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ln w="3175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流程图: 接点 133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 rot="14734370">
              <a:off x="5496053" y="-936476"/>
              <a:ext cx="377523" cy="487056"/>
              <a:chOff x="2689527" y="3086724"/>
              <a:chExt cx="377523" cy="487056"/>
            </a:xfrm>
            <a:solidFill>
              <a:srgbClr val="FF0000"/>
            </a:solidFill>
          </p:grpSpPr>
          <p:cxnSp>
            <p:nvCxnSpPr>
              <p:cNvPr id="136" name="直接连接符 135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grpFill/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" name="流程图: 接点 136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 rot="6540202">
              <a:off x="5073950" y="-582955"/>
              <a:ext cx="377523" cy="487056"/>
              <a:chOff x="2689527" y="3086724"/>
              <a:chExt cx="377523" cy="487056"/>
            </a:xfrm>
            <a:solidFill>
              <a:schemeClr val="accent5"/>
            </a:solidFill>
          </p:grpSpPr>
          <p:cxnSp>
            <p:nvCxnSpPr>
              <p:cNvPr id="139" name="直接连接符 138"/>
              <p:cNvCxnSpPr/>
              <p:nvPr/>
            </p:nvCxnSpPr>
            <p:spPr>
              <a:xfrm>
                <a:off x="2689527" y="3086724"/>
                <a:ext cx="305133" cy="423965"/>
              </a:xfrm>
              <a:prstGeom prst="line">
                <a:avLst/>
              </a:prstGeom>
              <a:grpFill/>
              <a:ln w="31750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流程图: 接点 139"/>
              <p:cNvSpPr/>
              <p:nvPr/>
            </p:nvSpPr>
            <p:spPr>
              <a:xfrm>
                <a:off x="2917878" y="3434531"/>
                <a:ext cx="149172" cy="139249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66" name="文本框 165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329464" y="4073641"/>
            <a:ext cx="1384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</a:t>
            </a:r>
            <a:endParaRPr lang="en-US" altLang="zh-CN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神经通路</a:t>
            </a:r>
            <a:endParaRPr lang="zh-CN" altLang="en-US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9813B4F6-2741-5930-BB78-C66894544E0C}"/>
              </a:ext>
            </a:extLst>
          </p:cNvPr>
          <p:cNvSpPr txBox="1"/>
          <p:nvPr/>
        </p:nvSpPr>
        <p:spPr>
          <a:xfrm>
            <a:off x="5610975" y="366227"/>
            <a:ext cx="932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srgbClr val="D76213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</a:t>
            </a:r>
            <a:endParaRPr lang="en-US" altLang="zh-CN" sz="1600" kern="0" noProof="0" smtClean="0">
              <a:ln>
                <a:noFill/>
              </a:ln>
              <a:solidFill>
                <a:srgbClr val="D76213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srgbClr val="D76213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性</a:t>
            </a:r>
            <a:endParaRPr lang="zh-CN" altLang="en-US" sz="1600" kern="0" noProof="0">
              <a:ln>
                <a:noFill/>
              </a:ln>
              <a:solidFill>
                <a:srgbClr val="D76213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5434432" y="1652425"/>
            <a:ext cx="1269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阶段二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>
              <a:defRPr/>
            </a:pPr>
            <a:r>
              <a:rPr lang="zh-CN" altLang="en-US" sz="1600" kern="0" smtClean="0">
                <a:solidFill>
                  <a:srgbClr val="D76213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线性变换</a:t>
            </a:r>
            <a:endParaRPr lang="zh-CN" altLang="en-US" sz="1600" kern="0">
              <a:solidFill>
                <a:srgbClr val="D76213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7421174F-1920-410E-F010-ADDEDF837E29}"/>
              </a:ext>
            </a:extLst>
          </p:cNvPr>
          <p:cNvCxnSpPr/>
          <p:nvPr/>
        </p:nvCxnSpPr>
        <p:spPr>
          <a:xfrm>
            <a:off x="5446272" y="1029742"/>
            <a:ext cx="1223099" cy="59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文本框 179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10710493" y="4205481"/>
            <a:ext cx="1361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</a:t>
            </a:r>
            <a:endParaRPr lang="en-US" altLang="zh-CN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神经网络</a:t>
            </a:r>
            <a:endParaRPr lang="zh-CN" altLang="en-US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653076" y="3722551"/>
            <a:ext cx="1256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刺激响应的非线性变换</a:t>
            </a:r>
            <a:endParaRPr lang="zh-CN" altLang="en-US" sz="1600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9605956" y="3762917"/>
            <a:ext cx="1269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提取的</a:t>
            </a:r>
            <a:endParaRPr lang="en-US" altLang="zh-CN" sz="1600" kern="0" smtClea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>
              <a:defRPr/>
            </a:pPr>
            <a:r>
              <a:rPr lang="zh-CN" altLang="en-US" sz="1600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非线性变换</a:t>
            </a:r>
            <a:endParaRPr lang="en-US" altLang="zh-CN" sz="1600" kern="0" smtClea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94" name="图片 19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6429" y="367951"/>
            <a:ext cx="2590549" cy="2221068"/>
          </a:xfrm>
          <a:prstGeom prst="rect">
            <a:avLst/>
          </a:prstGeom>
        </p:spPr>
      </p:pic>
      <p:pic>
        <p:nvPicPr>
          <p:cNvPr id="195" name="图片 19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08600" y="322939"/>
            <a:ext cx="1130762" cy="825151"/>
          </a:xfrm>
          <a:prstGeom prst="rect">
            <a:avLst/>
          </a:prstGeom>
        </p:spPr>
      </p:pic>
      <p:cxnSp>
        <p:nvCxnSpPr>
          <p:cNvPr id="197" name="肘形连接符 196"/>
          <p:cNvCxnSpPr>
            <a:stCxn id="105" idx="1"/>
          </p:cNvCxnSpPr>
          <p:nvPr/>
        </p:nvCxnSpPr>
        <p:spPr>
          <a:xfrm rot="10800000">
            <a:off x="1679869" y="3057386"/>
            <a:ext cx="1215730" cy="230195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肘形连接符 202"/>
          <p:cNvCxnSpPr>
            <a:stCxn id="105" idx="3"/>
          </p:cNvCxnSpPr>
          <p:nvPr/>
        </p:nvCxnSpPr>
        <p:spPr>
          <a:xfrm flipV="1">
            <a:off x="9591674" y="3114632"/>
            <a:ext cx="1234849" cy="2244704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文本框 209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9783261" y="5481048"/>
            <a:ext cx="1091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识别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阶段一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11" name="文本框 210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498939" y="5481048"/>
            <a:ext cx="1238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人眼识别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阶段一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7421174F-1920-410E-F010-ADDEDF837E29}"/>
              </a:ext>
            </a:extLst>
          </p:cNvPr>
          <p:cNvCxnSpPr/>
          <p:nvPr/>
        </p:nvCxnSpPr>
        <p:spPr>
          <a:xfrm>
            <a:off x="5446272" y="2293253"/>
            <a:ext cx="1223099" cy="5982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文本框 218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4393605" y="1138655"/>
            <a:ext cx="611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1600" i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X</a:t>
            </a:r>
          </a:p>
        </p:txBody>
      </p:sp>
      <p:sp>
        <p:nvSpPr>
          <p:cNvPr id="220" name="文本框 219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10919083" y="750365"/>
            <a:ext cx="611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1600" i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Y</a:t>
            </a:r>
          </a:p>
        </p:txBody>
      </p:sp>
      <p:graphicFrame>
        <p:nvGraphicFramePr>
          <p:cNvPr id="225" name="对象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14209"/>
              </p:ext>
            </p:extLst>
          </p:nvPr>
        </p:nvGraphicFramePr>
        <p:xfrm>
          <a:off x="5480394" y="2394688"/>
          <a:ext cx="1166148" cy="29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0394" y="2394688"/>
                        <a:ext cx="1166148" cy="29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89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圆角矩形 99"/>
          <p:cNvSpPr/>
          <p:nvPr/>
        </p:nvSpPr>
        <p:spPr>
          <a:xfrm>
            <a:off x="8770440" y="544920"/>
            <a:ext cx="3257992" cy="6229750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>
            <a:off x="76536" y="561882"/>
            <a:ext cx="7565540" cy="6189398"/>
          </a:xfrm>
          <a:prstGeom prst="roundRect">
            <a:avLst>
              <a:gd name="adj" fmla="val 6623"/>
            </a:avLst>
          </a:prstGeom>
          <a:solidFill>
            <a:schemeClr val="bg1"/>
          </a:solidFill>
          <a:ln w="25400">
            <a:solidFill>
              <a:srgbClr val="1621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1" name="图片 100">
            <a:extLst>
              <a:ext uri="{FF2B5EF4-FFF2-40B4-BE49-F238E27FC236}">
                <a16:creationId xmlns:a16="http://schemas.microsoft.com/office/drawing/2014/main" id="{7A22AA07-5448-D3D7-9A9E-F95F9BB42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3147" y="4082833"/>
            <a:ext cx="1511079" cy="1505682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97979766-A36E-4A71-036E-FA3FD6EF37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7357" y="4343471"/>
            <a:ext cx="1511079" cy="1495061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>
            <a:off x="1379630" y="2515719"/>
            <a:ext cx="1344062" cy="68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599735" y="2505559"/>
            <a:ext cx="786607" cy="8479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1379630" y="1334619"/>
            <a:ext cx="48661" cy="1181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79093" y="3384840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2723692" y="2353243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1004275" y="949250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像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807619" y="597759"/>
            <a:ext cx="1622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刺激空间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386342" y="2505559"/>
            <a:ext cx="377523" cy="487056"/>
            <a:chOff x="2689527" y="3086724"/>
            <a:chExt cx="377523" cy="487056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ln w="317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流程图: 接点 15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 rot="15994795">
            <a:off x="1425931" y="2064157"/>
            <a:ext cx="377523" cy="487056"/>
            <a:chOff x="2689527" y="3086724"/>
            <a:chExt cx="377523" cy="487056"/>
          </a:xfrm>
          <a:solidFill>
            <a:srgbClr val="FF0000"/>
          </a:solidFill>
        </p:grpSpPr>
        <p:cxnSp>
          <p:nvCxnSpPr>
            <p:cNvPr id="19" name="直接连接符 18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流程图: 接点 19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 rot="8476504">
            <a:off x="911634" y="2176098"/>
            <a:ext cx="377523" cy="487056"/>
            <a:chOff x="2689527" y="3086724"/>
            <a:chExt cx="377523" cy="487056"/>
          </a:xfrm>
          <a:solidFill>
            <a:schemeClr val="accent5"/>
          </a:solidFill>
        </p:grpSpPr>
        <p:cxnSp>
          <p:nvCxnSpPr>
            <p:cNvPr id="22" name="直接连接符 21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流程图: 接点 22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4" name="直接箭头连接符 23"/>
          <p:cNvCxnSpPr/>
          <p:nvPr/>
        </p:nvCxnSpPr>
        <p:spPr>
          <a:xfrm>
            <a:off x="5979786" y="2520250"/>
            <a:ext cx="1344062" cy="68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199891" y="2510090"/>
            <a:ext cx="786607" cy="8479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5979786" y="1339150"/>
            <a:ext cx="48661" cy="1181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5314836" y="3265115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</a:t>
            </a:r>
            <a:r>
              <a:rPr lang="en-US" altLang="zh-CN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691210" y="2108238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5745008" y="982728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 rot="18354946">
            <a:off x="6083164" y="2266050"/>
            <a:ext cx="377523" cy="487056"/>
            <a:chOff x="2689527" y="3086724"/>
            <a:chExt cx="377523" cy="487056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ln w="317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流程图: 接点 31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 rot="13087901">
            <a:off x="5790403" y="1975462"/>
            <a:ext cx="377523" cy="487056"/>
            <a:chOff x="2689527" y="3086724"/>
            <a:chExt cx="377523" cy="487056"/>
          </a:xfrm>
          <a:solidFill>
            <a:srgbClr val="FF0000"/>
          </a:solidFill>
        </p:grpSpPr>
        <p:cxnSp>
          <p:nvCxnSpPr>
            <p:cNvPr id="34" name="直接连接符 33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流程图: 接点 34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 rot="4794494">
            <a:off x="5598144" y="2496311"/>
            <a:ext cx="377523" cy="487056"/>
            <a:chOff x="2689527" y="3086724"/>
            <a:chExt cx="377523" cy="487056"/>
          </a:xfrm>
          <a:solidFill>
            <a:schemeClr val="accent5"/>
          </a:solidFill>
        </p:grpSpPr>
        <p:cxnSp>
          <p:nvCxnSpPr>
            <p:cNvPr id="37" name="直接连接符 36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流程图: 接点 37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4867955" y="610696"/>
            <a:ext cx="255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深度模型图像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空间</a:t>
            </a:r>
          </a:p>
        </p:txBody>
      </p:sp>
      <p:cxnSp>
        <p:nvCxnSpPr>
          <p:cNvPr id="40" name="直接箭头连接符 39"/>
          <p:cNvCxnSpPr/>
          <p:nvPr/>
        </p:nvCxnSpPr>
        <p:spPr>
          <a:xfrm>
            <a:off x="9986108" y="2547069"/>
            <a:ext cx="1344062" cy="68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9206213" y="2536909"/>
            <a:ext cx="786607" cy="8479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9986108" y="1365969"/>
            <a:ext cx="48661" cy="1181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9229910" y="3260874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体素</a:t>
            </a:r>
            <a:r>
              <a:rPr lang="en-US" altLang="zh-CN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11330170" y="2384593"/>
            <a:ext cx="741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体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9722724" y="1037890"/>
            <a:ext cx="860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体素</a:t>
            </a:r>
            <a:r>
              <a:rPr lang="en-US" altLang="zh-CN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endParaRPr lang="zh-CN" altLang="en-US" sz="16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9109467" y="645305"/>
            <a:ext cx="2379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体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素响应空间</a:t>
            </a:r>
          </a:p>
        </p:txBody>
      </p:sp>
      <p:grpSp>
        <p:nvGrpSpPr>
          <p:cNvPr id="47" name="组合 46"/>
          <p:cNvGrpSpPr/>
          <p:nvPr/>
        </p:nvGrpSpPr>
        <p:grpSpPr>
          <a:xfrm rot="19888405">
            <a:off x="10064415" y="2413238"/>
            <a:ext cx="377523" cy="487056"/>
            <a:chOff x="2689527" y="3086724"/>
            <a:chExt cx="377523" cy="487056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ln w="317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流程图: 接点 48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9"/>
          <p:cNvGrpSpPr/>
          <p:nvPr/>
        </p:nvGrpSpPr>
        <p:grpSpPr>
          <a:xfrm rot="14734370">
            <a:off x="9934441" y="2037770"/>
            <a:ext cx="377523" cy="487056"/>
            <a:chOff x="2689527" y="3086724"/>
            <a:chExt cx="377523" cy="487056"/>
          </a:xfrm>
          <a:solidFill>
            <a:srgbClr val="FF0000"/>
          </a:solidFill>
        </p:grpSpPr>
        <p:cxnSp>
          <p:nvCxnSpPr>
            <p:cNvPr id="51" name="直接连接符 50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流程图: 接点 51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6540202">
            <a:off x="9512338" y="2391291"/>
            <a:ext cx="377523" cy="487056"/>
            <a:chOff x="2689527" y="3086724"/>
            <a:chExt cx="377523" cy="487056"/>
          </a:xfrm>
          <a:solidFill>
            <a:schemeClr val="accent5"/>
          </a:solidFill>
        </p:grpSpPr>
        <p:cxnSp>
          <p:nvCxnSpPr>
            <p:cNvPr id="54" name="直接连接符 53"/>
            <p:cNvCxnSpPr/>
            <p:nvPr/>
          </p:nvCxnSpPr>
          <p:spPr>
            <a:xfrm>
              <a:off x="2689527" y="3086724"/>
              <a:ext cx="305133" cy="423965"/>
            </a:xfrm>
            <a:prstGeom prst="line">
              <a:avLst/>
            </a:prstGeom>
            <a:grpFill/>
            <a:ln w="317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流程图: 接点 54"/>
            <p:cNvSpPr/>
            <p:nvPr/>
          </p:nvSpPr>
          <p:spPr>
            <a:xfrm>
              <a:off x="2917878" y="3434531"/>
              <a:ext cx="149172" cy="139249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185F7335-27CA-F4B8-B3F0-3D5CCFCB5625}"/>
              </a:ext>
            </a:extLst>
          </p:cNvPr>
          <p:cNvSpPr/>
          <p:nvPr/>
        </p:nvSpPr>
        <p:spPr>
          <a:xfrm>
            <a:off x="3799167" y="1868283"/>
            <a:ext cx="746620" cy="495030"/>
          </a:xfrm>
          <a:custGeom>
            <a:avLst/>
            <a:gdLst>
              <a:gd name="connsiteX0" fmla="*/ 0 w 746620"/>
              <a:gd name="connsiteY0" fmla="*/ 495030 h 495030"/>
              <a:gd name="connsiteX1" fmla="*/ 167780 w 746620"/>
              <a:gd name="connsiteY1" fmla="*/ 79 h 495030"/>
              <a:gd name="connsiteX2" fmla="*/ 343949 w 746620"/>
              <a:gd name="connsiteY2" fmla="*/ 453085 h 495030"/>
              <a:gd name="connsiteX3" fmla="*/ 503339 w 746620"/>
              <a:gd name="connsiteY3" fmla="*/ 25246 h 495030"/>
              <a:gd name="connsiteX4" fmla="*/ 637563 w 746620"/>
              <a:gd name="connsiteY4" fmla="*/ 461474 h 495030"/>
              <a:gd name="connsiteX5" fmla="*/ 746620 w 746620"/>
              <a:gd name="connsiteY5" fmla="*/ 243360 h 495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6620" h="495030">
                <a:moveTo>
                  <a:pt x="0" y="495030"/>
                </a:moveTo>
                <a:cubicBezTo>
                  <a:pt x="55227" y="251050"/>
                  <a:pt x="110455" y="7070"/>
                  <a:pt x="167780" y="79"/>
                </a:cubicBezTo>
                <a:cubicBezTo>
                  <a:pt x="225105" y="-6912"/>
                  <a:pt x="288023" y="448890"/>
                  <a:pt x="343949" y="453085"/>
                </a:cubicBezTo>
                <a:cubicBezTo>
                  <a:pt x="399876" y="457279"/>
                  <a:pt x="454403" y="23848"/>
                  <a:pt x="503339" y="25246"/>
                </a:cubicBezTo>
                <a:cubicBezTo>
                  <a:pt x="552275" y="26644"/>
                  <a:pt x="597016" y="425122"/>
                  <a:pt x="637563" y="461474"/>
                </a:cubicBezTo>
                <a:cubicBezTo>
                  <a:pt x="678110" y="497826"/>
                  <a:pt x="706073" y="341232"/>
                  <a:pt x="746620" y="243360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连接符: 曲线 71">
            <a:extLst>
              <a:ext uri="{FF2B5EF4-FFF2-40B4-BE49-F238E27FC236}">
                <a16:creationId xmlns:a16="http://schemas.microsoft.com/office/drawing/2014/main" id="{E2CE42C7-FF5B-F3CD-0C03-F2B339E1D421}"/>
              </a:ext>
            </a:extLst>
          </p:cNvPr>
          <p:cNvCxnSpPr/>
          <p:nvPr/>
        </p:nvCxnSpPr>
        <p:spPr>
          <a:xfrm flipV="1">
            <a:off x="4541309" y="2096388"/>
            <a:ext cx="178378" cy="32264"/>
          </a:xfrm>
          <a:prstGeom prst="curvedConnector3">
            <a:avLst>
              <a:gd name="adj1" fmla="val 3277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279085" y="4587394"/>
            <a:ext cx="12690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1600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提取</a:t>
            </a:r>
            <a:endParaRPr lang="zh-CN" altLang="en-US" sz="1600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9813B4F6-2741-5930-BB78-C66894544E0C}"/>
              </a:ext>
            </a:extLst>
          </p:cNvPr>
          <p:cNvSpPr txBox="1"/>
          <p:nvPr/>
        </p:nvSpPr>
        <p:spPr>
          <a:xfrm>
            <a:off x="7767378" y="4398323"/>
            <a:ext cx="932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srgbClr val="D76213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</a:t>
            </a:r>
            <a:endParaRPr lang="en-US" altLang="zh-CN" sz="1600" kern="0" noProof="0" smtClean="0">
              <a:ln>
                <a:noFill/>
              </a:ln>
              <a:solidFill>
                <a:srgbClr val="D76213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srgbClr val="D76213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性</a:t>
            </a:r>
            <a:endParaRPr lang="zh-CN" altLang="en-US" sz="1600" kern="0" noProof="0">
              <a:ln>
                <a:noFill/>
              </a:ln>
              <a:solidFill>
                <a:srgbClr val="D76213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4" name="object 38">
            <a:extLst>
              <a:ext uri="{FF2B5EF4-FFF2-40B4-BE49-F238E27FC236}">
                <a16:creationId xmlns:a16="http://schemas.microsoft.com/office/drawing/2014/main" id="{EDD28E5F-8535-D12A-CDAB-13D5F97855B6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92804" y="4253904"/>
            <a:ext cx="992696" cy="1158566"/>
          </a:xfrm>
          <a:prstGeom prst="rect">
            <a:avLst/>
          </a:prstGeom>
        </p:spPr>
      </p:pic>
      <p:pic>
        <p:nvPicPr>
          <p:cNvPr id="2" name="object 53">
            <a:extLst>
              <a:ext uri="{FF2B5EF4-FFF2-40B4-BE49-F238E27FC236}">
                <a16:creationId xmlns:a16="http://schemas.microsoft.com/office/drawing/2014/main" id="{172FB108-ADFC-641F-C7EA-7D58E8C62EB7}"/>
              </a:ext>
            </a:extLst>
          </p:cNvPr>
          <p:cNvPicPr/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81262" y="4567977"/>
            <a:ext cx="1160607" cy="11585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8B3FF0C-2024-01BE-6866-CCA4455D11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8256" y="4880010"/>
            <a:ext cx="1160607" cy="116060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9049022-B86C-AFE5-C75D-9418EEA81743}"/>
              </a:ext>
            </a:extLst>
          </p:cNvPr>
          <p:cNvSpPr txBox="1"/>
          <p:nvPr/>
        </p:nvSpPr>
        <p:spPr>
          <a:xfrm rot="2803764">
            <a:off x="2294017" y="4030714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8AEC629-9179-7B25-85BB-C3830DDE4683}"/>
              </a:ext>
            </a:extLst>
          </p:cNvPr>
          <p:cNvSpPr/>
          <p:nvPr/>
        </p:nvSpPr>
        <p:spPr>
          <a:xfrm>
            <a:off x="462710" y="4000505"/>
            <a:ext cx="2597710" cy="22754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D44FB25-CA06-2E8A-FA4A-55510F476ADF}"/>
              </a:ext>
            </a:extLst>
          </p:cNvPr>
          <p:cNvCxnSpPr/>
          <p:nvPr/>
        </p:nvCxnSpPr>
        <p:spPr>
          <a:xfrm>
            <a:off x="3314700" y="5048495"/>
            <a:ext cx="1223189" cy="65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图片 60">
            <a:extLst>
              <a:ext uri="{FF2B5EF4-FFF2-40B4-BE49-F238E27FC236}">
                <a16:creationId xmlns:a16="http://schemas.microsoft.com/office/drawing/2014/main" id="{AC194006-0A98-1568-2BED-7F13E46E65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0878" y="4596376"/>
            <a:ext cx="1457446" cy="1513501"/>
          </a:xfrm>
          <a:prstGeom prst="rect">
            <a:avLst/>
          </a:prstGeom>
        </p:spPr>
      </p:pic>
      <p:sp>
        <p:nvSpPr>
          <p:cNvPr id="62" name="文本框 61">
            <a:extLst>
              <a:ext uri="{FF2B5EF4-FFF2-40B4-BE49-F238E27FC236}">
                <a16:creationId xmlns:a16="http://schemas.microsoft.com/office/drawing/2014/main" id="{C3282BA7-E455-2797-2E43-53BD7AB0A6E2}"/>
              </a:ext>
            </a:extLst>
          </p:cNvPr>
          <p:cNvSpPr txBox="1"/>
          <p:nvPr/>
        </p:nvSpPr>
        <p:spPr>
          <a:xfrm rot="2803764">
            <a:off x="6902584" y="3934737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3" name="矩形: 圆角 62">
            <a:extLst>
              <a:ext uri="{FF2B5EF4-FFF2-40B4-BE49-F238E27FC236}">
                <a16:creationId xmlns:a16="http://schemas.microsoft.com/office/drawing/2014/main" id="{3872AE90-B066-2F99-D3E4-F289142A2764}"/>
              </a:ext>
            </a:extLst>
          </p:cNvPr>
          <p:cNvSpPr/>
          <p:nvPr/>
        </p:nvSpPr>
        <p:spPr>
          <a:xfrm>
            <a:off x="4790275" y="3951046"/>
            <a:ext cx="2597710" cy="22754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7421174F-1920-410E-F010-ADDEDF837E29}"/>
              </a:ext>
            </a:extLst>
          </p:cNvPr>
          <p:cNvCxnSpPr/>
          <p:nvPr/>
        </p:nvCxnSpPr>
        <p:spPr>
          <a:xfrm flipV="1">
            <a:off x="7503227" y="5038205"/>
            <a:ext cx="1452573" cy="15678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49C0B7F1-D79B-FF70-4897-A5579CC8DE5D}"/>
              </a:ext>
            </a:extLst>
          </p:cNvPr>
          <p:cNvSpPr txBox="1"/>
          <p:nvPr/>
        </p:nvSpPr>
        <p:spPr>
          <a:xfrm>
            <a:off x="9022946" y="4691486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3DFF8AAA-0015-0424-4056-47BBD2048BE6}"/>
              </a:ext>
            </a:extLst>
          </p:cNvPr>
          <p:cNvGrpSpPr/>
          <p:nvPr/>
        </p:nvGrpSpPr>
        <p:grpSpPr>
          <a:xfrm>
            <a:off x="9610753" y="4292324"/>
            <a:ext cx="418661" cy="1625876"/>
            <a:chOff x="9797373" y="4139924"/>
            <a:chExt cx="418661" cy="1625876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D159572D-EE6F-B31F-5098-EB373B6D4DA6}"/>
                </a:ext>
              </a:extLst>
            </p:cNvPr>
            <p:cNvSpPr/>
            <p:nvPr/>
          </p:nvSpPr>
          <p:spPr>
            <a:xfrm>
              <a:off x="9855088" y="4179622"/>
              <a:ext cx="193267" cy="19178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85AC2C13-89DA-D560-81A7-35C5562D5A8F}"/>
                </a:ext>
              </a:extLst>
            </p:cNvPr>
            <p:cNvSpPr/>
            <p:nvPr/>
          </p:nvSpPr>
          <p:spPr>
            <a:xfrm>
              <a:off x="9838101" y="4828655"/>
              <a:ext cx="193267" cy="191782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9C2CBF45-403A-9ACF-7E73-676F5A0AFAC2}"/>
                </a:ext>
              </a:extLst>
            </p:cNvPr>
            <p:cNvSpPr/>
            <p:nvPr/>
          </p:nvSpPr>
          <p:spPr>
            <a:xfrm>
              <a:off x="9855088" y="5501044"/>
              <a:ext cx="193267" cy="1917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42D54A25-396E-3B96-3E90-C2C68DB5884F}"/>
                </a:ext>
              </a:extLst>
            </p:cNvPr>
            <p:cNvSpPr txBox="1"/>
            <p:nvPr/>
          </p:nvSpPr>
          <p:spPr>
            <a:xfrm rot="5400000">
              <a:off x="9799348" y="4488010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27B6DE70-F702-A975-F514-B4071F5FF035}"/>
                </a:ext>
              </a:extLst>
            </p:cNvPr>
            <p:cNvSpPr txBox="1"/>
            <p:nvPr/>
          </p:nvSpPr>
          <p:spPr>
            <a:xfrm rot="5400000">
              <a:off x="9807949" y="5070446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1373D3D9-F6A8-E8D5-EBDD-457151B57F61}"/>
                </a:ext>
              </a:extLst>
            </p:cNvPr>
            <p:cNvSpPr/>
            <p:nvPr/>
          </p:nvSpPr>
          <p:spPr>
            <a:xfrm>
              <a:off x="9797373" y="4139924"/>
              <a:ext cx="301141" cy="1625876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55926008-4CF6-4E12-5E10-4B3C02C75B48}"/>
              </a:ext>
            </a:extLst>
          </p:cNvPr>
          <p:cNvGrpSpPr/>
          <p:nvPr/>
        </p:nvGrpSpPr>
        <p:grpSpPr>
          <a:xfrm>
            <a:off x="10239478" y="4292324"/>
            <a:ext cx="418661" cy="1625876"/>
            <a:chOff x="9797373" y="4139924"/>
            <a:chExt cx="418661" cy="1625876"/>
          </a:xfrm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A88818C3-7575-93B3-5741-8848434248D6}"/>
                </a:ext>
              </a:extLst>
            </p:cNvPr>
            <p:cNvSpPr/>
            <p:nvPr/>
          </p:nvSpPr>
          <p:spPr>
            <a:xfrm>
              <a:off x="9855088" y="4179622"/>
              <a:ext cx="193267" cy="19178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C74E67B7-DE98-C9FD-2C58-942FCE479D51}"/>
                </a:ext>
              </a:extLst>
            </p:cNvPr>
            <p:cNvSpPr/>
            <p:nvPr/>
          </p:nvSpPr>
          <p:spPr>
            <a:xfrm>
              <a:off x="9838101" y="4828655"/>
              <a:ext cx="193267" cy="191782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1FD13724-36D8-1732-CA5E-3EDB952CE116}"/>
                </a:ext>
              </a:extLst>
            </p:cNvPr>
            <p:cNvSpPr/>
            <p:nvPr/>
          </p:nvSpPr>
          <p:spPr>
            <a:xfrm>
              <a:off x="9855088" y="5501044"/>
              <a:ext cx="193267" cy="1917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E6BFFAB-A14D-489A-D71A-5CE0694DC7D6}"/>
                </a:ext>
              </a:extLst>
            </p:cNvPr>
            <p:cNvSpPr txBox="1"/>
            <p:nvPr/>
          </p:nvSpPr>
          <p:spPr>
            <a:xfrm rot="5400000">
              <a:off x="9799348" y="4488010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1D175684-F718-53D9-CBFF-39EDEE7775D4}"/>
                </a:ext>
              </a:extLst>
            </p:cNvPr>
            <p:cNvSpPr txBox="1"/>
            <p:nvPr/>
          </p:nvSpPr>
          <p:spPr>
            <a:xfrm rot="5400000">
              <a:off x="9807949" y="5070446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C2DB9123-5F7A-A16B-0807-9E1EE3D8DE2E}"/>
                </a:ext>
              </a:extLst>
            </p:cNvPr>
            <p:cNvSpPr/>
            <p:nvPr/>
          </p:nvSpPr>
          <p:spPr>
            <a:xfrm>
              <a:off x="9797373" y="4139924"/>
              <a:ext cx="301141" cy="1625876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8FDBD02D-B6B8-8902-9AC7-3DC7E4CFBF65}"/>
              </a:ext>
            </a:extLst>
          </p:cNvPr>
          <p:cNvGrpSpPr/>
          <p:nvPr/>
        </p:nvGrpSpPr>
        <p:grpSpPr>
          <a:xfrm>
            <a:off x="10790507" y="4292324"/>
            <a:ext cx="418661" cy="1625876"/>
            <a:chOff x="9797373" y="4139924"/>
            <a:chExt cx="418661" cy="1625876"/>
          </a:xfrm>
        </p:grpSpPr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73883256-9AA8-A8D1-931C-5297EF3281F8}"/>
                </a:ext>
              </a:extLst>
            </p:cNvPr>
            <p:cNvSpPr/>
            <p:nvPr/>
          </p:nvSpPr>
          <p:spPr>
            <a:xfrm>
              <a:off x="9855088" y="4179622"/>
              <a:ext cx="193267" cy="19178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AB1BFAB7-0A3C-E219-8A5C-33A063A57400}"/>
                </a:ext>
              </a:extLst>
            </p:cNvPr>
            <p:cNvSpPr/>
            <p:nvPr/>
          </p:nvSpPr>
          <p:spPr>
            <a:xfrm>
              <a:off x="9838101" y="4828655"/>
              <a:ext cx="193267" cy="191782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CA399729-4E73-C12C-B26B-D0EDF9CE09AA}"/>
                </a:ext>
              </a:extLst>
            </p:cNvPr>
            <p:cNvSpPr/>
            <p:nvPr/>
          </p:nvSpPr>
          <p:spPr>
            <a:xfrm>
              <a:off x="9855088" y="5501044"/>
              <a:ext cx="193267" cy="1917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C81198A7-2CAA-B469-E95F-0657D37D707A}"/>
                </a:ext>
              </a:extLst>
            </p:cNvPr>
            <p:cNvSpPr txBox="1"/>
            <p:nvPr/>
          </p:nvSpPr>
          <p:spPr>
            <a:xfrm rot="5400000">
              <a:off x="9799348" y="4488010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449ABD05-903C-B4F5-0EBB-C7A1BDF9FDB7}"/>
                </a:ext>
              </a:extLst>
            </p:cNvPr>
            <p:cNvSpPr txBox="1"/>
            <p:nvPr/>
          </p:nvSpPr>
          <p:spPr>
            <a:xfrm rot="5400000">
              <a:off x="9807949" y="5070446"/>
              <a:ext cx="446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lang="en-US" altLang="zh-CN" kern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…</a:t>
              </a:r>
              <a:endParaRPr lang="zh-CN" altLang="en-US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126C2A36-A24D-901F-4642-A14A09FB0CFF}"/>
                </a:ext>
              </a:extLst>
            </p:cNvPr>
            <p:cNvSpPr/>
            <p:nvPr/>
          </p:nvSpPr>
          <p:spPr>
            <a:xfrm>
              <a:off x="9797373" y="4139924"/>
              <a:ext cx="301141" cy="1625876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A15BFA37-81AF-252A-D2DA-0D6C51EDB488}"/>
              </a:ext>
            </a:extLst>
          </p:cNvPr>
          <p:cNvSpPr txBox="1"/>
          <p:nvPr/>
        </p:nvSpPr>
        <p:spPr>
          <a:xfrm>
            <a:off x="11118117" y="4735123"/>
            <a:ext cx="446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8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…</a:t>
            </a:r>
            <a:endParaRPr lang="zh-CN" altLang="en-US" sz="2800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6823DD20-6D22-4A70-412F-509AE98AC21B}"/>
              </a:ext>
            </a:extLst>
          </p:cNvPr>
          <p:cNvSpPr/>
          <p:nvPr/>
        </p:nvSpPr>
        <p:spPr>
          <a:xfrm>
            <a:off x="8998338" y="4000505"/>
            <a:ext cx="2597710" cy="22754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07FE4E3B-C019-1757-D009-059331B19371}"/>
              </a:ext>
            </a:extLst>
          </p:cNvPr>
          <p:cNvSpPr txBox="1"/>
          <p:nvPr/>
        </p:nvSpPr>
        <p:spPr>
          <a:xfrm>
            <a:off x="813853" y="6395764"/>
            <a:ext cx="1601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刺激空间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3C9EAD1F-B54C-D984-56BF-F3EC83859ED4}"/>
              </a:ext>
            </a:extLst>
          </p:cNvPr>
          <p:cNvSpPr txBox="1"/>
          <p:nvPr/>
        </p:nvSpPr>
        <p:spPr>
          <a:xfrm>
            <a:off x="5147906" y="6404601"/>
            <a:ext cx="1601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特征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空间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004766CB-4379-0525-BF7D-6D35A46A16E6}"/>
              </a:ext>
            </a:extLst>
          </p:cNvPr>
          <p:cNvSpPr txBox="1"/>
          <p:nvPr/>
        </p:nvSpPr>
        <p:spPr>
          <a:xfrm>
            <a:off x="9516437" y="6386376"/>
            <a:ext cx="1601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体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素响应空间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3584036" y="1152005"/>
            <a:ext cx="1269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阶段一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>
              <a:defRPr/>
            </a:pPr>
            <a:r>
              <a:rPr lang="zh-CN" altLang="en-US" sz="1600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非线性</a:t>
            </a:r>
            <a:r>
              <a:rPr lang="zh-CN" altLang="en-US" sz="1600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变换</a:t>
            </a:r>
            <a:endParaRPr lang="zh-CN" altLang="en-US" sz="1600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F0398FC9-6E62-293A-B132-D90FA99B9C6E}"/>
              </a:ext>
            </a:extLst>
          </p:cNvPr>
          <p:cNvSpPr txBox="1"/>
          <p:nvPr/>
        </p:nvSpPr>
        <p:spPr>
          <a:xfrm>
            <a:off x="7579174" y="1362198"/>
            <a:ext cx="1269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阶段二</a:t>
            </a:r>
            <a:endParaRPr lang="en-US" altLang="zh-CN" sz="1600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>
              <a:defRPr/>
            </a:pPr>
            <a:r>
              <a:rPr lang="zh-CN" altLang="en-US" sz="1600" kern="0" smtClean="0">
                <a:solidFill>
                  <a:srgbClr val="D76213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线性变换</a:t>
            </a:r>
            <a:endParaRPr lang="zh-CN" altLang="en-US" sz="1600" kern="0">
              <a:solidFill>
                <a:srgbClr val="D76213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2994164" y="156078"/>
            <a:ext cx="1780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神经网络</a:t>
            </a:r>
            <a:endParaRPr lang="zh-CN" altLang="en-US" sz="20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9523547" y="152796"/>
            <a:ext cx="18889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神经通路</a:t>
            </a:r>
            <a:endParaRPr lang="zh-CN" altLang="en-US" sz="20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7421174F-1920-410E-F010-ADDEDF837E29}"/>
              </a:ext>
            </a:extLst>
          </p:cNvPr>
          <p:cNvCxnSpPr/>
          <p:nvPr/>
        </p:nvCxnSpPr>
        <p:spPr>
          <a:xfrm flipV="1">
            <a:off x="7487395" y="1990659"/>
            <a:ext cx="1452573" cy="15678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35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椭圆 264"/>
          <p:cNvSpPr/>
          <p:nvPr/>
        </p:nvSpPr>
        <p:spPr>
          <a:xfrm>
            <a:off x="4912704" y="2382933"/>
            <a:ext cx="2104653" cy="199856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椭圆 263"/>
          <p:cNvSpPr/>
          <p:nvPr/>
        </p:nvSpPr>
        <p:spPr>
          <a:xfrm>
            <a:off x="5068987" y="2550066"/>
            <a:ext cx="1769233" cy="167427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椭圆 262"/>
          <p:cNvSpPr/>
          <p:nvPr/>
        </p:nvSpPr>
        <p:spPr>
          <a:xfrm>
            <a:off x="5235160" y="2733210"/>
            <a:ext cx="1448523" cy="138446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椭圆 261"/>
          <p:cNvSpPr/>
          <p:nvPr/>
        </p:nvSpPr>
        <p:spPr>
          <a:xfrm>
            <a:off x="5383281" y="2857599"/>
            <a:ext cx="1159441" cy="109529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/>
          <p:cNvSpPr/>
          <p:nvPr/>
        </p:nvSpPr>
        <p:spPr>
          <a:xfrm>
            <a:off x="7891463" y="1681161"/>
            <a:ext cx="2500311" cy="1238250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9" name="图片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63" y="2933701"/>
            <a:ext cx="1043376" cy="118397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0201" y="4053069"/>
            <a:ext cx="2113856" cy="1547549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861" y="1653933"/>
            <a:ext cx="2091689" cy="1279767"/>
          </a:xfrm>
          <a:prstGeom prst="rect">
            <a:avLst/>
          </a:prstGeom>
        </p:spPr>
      </p:pic>
      <p:pic>
        <p:nvPicPr>
          <p:cNvPr id="84" name="图片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5371" y="3027809"/>
            <a:ext cx="1852650" cy="1020315"/>
          </a:xfrm>
          <a:prstGeom prst="rect">
            <a:avLst/>
          </a:prstGeom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8428" y="4053069"/>
            <a:ext cx="2210922" cy="1609643"/>
          </a:xfrm>
          <a:prstGeom prst="rect">
            <a:avLst/>
          </a:prstGeom>
        </p:spPr>
      </p:pic>
      <p:sp>
        <p:nvSpPr>
          <p:cNvPr id="90" name="Google Shape;3192;p50"/>
          <p:cNvSpPr/>
          <p:nvPr/>
        </p:nvSpPr>
        <p:spPr>
          <a:xfrm>
            <a:off x="9907551" y="1736372"/>
            <a:ext cx="431799" cy="1114885"/>
          </a:xfrm>
          <a:prstGeom prst="cube">
            <a:avLst>
              <a:gd name="adj" fmla="val 42152"/>
            </a:avLst>
          </a:prstGeom>
          <a:solidFill>
            <a:schemeClr val="accent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9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sz="9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Google Shape;3192;p50"/>
          <p:cNvSpPr/>
          <p:nvPr/>
        </p:nvSpPr>
        <p:spPr>
          <a:xfrm>
            <a:off x="9239938" y="1898606"/>
            <a:ext cx="460375" cy="865201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zh-CN" altLang="en-US" sz="900" b="1">
                <a:latin typeface="微软雅黑" panose="020B0503020204020204" pitchFamily="34" charset="-122"/>
                <a:ea typeface="微软雅黑" panose="020B0503020204020204" pitchFamily="34" charset="-122"/>
              </a:rPr>
              <a:t>循环网络</a:t>
            </a:r>
            <a:endParaRPr sz="9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4" name="直接箭头连接符 103"/>
          <p:cNvCxnSpPr/>
          <p:nvPr/>
        </p:nvCxnSpPr>
        <p:spPr>
          <a:xfrm>
            <a:off x="9060517" y="2331207"/>
            <a:ext cx="180323" cy="5593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8393725" y="2382934"/>
            <a:ext cx="180323" cy="5593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H="1">
            <a:off x="9711876" y="2295493"/>
            <a:ext cx="18822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Google Shape;3192;p50"/>
          <p:cNvSpPr/>
          <p:nvPr/>
        </p:nvSpPr>
        <p:spPr>
          <a:xfrm>
            <a:off x="8597087" y="1959096"/>
            <a:ext cx="460375" cy="795186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zh-CN" altLang="en-US" sz="900" b="1">
                <a:latin typeface="微软雅黑" panose="020B0503020204020204" pitchFamily="34" charset="-122"/>
                <a:ea typeface="微软雅黑" panose="020B0503020204020204" pitchFamily="34" charset="-122"/>
              </a:rPr>
              <a:t>循环网络</a:t>
            </a:r>
            <a:endParaRPr sz="9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Google Shape;3192;p50"/>
          <p:cNvSpPr/>
          <p:nvPr/>
        </p:nvSpPr>
        <p:spPr>
          <a:xfrm>
            <a:off x="7943681" y="1982249"/>
            <a:ext cx="460375" cy="830908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zh-CN" altLang="en-US" sz="900" b="1">
                <a:latin typeface="微软雅黑" panose="020B0503020204020204" pitchFamily="34" charset="-122"/>
                <a:ea typeface="微软雅黑" panose="020B0503020204020204" pitchFamily="34" charset="-122"/>
              </a:rPr>
              <a:t>循环网络</a:t>
            </a:r>
            <a:endParaRPr sz="9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6" name="肘形连接符 115"/>
          <p:cNvCxnSpPr>
            <a:stCxn id="79" idx="0"/>
            <a:endCxn id="82" idx="1"/>
          </p:cNvCxnSpPr>
          <p:nvPr/>
        </p:nvCxnSpPr>
        <p:spPr>
          <a:xfrm rot="5400000" flipH="1" flipV="1">
            <a:off x="1000114" y="2005954"/>
            <a:ext cx="639884" cy="121561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肘形连接符 117"/>
          <p:cNvCxnSpPr>
            <a:stCxn id="79" idx="2"/>
            <a:endCxn id="80" idx="1"/>
          </p:cNvCxnSpPr>
          <p:nvPr/>
        </p:nvCxnSpPr>
        <p:spPr>
          <a:xfrm rot="16200000" flipH="1">
            <a:off x="906641" y="3923283"/>
            <a:ext cx="709171" cy="109795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肘形连接符 125"/>
          <p:cNvCxnSpPr>
            <a:stCxn id="84" idx="0"/>
            <a:endCxn id="112" idx="3"/>
          </p:cNvCxnSpPr>
          <p:nvPr/>
        </p:nvCxnSpPr>
        <p:spPr>
          <a:xfrm rot="16200000" flipV="1">
            <a:off x="10422974" y="2269087"/>
            <a:ext cx="727523" cy="789922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肘形连接符 127"/>
          <p:cNvCxnSpPr>
            <a:stCxn id="84" idx="2"/>
            <a:endCxn id="87" idx="3"/>
          </p:cNvCxnSpPr>
          <p:nvPr/>
        </p:nvCxnSpPr>
        <p:spPr>
          <a:xfrm rot="5400000">
            <a:off x="10355640" y="4031834"/>
            <a:ext cx="809767" cy="842346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椭圆 129"/>
          <p:cNvSpPr/>
          <p:nvPr/>
        </p:nvSpPr>
        <p:spPr>
          <a:xfrm>
            <a:off x="5515327" y="2965449"/>
            <a:ext cx="895350" cy="8763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椭圆 130"/>
          <p:cNvSpPr/>
          <p:nvPr/>
        </p:nvSpPr>
        <p:spPr>
          <a:xfrm>
            <a:off x="5738608" y="305729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椭圆 131"/>
          <p:cNvSpPr/>
          <p:nvPr/>
        </p:nvSpPr>
        <p:spPr>
          <a:xfrm>
            <a:off x="5587408" y="341924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椭圆 132"/>
          <p:cNvSpPr/>
          <p:nvPr/>
        </p:nvSpPr>
        <p:spPr>
          <a:xfrm>
            <a:off x="6169197" y="318014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椭圆 134"/>
          <p:cNvSpPr/>
          <p:nvPr/>
        </p:nvSpPr>
        <p:spPr>
          <a:xfrm>
            <a:off x="6048989" y="3044165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椭圆 135"/>
          <p:cNvSpPr/>
          <p:nvPr/>
        </p:nvSpPr>
        <p:spPr>
          <a:xfrm>
            <a:off x="5874570" y="301834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5580740" y="32411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5640654" y="314448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/>
          <p:cNvCxnSpPr>
            <a:stCxn id="137" idx="4"/>
            <a:endCxn id="132" idx="0"/>
          </p:cNvCxnSpPr>
          <p:nvPr/>
        </p:nvCxnSpPr>
        <p:spPr>
          <a:xfrm>
            <a:off x="5615665" y="3314134"/>
            <a:ext cx="6668" cy="105112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/>
          <p:cNvCxnSpPr>
            <a:stCxn id="131" idx="6"/>
            <a:endCxn id="133" idx="1"/>
          </p:cNvCxnSpPr>
          <p:nvPr/>
        </p:nvCxnSpPr>
        <p:spPr>
          <a:xfrm>
            <a:off x="5808458" y="3093812"/>
            <a:ext cx="370968" cy="9702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32" idx="7"/>
            <a:endCxn id="133" idx="3"/>
          </p:cNvCxnSpPr>
          <p:nvPr/>
        </p:nvCxnSpPr>
        <p:spPr>
          <a:xfrm flipV="1">
            <a:off x="5647029" y="3242472"/>
            <a:ext cx="532397" cy="18746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>
            <a:stCxn id="133" idx="2"/>
            <a:endCxn id="138" idx="6"/>
          </p:cNvCxnSpPr>
          <p:nvPr/>
        </p:nvCxnSpPr>
        <p:spPr>
          <a:xfrm flipH="1" flipV="1">
            <a:off x="5710504" y="3180994"/>
            <a:ext cx="458693" cy="3566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/>
          <p:cNvCxnSpPr>
            <a:stCxn id="133" idx="4"/>
            <a:endCxn id="134" idx="7"/>
          </p:cNvCxnSpPr>
          <p:nvPr/>
        </p:nvCxnSpPr>
        <p:spPr>
          <a:xfrm flipH="1">
            <a:off x="6052254" y="3253166"/>
            <a:ext cx="151868" cy="44343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/>
          <p:cNvCxnSpPr>
            <a:stCxn id="135" idx="5"/>
          </p:cNvCxnSpPr>
          <p:nvPr/>
        </p:nvCxnSpPr>
        <p:spPr>
          <a:xfrm>
            <a:off x="6108610" y="3106496"/>
            <a:ext cx="80855" cy="7831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/>
          <p:cNvCxnSpPr>
            <a:stCxn id="132" idx="7"/>
            <a:endCxn id="136" idx="3"/>
          </p:cNvCxnSpPr>
          <p:nvPr/>
        </p:nvCxnSpPr>
        <p:spPr>
          <a:xfrm flipV="1">
            <a:off x="5647029" y="3080677"/>
            <a:ext cx="237770" cy="34926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35" idx="2"/>
          </p:cNvCxnSpPr>
          <p:nvPr/>
        </p:nvCxnSpPr>
        <p:spPr>
          <a:xfrm flipH="1" flipV="1">
            <a:off x="5944417" y="3059529"/>
            <a:ext cx="104572" cy="21149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34" idx="2"/>
            <a:endCxn id="132" idx="5"/>
          </p:cNvCxnSpPr>
          <p:nvPr/>
        </p:nvCxnSpPr>
        <p:spPr>
          <a:xfrm flipH="1" flipV="1">
            <a:off x="5647029" y="3481577"/>
            <a:ext cx="345604" cy="24084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>
            <a:stCxn id="131" idx="3"/>
            <a:endCxn id="138" idx="7"/>
          </p:cNvCxnSpPr>
          <p:nvPr/>
        </p:nvCxnSpPr>
        <p:spPr>
          <a:xfrm flipH="1">
            <a:off x="5700275" y="3119630"/>
            <a:ext cx="48562" cy="3554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/>
          <p:cNvCxnSpPr>
            <a:stCxn id="137" idx="6"/>
            <a:endCxn id="133" idx="2"/>
          </p:cNvCxnSpPr>
          <p:nvPr/>
        </p:nvCxnSpPr>
        <p:spPr>
          <a:xfrm flipV="1">
            <a:off x="5650590" y="3216654"/>
            <a:ext cx="518607" cy="6096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椭圆 208"/>
          <p:cNvSpPr/>
          <p:nvPr/>
        </p:nvSpPr>
        <p:spPr>
          <a:xfrm>
            <a:off x="5461948" y="31254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椭圆 209"/>
          <p:cNvSpPr/>
          <p:nvPr/>
        </p:nvSpPr>
        <p:spPr>
          <a:xfrm>
            <a:off x="5452599" y="2966252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椭圆 210"/>
          <p:cNvSpPr/>
          <p:nvPr/>
        </p:nvSpPr>
        <p:spPr>
          <a:xfrm>
            <a:off x="5313253" y="306083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2" name="椭圆 211"/>
          <p:cNvSpPr/>
          <p:nvPr/>
        </p:nvSpPr>
        <p:spPr>
          <a:xfrm>
            <a:off x="5313253" y="289243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3" name="椭圆 212"/>
          <p:cNvSpPr/>
          <p:nvPr/>
        </p:nvSpPr>
        <p:spPr>
          <a:xfrm>
            <a:off x="5155999" y="3035012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4" name="椭圆 213"/>
          <p:cNvSpPr/>
          <p:nvPr/>
        </p:nvSpPr>
        <p:spPr>
          <a:xfrm>
            <a:off x="5110338" y="284638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21" name="椭圆 220"/>
          <p:cNvSpPr/>
          <p:nvPr/>
        </p:nvSpPr>
        <p:spPr>
          <a:xfrm>
            <a:off x="6268626" y="299156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椭圆 222"/>
          <p:cNvSpPr/>
          <p:nvPr/>
        </p:nvSpPr>
        <p:spPr>
          <a:xfrm>
            <a:off x="6445602" y="3087457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490206" y="2925415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椭圆 224"/>
          <p:cNvSpPr/>
          <p:nvPr/>
        </p:nvSpPr>
        <p:spPr>
          <a:xfrm>
            <a:off x="6751985" y="2951233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6" name="直接连接符 225"/>
          <p:cNvCxnSpPr>
            <a:stCxn id="209" idx="5"/>
          </p:cNvCxnSpPr>
          <p:nvPr/>
        </p:nvCxnSpPr>
        <p:spPr>
          <a:xfrm>
            <a:off x="5521569" y="3187740"/>
            <a:ext cx="66801" cy="7160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连接符 228"/>
          <p:cNvCxnSpPr>
            <a:endCxn id="209" idx="0"/>
          </p:cNvCxnSpPr>
          <p:nvPr/>
        </p:nvCxnSpPr>
        <p:spPr>
          <a:xfrm>
            <a:off x="5481243" y="3034081"/>
            <a:ext cx="15630" cy="913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连接符 230"/>
          <p:cNvCxnSpPr>
            <a:endCxn id="209" idx="2"/>
          </p:cNvCxnSpPr>
          <p:nvPr/>
        </p:nvCxnSpPr>
        <p:spPr>
          <a:xfrm>
            <a:off x="5375397" y="3114811"/>
            <a:ext cx="86551" cy="4711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连接符 232"/>
          <p:cNvCxnSpPr>
            <a:endCxn id="210" idx="1"/>
          </p:cNvCxnSpPr>
          <p:nvPr/>
        </p:nvCxnSpPr>
        <p:spPr>
          <a:xfrm>
            <a:off x="5383103" y="2942479"/>
            <a:ext cx="79725" cy="3446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>
            <a:endCxn id="211" idx="0"/>
          </p:cNvCxnSpPr>
          <p:nvPr/>
        </p:nvCxnSpPr>
        <p:spPr>
          <a:xfrm>
            <a:off x="5333011" y="2962261"/>
            <a:ext cx="15167" cy="9857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>
            <a:stCxn id="214" idx="6"/>
            <a:endCxn id="212" idx="2"/>
          </p:cNvCxnSpPr>
          <p:nvPr/>
        </p:nvCxnSpPr>
        <p:spPr>
          <a:xfrm>
            <a:off x="5180188" y="2882899"/>
            <a:ext cx="133065" cy="4605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连接符 238"/>
          <p:cNvCxnSpPr>
            <a:stCxn id="214" idx="4"/>
            <a:endCxn id="213" idx="0"/>
          </p:cNvCxnSpPr>
          <p:nvPr/>
        </p:nvCxnSpPr>
        <p:spPr>
          <a:xfrm>
            <a:off x="5145263" y="2919411"/>
            <a:ext cx="45661" cy="11560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连接符 241"/>
          <p:cNvCxnSpPr>
            <a:endCxn id="211" idx="2"/>
          </p:cNvCxnSpPr>
          <p:nvPr/>
        </p:nvCxnSpPr>
        <p:spPr>
          <a:xfrm>
            <a:off x="5228331" y="3075066"/>
            <a:ext cx="84922" cy="2227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连接符 247"/>
          <p:cNvCxnSpPr>
            <a:stCxn id="135" idx="6"/>
            <a:endCxn id="221" idx="3"/>
          </p:cNvCxnSpPr>
          <p:nvPr/>
        </p:nvCxnSpPr>
        <p:spPr>
          <a:xfrm flipV="1">
            <a:off x="6118839" y="3053900"/>
            <a:ext cx="160016" cy="2677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连接符 249"/>
          <p:cNvCxnSpPr>
            <a:stCxn id="133" idx="7"/>
            <a:endCxn id="221" idx="4"/>
          </p:cNvCxnSpPr>
          <p:nvPr/>
        </p:nvCxnSpPr>
        <p:spPr>
          <a:xfrm flipV="1">
            <a:off x="6228818" y="3064594"/>
            <a:ext cx="74733" cy="12624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>
            <a:stCxn id="221" idx="5"/>
            <a:endCxn id="223" idx="1"/>
          </p:cNvCxnSpPr>
          <p:nvPr/>
        </p:nvCxnSpPr>
        <p:spPr>
          <a:xfrm>
            <a:off x="6328247" y="3053900"/>
            <a:ext cx="127584" cy="4425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223" idx="0"/>
            <a:endCxn id="224" idx="4"/>
          </p:cNvCxnSpPr>
          <p:nvPr/>
        </p:nvCxnSpPr>
        <p:spPr>
          <a:xfrm flipV="1">
            <a:off x="6480527" y="2998440"/>
            <a:ext cx="44604" cy="8901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224" idx="6"/>
            <a:endCxn id="225" idx="2"/>
          </p:cNvCxnSpPr>
          <p:nvPr/>
        </p:nvCxnSpPr>
        <p:spPr>
          <a:xfrm>
            <a:off x="6560056" y="2961928"/>
            <a:ext cx="191929" cy="2581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连接符 257"/>
          <p:cNvCxnSpPr>
            <a:stCxn id="223" idx="6"/>
            <a:endCxn id="225" idx="3"/>
          </p:cNvCxnSpPr>
          <p:nvPr/>
        </p:nvCxnSpPr>
        <p:spPr>
          <a:xfrm flipV="1">
            <a:off x="6515452" y="3013564"/>
            <a:ext cx="246762" cy="110406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连接符 259"/>
          <p:cNvCxnSpPr>
            <a:stCxn id="133" idx="6"/>
            <a:endCxn id="223" idx="2"/>
          </p:cNvCxnSpPr>
          <p:nvPr/>
        </p:nvCxnSpPr>
        <p:spPr>
          <a:xfrm flipV="1">
            <a:off x="6239047" y="3123970"/>
            <a:ext cx="206555" cy="9268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椭圆 265"/>
          <p:cNvSpPr/>
          <p:nvPr/>
        </p:nvSpPr>
        <p:spPr>
          <a:xfrm>
            <a:off x="5405549" y="34200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椭圆 266"/>
          <p:cNvSpPr/>
          <p:nvPr/>
        </p:nvSpPr>
        <p:spPr>
          <a:xfrm>
            <a:off x="5401325" y="354441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椭圆 267"/>
          <p:cNvSpPr/>
          <p:nvPr/>
        </p:nvSpPr>
        <p:spPr>
          <a:xfrm>
            <a:off x="5297500" y="336669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椭圆 268"/>
          <p:cNvSpPr/>
          <p:nvPr/>
        </p:nvSpPr>
        <p:spPr>
          <a:xfrm>
            <a:off x="5275222" y="348157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椭圆 269"/>
          <p:cNvSpPr/>
          <p:nvPr/>
        </p:nvSpPr>
        <p:spPr>
          <a:xfrm>
            <a:off x="5165527" y="353972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椭圆 270"/>
          <p:cNvSpPr/>
          <p:nvPr/>
        </p:nvSpPr>
        <p:spPr>
          <a:xfrm>
            <a:off x="5149241" y="336063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椭圆 271"/>
          <p:cNvSpPr/>
          <p:nvPr/>
        </p:nvSpPr>
        <p:spPr>
          <a:xfrm>
            <a:off x="4961380" y="341695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椭圆 272"/>
          <p:cNvSpPr/>
          <p:nvPr/>
        </p:nvSpPr>
        <p:spPr>
          <a:xfrm>
            <a:off x="5038282" y="3263181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椭圆 273"/>
          <p:cNvSpPr/>
          <p:nvPr/>
        </p:nvSpPr>
        <p:spPr>
          <a:xfrm>
            <a:off x="6796662" y="3310354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椭圆 274"/>
          <p:cNvSpPr/>
          <p:nvPr/>
        </p:nvSpPr>
        <p:spPr>
          <a:xfrm>
            <a:off x="6644538" y="3975099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椭圆 275"/>
          <p:cNvSpPr/>
          <p:nvPr/>
        </p:nvSpPr>
        <p:spPr>
          <a:xfrm>
            <a:off x="6920110" y="3423797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椭圆 276"/>
          <p:cNvSpPr/>
          <p:nvPr/>
        </p:nvSpPr>
        <p:spPr>
          <a:xfrm>
            <a:off x="6592652" y="3879871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椭圆 277"/>
          <p:cNvSpPr/>
          <p:nvPr/>
        </p:nvSpPr>
        <p:spPr>
          <a:xfrm>
            <a:off x="5544430" y="37487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椭圆 278"/>
          <p:cNvSpPr/>
          <p:nvPr/>
        </p:nvSpPr>
        <p:spPr>
          <a:xfrm>
            <a:off x="6500360" y="327384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椭圆 279"/>
          <p:cNvSpPr/>
          <p:nvPr/>
        </p:nvSpPr>
        <p:spPr>
          <a:xfrm>
            <a:off x="6498070" y="340397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椭圆 280"/>
          <p:cNvSpPr/>
          <p:nvPr/>
        </p:nvSpPr>
        <p:spPr>
          <a:xfrm>
            <a:off x="6655133" y="329135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椭圆 281"/>
          <p:cNvSpPr/>
          <p:nvPr/>
        </p:nvSpPr>
        <p:spPr>
          <a:xfrm>
            <a:off x="6647827" y="345266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椭圆 283"/>
          <p:cNvSpPr/>
          <p:nvPr/>
        </p:nvSpPr>
        <p:spPr>
          <a:xfrm>
            <a:off x="6783425" y="3501453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椭圆 284"/>
          <p:cNvSpPr/>
          <p:nvPr/>
        </p:nvSpPr>
        <p:spPr>
          <a:xfrm>
            <a:off x="6585283" y="3757846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椭圆 285"/>
          <p:cNvSpPr/>
          <p:nvPr/>
        </p:nvSpPr>
        <p:spPr>
          <a:xfrm>
            <a:off x="6451842" y="375784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7" name="椭圆 286"/>
          <p:cNvSpPr/>
          <p:nvPr/>
        </p:nvSpPr>
        <p:spPr>
          <a:xfrm>
            <a:off x="6478892" y="3646041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椭圆 287"/>
          <p:cNvSpPr/>
          <p:nvPr/>
        </p:nvSpPr>
        <p:spPr>
          <a:xfrm>
            <a:off x="6361410" y="369660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椭圆 288"/>
          <p:cNvSpPr/>
          <p:nvPr/>
        </p:nvSpPr>
        <p:spPr>
          <a:xfrm>
            <a:off x="6336296" y="382099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椭圆 289"/>
          <p:cNvSpPr/>
          <p:nvPr/>
        </p:nvSpPr>
        <p:spPr>
          <a:xfrm>
            <a:off x="5579355" y="387542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椭圆 290"/>
          <p:cNvSpPr/>
          <p:nvPr/>
        </p:nvSpPr>
        <p:spPr>
          <a:xfrm>
            <a:off x="5427052" y="380975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椭圆 291"/>
          <p:cNvSpPr/>
          <p:nvPr/>
        </p:nvSpPr>
        <p:spPr>
          <a:xfrm>
            <a:off x="5531798" y="401576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椭圆 292"/>
          <p:cNvSpPr/>
          <p:nvPr/>
        </p:nvSpPr>
        <p:spPr>
          <a:xfrm>
            <a:off x="5392098" y="392592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椭圆 293"/>
          <p:cNvSpPr/>
          <p:nvPr/>
        </p:nvSpPr>
        <p:spPr>
          <a:xfrm>
            <a:off x="5461948" y="412854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椭圆 294"/>
          <p:cNvSpPr/>
          <p:nvPr/>
        </p:nvSpPr>
        <p:spPr>
          <a:xfrm>
            <a:off x="5360039" y="404543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椭圆 295"/>
          <p:cNvSpPr/>
          <p:nvPr/>
        </p:nvSpPr>
        <p:spPr>
          <a:xfrm>
            <a:off x="5767183" y="285306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椭圆 296"/>
          <p:cNvSpPr/>
          <p:nvPr/>
        </p:nvSpPr>
        <p:spPr>
          <a:xfrm>
            <a:off x="5824400" y="273064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椭圆 297"/>
          <p:cNvSpPr/>
          <p:nvPr/>
        </p:nvSpPr>
        <p:spPr>
          <a:xfrm>
            <a:off x="5687695" y="272427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椭圆 298"/>
          <p:cNvSpPr/>
          <p:nvPr/>
        </p:nvSpPr>
        <p:spPr>
          <a:xfrm>
            <a:off x="5839645" y="25972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椭圆 299"/>
          <p:cNvSpPr/>
          <p:nvPr/>
        </p:nvSpPr>
        <p:spPr>
          <a:xfrm>
            <a:off x="5696064" y="256711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椭圆 300"/>
          <p:cNvSpPr/>
          <p:nvPr/>
        </p:nvSpPr>
        <p:spPr>
          <a:xfrm>
            <a:off x="5748281" y="242486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椭圆 301"/>
          <p:cNvSpPr/>
          <p:nvPr/>
        </p:nvSpPr>
        <p:spPr>
          <a:xfrm>
            <a:off x="6049193" y="389810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椭圆 302"/>
          <p:cNvSpPr/>
          <p:nvPr/>
        </p:nvSpPr>
        <p:spPr>
          <a:xfrm>
            <a:off x="5947764" y="396826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椭圆 303"/>
          <p:cNvSpPr/>
          <p:nvPr/>
        </p:nvSpPr>
        <p:spPr>
          <a:xfrm>
            <a:off x="6081237" y="401576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椭圆 304"/>
          <p:cNvSpPr/>
          <p:nvPr/>
        </p:nvSpPr>
        <p:spPr>
          <a:xfrm>
            <a:off x="6014573" y="410697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椭圆 305"/>
          <p:cNvSpPr/>
          <p:nvPr/>
        </p:nvSpPr>
        <p:spPr>
          <a:xfrm>
            <a:off x="6157250" y="416024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椭圆 306"/>
          <p:cNvSpPr/>
          <p:nvPr/>
        </p:nvSpPr>
        <p:spPr>
          <a:xfrm>
            <a:off x="5937369" y="420886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椭圆 307"/>
          <p:cNvSpPr/>
          <p:nvPr/>
        </p:nvSpPr>
        <p:spPr>
          <a:xfrm>
            <a:off x="6058338" y="426232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椭圆 308"/>
          <p:cNvSpPr/>
          <p:nvPr/>
        </p:nvSpPr>
        <p:spPr>
          <a:xfrm>
            <a:off x="5599079" y="247977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椭圆 309"/>
          <p:cNvSpPr/>
          <p:nvPr/>
        </p:nvSpPr>
        <p:spPr>
          <a:xfrm>
            <a:off x="6298309" y="277208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椭圆 310"/>
          <p:cNvSpPr/>
          <p:nvPr/>
        </p:nvSpPr>
        <p:spPr>
          <a:xfrm>
            <a:off x="6241167" y="286515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椭圆 311"/>
          <p:cNvSpPr/>
          <p:nvPr/>
        </p:nvSpPr>
        <p:spPr>
          <a:xfrm>
            <a:off x="6093263" y="285878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椭圆 312"/>
          <p:cNvSpPr/>
          <p:nvPr/>
        </p:nvSpPr>
        <p:spPr>
          <a:xfrm>
            <a:off x="6128997" y="273064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4" name="椭圆 313"/>
          <p:cNvSpPr/>
          <p:nvPr/>
        </p:nvSpPr>
        <p:spPr>
          <a:xfrm>
            <a:off x="6396335" y="259311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5" name="椭圆 314"/>
          <p:cNvSpPr/>
          <p:nvPr/>
        </p:nvSpPr>
        <p:spPr>
          <a:xfrm>
            <a:off x="6220922" y="261061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6" name="直接连接符 315"/>
          <p:cNvCxnSpPr>
            <a:endCxn id="132" idx="2"/>
          </p:cNvCxnSpPr>
          <p:nvPr/>
        </p:nvCxnSpPr>
        <p:spPr>
          <a:xfrm>
            <a:off x="5475241" y="3443550"/>
            <a:ext cx="112167" cy="1220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>
            <a:stCxn id="82" idx="3"/>
          </p:cNvCxnSpPr>
          <p:nvPr/>
        </p:nvCxnSpPr>
        <p:spPr>
          <a:xfrm>
            <a:off x="4019550" y="2293817"/>
            <a:ext cx="992828" cy="55256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>
            <a:stCxn id="112" idx="1"/>
          </p:cNvCxnSpPr>
          <p:nvPr/>
        </p:nvCxnSpPr>
        <p:spPr>
          <a:xfrm flipH="1">
            <a:off x="6971761" y="2300286"/>
            <a:ext cx="919702" cy="6419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>
            <a:stCxn id="80" idx="3"/>
          </p:cNvCxnSpPr>
          <p:nvPr/>
        </p:nvCxnSpPr>
        <p:spPr>
          <a:xfrm flipV="1">
            <a:off x="3924057" y="4117672"/>
            <a:ext cx="1231942" cy="70917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>
            <a:stCxn id="87" idx="1"/>
          </p:cNvCxnSpPr>
          <p:nvPr/>
        </p:nvCxnSpPr>
        <p:spPr>
          <a:xfrm flipH="1" flipV="1">
            <a:off x="6786210" y="4071324"/>
            <a:ext cx="1342218" cy="786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" name="文本框 327"/>
          <p:cNvSpPr txBox="1"/>
          <p:nvPr/>
        </p:nvSpPr>
        <p:spPr>
          <a:xfrm>
            <a:off x="5185148" y="454378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局工作空间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9" name="文本框 328"/>
          <p:cNvSpPr txBox="1"/>
          <p:nvPr/>
        </p:nvSpPr>
        <p:spPr>
          <a:xfrm>
            <a:off x="1271536" y="339225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图像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0" name="文本框 329"/>
          <p:cNvSpPr txBox="1"/>
          <p:nvPr/>
        </p:nvSpPr>
        <p:spPr>
          <a:xfrm>
            <a:off x="7818179" y="1307597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类脑语音识别专用处理模块</a:t>
            </a:r>
          </a:p>
        </p:txBody>
      </p:sp>
      <p:sp>
        <p:nvSpPr>
          <p:cNvPr id="331" name="文本框 330"/>
          <p:cNvSpPr txBox="1"/>
          <p:nvPr/>
        </p:nvSpPr>
        <p:spPr>
          <a:xfrm>
            <a:off x="1650266" y="1307597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类脑图像识别专用处理模块</a:t>
            </a:r>
          </a:p>
        </p:txBody>
      </p:sp>
      <p:sp>
        <p:nvSpPr>
          <p:cNvPr id="332" name="文本框 331"/>
          <p:cNvSpPr txBox="1"/>
          <p:nvPr/>
        </p:nvSpPr>
        <p:spPr>
          <a:xfrm>
            <a:off x="8364335" y="5600618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皮层音频识别通路</a:t>
            </a:r>
          </a:p>
        </p:txBody>
      </p:sp>
      <p:sp>
        <p:nvSpPr>
          <p:cNvPr id="333" name="文本框 332"/>
          <p:cNvSpPr txBox="1"/>
          <p:nvPr/>
        </p:nvSpPr>
        <p:spPr>
          <a:xfrm>
            <a:off x="9346101" y="3314334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输入音频</a:t>
            </a:r>
          </a:p>
        </p:txBody>
      </p:sp>
      <p:sp>
        <p:nvSpPr>
          <p:cNvPr id="334" name="文本框 333"/>
          <p:cNvSpPr txBox="1"/>
          <p:nvPr/>
        </p:nvSpPr>
        <p:spPr>
          <a:xfrm>
            <a:off x="1862009" y="5576427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皮层图像识别通路</a:t>
            </a:r>
          </a:p>
        </p:txBody>
      </p:sp>
      <p:sp>
        <p:nvSpPr>
          <p:cNvPr id="335" name="文本框 334"/>
          <p:cNvSpPr txBox="1"/>
          <p:nvPr/>
        </p:nvSpPr>
        <p:spPr>
          <a:xfrm>
            <a:off x="10546588" y="171832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计算机</a:t>
            </a:r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音频识别</a:t>
            </a:r>
          </a:p>
        </p:txBody>
      </p:sp>
      <p:sp>
        <p:nvSpPr>
          <p:cNvPr id="336" name="文本框 335"/>
          <p:cNvSpPr txBox="1"/>
          <p:nvPr/>
        </p:nvSpPr>
        <p:spPr>
          <a:xfrm>
            <a:off x="587997" y="17382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</a:t>
            </a:r>
            <a:endParaRPr lang="en-US" altLang="zh-CN" sz="1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识别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7" name="直接连接符 336"/>
          <p:cNvCxnSpPr>
            <a:stCxn id="271" idx="6"/>
          </p:cNvCxnSpPr>
          <p:nvPr/>
        </p:nvCxnSpPr>
        <p:spPr>
          <a:xfrm>
            <a:off x="5219091" y="3397151"/>
            <a:ext cx="81049" cy="544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>
            <a:endCxn id="266" idx="1"/>
          </p:cNvCxnSpPr>
          <p:nvPr/>
        </p:nvCxnSpPr>
        <p:spPr>
          <a:xfrm>
            <a:off x="5372023" y="3399872"/>
            <a:ext cx="43755" cy="3084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>
            <a:endCxn id="271" idx="1"/>
          </p:cNvCxnSpPr>
          <p:nvPr/>
        </p:nvCxnSpPr>
        <p:spPr>
          <a:xfrm>
            <a:off x="5094893" y="3322546"/>
            <a:ext cx="64577" cy="4878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连接符 342"/>
          <p:cNvCxnSpPr>
            <a:endCxn id="271" idx="3"/>
          </p:cNvCxnSpPr>
          <p:nvPr/>
        </p:nvCxnSpPr>
        <p:spPr>
          <a:xfrm flipV="1">
            <a:off x="5039114" y="3422969"/>
            <a:ext cx="120356" cy="2193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连接符 344"/>
          <p:cNvCxnSpPr>
            <a:stCxn id="269" idx="6"/>
          </p:cNvCxnSpPr>
          <p:nvPr/>
        </p:nvCxnSpPr>
        <p:spPr>
          <a:xfrm flipV="1">
            <a:off x="5345072" y="3480580"/>
            <a:ext cx="62469" cy="3751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连接符 346"/>
          <p:cNvCxnSpPr>
            <a:stCxn id="270" idx="7"/>
          </p:cNvCxnSpPr>
          <p:nvPr/>
        </p:nvCxnSpPr>
        <p:spPr>
          <a:xfrm flipV="1">
            <a:off x="5225148" y="3532865"/>
            <a:ext cx="52277" cy="1755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连接符 348"/>
          <p:cNvCxnSpPr>
            <a:endCxn id="270" idx="1"/>
          </p:cNvCxnSpPr>
          <p:nvPr/>
        </p:nvCxnSpPr>
        <p:spPr>
          <a:xfrm>
            <a:off x="5034993" y="3473339"/>
            <a:ext cx="140763" cy="7708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文本框 352"/>
          <p:cNvSpPr txBox="1"/>
          <p:nvPr/>
        </p:nvSpPr>
        <p:spPr>
          <a:xfrm>
            <a:off x="4212335" y="1886584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工作空</a:t>
            </a:r>
            <a:endParaRPr lang="en-US" altLang="zh-CN" sz="16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间中的处理器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4" name="文本框 353"/>
          <p:cNvSpPr txBox="1"/>
          <p:nvPr/>
        </p:nvSpPr>
        <p:spPr>
          <a:xfrm>
            <a:off x="7037404" y="3475725"/>
            <a:ext cx="1005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动激活</a:t>
            </a:r>
            <a:endParaRPr lang="en-US" altLang="zh-CN" sz="16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器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9" name="直接连接符 148"/>
          <p:cNvCxnSpPr>
            <a:stCxn id="267" idx="7"/>
            <a:endCxn id="132" idx="3"/>
          </p:cNvCxnSpPr>
          <p:nvPr/>
        </p:nvCxnSpPr>
        <p:spPr>
          <a:xfrm flipV="1">
            <a:off x="5460946" y="3481577"/>
            <a:ext cx="136691" cy="7353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/>
          <p:cNvCxnSpPr>
            <a:stCxn id="269" idx="5"/>
            <a:endCxn id="267" idx="2"/>
          </p:cNvCxnSpPr>
          <p:nvPr/>
        </p:nvCxnSpPr>
        <p:spPr>
          <a:xfrm>
            <a:off x="5334843" y="3543908"/>
            <a:ext cx="66482" cy="3701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/>
          <p:cNvCxnSpPr>
            <a:stCxn id="278" idx="7"/>
            <a:endCxn id="132" idx="4"/>
          </p:cNvCxnSpPr>
          <p:nvPr/>
        </p:nvCxnSpPr>
        <p:spPr>
          <a:xfrm flipV="1">
            <a:off x="5604051" y="3492271"/>
            <a:ext cx="18282" cy="26714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>
            <a:stCxn id="278" idx="6"/>
            <a:endCxn id="134" idx="2"/>
          </p:cNvCxnSpPr>
          <p:nvPr/>
        </p:nvCxnSpPr>
        <p:spPr>
          <a:xfrm flipV="1">
            <a:off x="5614280" y="3722422"/>
            <a:ext cx="378353" cy="6281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>
            <a:stCxn id="291" idx="7"/>
            <a:endCxn id="278" idx="2"/>
          </p:cNvCxnSpPr>
          <p:nvPr/>
        </p:nvCxnSpPr>
        <p:spPr>
          <a:xfrm flipV="1">
            <a:off x="5486673" y="3785237"/>
            <a:ext cx="57757" cy="3521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290" idx="1"/>
            <a:endCxn id="278" idx="4"/>
          </p:cNvCxnSpPr>
          <p:nvPr/>
        </p:nvCxnSpPr>
        <p:spPr>
          <a:xfrm flipH="1" flipV="1">
            <a:off x="5579355" y="3821749"/>
            <a:ext cx="10229" cy="6436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293" idx="7"/>
            <a:endCxn id="291" idx="4"/>
          </p:cNvCxnSpPr>
          <p:nvPr/>
        </p:nvCxnSpPr>
        <p:spPr>
          <a:xfrm flipV="1">
            <a:off x="5451719" y="3882783"/>
            <a:ext cx="10258" cy="5383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/>
          <p:cNvCxnSpPr>
            <a:stCxn id="295" idx="7"/>
            <a:endCxn id="293" idx="4"/>
          </p:cNvCxnSpPr>
          <p:nvPr/>
        </p:nvCxnSpPr>
        <p:spPr>
          <a:xfrm flipV="1">
            <a:off x="5419660" y="3998945"/>
            <a:ext cx="7363" cy="571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/>
          <p:cNvCxnSpPr>
            <a:stCxn id="294" idx="1"/>
            <a:endCxn id="295" idx="5"/>
          </p:cNvCxnSpPr>
          <p:nvPr/>
        </p:nvCxnSpPr>
        <p:spPr>
          <a:xfrm flipH="1" flipV="1">
            <a:off x="5419660" y="4107765"/>
            <a:ext cx="52517" cy="3147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/>
          <p:cNvCxnSpPr>
            <a:stCxn id="294" idx="7"/>
            <a:endCxn id="292" idx="4"/>
          </p:cNvCxnSpPr>
          <p:nvPr/>
        </p:nvCxnSpPr>
        <p:spPr>
          <a:xfrm flipV="1">
            <a:off x="5521569" y="4088788"/>
            <a:ext cx="45154" cy="5045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连接符 179"/>
          <p:cNvCxnSpPr>
            <a:stCxn id="292" idx="7"/>
            <a:endCxn id="290" idx="4"/>
          </p:cNvCxnSpPr>
          <p:nvPr/>
        </p:nvCxnSpPr>
        <p:spPr>
          <a:xfrm flipV="1">
            <a:off x="5591419" y="3948448"/>
            <a:ext cx="22861" cy="7800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连接符 181"/>
          <p:cNvCxnSpPr>
            <a:stCxn id="292" idx="1"/>
            <a:endCxn id="291" idx="5"/>
          </p:cNvCxnSpPr>
          <p:nvPr/>
        </p:nvCxnSpPr>
        <p:spPr>
          <a:xfrm flipH="1" flipV="1">
            <a:off x="5486673" y="3872089"/>
            <a:ext cx="55354" cy="15436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连接符 185"/>
          <p:cNvCxnSpPr>
            <a:stCxn id="302" idx="0"/>
            <a:endCxn id="134" idx="5"/>
          </p:cNvCxnSpPr>
          <p:nvPr/>
        </p:nvCxnSpPr>
        <p:spPr>
          <a:xfrm flipH="1" flipV="1">
            <a:off x="6052254" y="3748240"/>
            <a:ext cx="31864" cy="14986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>
            <a:stCxn id="303" idx="7"/>
            <a:endCxn id="302" idx="3"/>
          </p:cNvCxnSpPr>
          <p:nvPr/>
        </p:nvCxnSpPr>
        <p:spPr>
          <a:xfrm flipV="1">
            <a:off x="6007385" y="3960440"/>
            <a:ext cx="52037" cy="1851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连接符 192"/>
          <p:cNvCxnSpPr>
            <a:stCxn id="305" idx="1"/>
            <a:endCxn id="303" idx="4"/>
          </p:cNvCxnSpPr>
          <p:nvPr/>
        </p:nvCxnSpPr>
        <p:spPr>
          <a:xfrm flipH="1" flipV="1">
            <a:off x="5982689" y="4041285"/>
            <a:ext cx="42113" cy="7638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>
            <a:stCxn id="304" idx="0"/>
          </p:cNvCxnSpPr>
          <p:nvPr/>
        </p:nvCxnSpPr>
        <p:spPr>
          <a:xfrm flipH="1" flipV="1">
            <a:off x="6107731" y="3970108"/>
            <a:ext cx="8431" cy="4565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>
            <a:stCxn id="305" idx="7"/>
            <a:endCxn id="304" idx="3"/>
          </p:cNvCxnSpPr>
          <p:nvPr/>
        </p:nvCxnSpPr>
        <p:spPr>
          <a:xfrm flipV="1">
            <a:off x="6074194" y="4078094"/>
            <a:ext cx="17272" cy="3957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连接符 202"/>
          <p:cNvCxnSpPr>
            <a:stCxn id="306" idx="1"/>
            <a:endCxn id="304" idx="5"/>
          </p:cNvCxnSpPr>
          <p:nvPr/>
        </p:nvCxnSpPr>
        <p:spPr>
          <a:xfrm flipH="1" flipV="1">
            <a:off x="6140858" y="4078094"/>
            <a:ext cx="26621" cy="9284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/>
          <p:cNvCxnSpPr>
            <a:stCxn id="307" idx="7"/>
            <a:endCxn id="305" idx="4"/>
          </p:cNvCxnSpPr>
          <p:nvPr/>
        </p:nvCxnSpPr>
        <p:spPr>
          <a:xfrm flipV="1">
            <a:off x="5996990" y="4180003"/>
            <a:ext cx="52508" cy="3955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/>
          <p:cNvCxnSpPr>
            <a:stCxn id="308" idx="7"/>
            <a:endCxn id="306" idx="3"/>
          </p:cNvCxnSpPr>
          <p:nvPr/>
        </p:nvCxnSpPr>
        <p:spPr>
          <a:xfrm flipV="1">
            <a:off x="6117959" y="4222580"/>
            <a:ext cx="49520" cy="5043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/>
          <p:cNvCxnSpPr>
            <a:stCxn id="308" idx="2"/>
            <a:endCxn id="307" idx="5"/>
          </p:cNvCxnSpPr>
          <p:nvPr/>
        </p:nvCxnSpPr>
        <p:spPr>
          <a:xfrm flipH="1" flipV="1">
            <a:off x="5996990" y="4271196"/>
            <a:ext cx="61348" cy="2763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>
            <a:stCxn id="288" idx="1"/>
            <a:endCxn id="133" idx="5"/>
          </p:cNvCxnSpPr>
          <p:nvPr/>
        </p:nvCxnSpPr>
        <p:spPr>
          <a:xfrm flipH="1" flipV="1">
            <a:off x="6228818" y="3242472"/>
            <a:ext cx="142821" cy="46482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289" idx="0"/>
            <a:endCxn id="288" idx="3"/>
          </p:cNvCxnSpPr>
          <p:nvPr/>
        </p:nvCxnSpPr>
        <p:spPr>
          <a:xfrm flipV="1">
            <a:off x="6371221" y="3758934"/>
            <a:ext cx="418" cy="6205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连接符 226"/>
          <p:cNvCxnSpPr>
            <a:stCxn id="287" idx="2"/>
            <a:endCxn id="288" idx="6"/>
          </p:cNvCxnSpPr>
          <p:nvPr/>
        </p:nvCxnSpPr>
        <p:spPr>
          <a:xfrm flipH="1">
            <a:off x="6431260" y="3682554"/>
            <a:ext cx="47632" cy="5056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连接符 227"/>
          <p:cNvCxnSpPr>
            <a:stCxn id="286" idx="0"/>
            <a:endCxn id="287" idx="4"/>
          </p:cNvCxnSpPr>
          <p:nvPr/>
        </p:nvCxnSpPr>
        <p:spPr>
          <a:xfrm flipV="1">
            <a:off x="6486767" y="3719066"/>
            <a:ext cx="27050" cy="3877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连接符 229"/>
          <p:cNvCxnSpPr>
            <a:stCxn id="277" idx="2"/>
            <a:endCxn id="289" idx="5"/>
          </p:cNvCxnSpPr>
          <p:nvPr/>
        </p:nvCxnSpPr>
        <p:spPr>
          <a:xfrm flipH="1" flipV="1">
            <a:off x="6395917" y="3883323"/>
            <a:ext cx="196735" cy="3306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>
            <a:stCxn id="285" idx="2"/>
            <a:endCxn id="286" idx="6"/>
          </p:cNvCxnSpPr>
          <p:nvPr/>
        </p:nvCxnSpPr>
        <p:spPr>
          <a:xfrm flipH="1" flipV="1">
            <a:off x="6521692" y="3794358"/>
            <a:ext cx="63591" cy="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286" idx="3"/>
            <a:endCxn id="289" idx="6"/>
          </p:cNvCxnSpPr>
          <p:nvPr/>
        </p:nvCxnSpPr>
        <p:spPr>
          <a:xfrm flipH="1">
            <a:off x="6406146" y="3820176"/>
            <a:ext cx="55925" cy="3732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连接符 240"/>
          <p:cNvCxnSpPr>
            <a:stCxn id="277" idx="0"/>
            <a:endCxn id="285" idx="4"/>
          </p:cNvCxnSpPr>
          <p:nvPr/>
        </p:nvCxnSpPr>
        <p:spPr>
          <a:xfrm flipH="1" flipV="1">
            <a:off x="6620208" y="3830871"/>
            <a:ext cx="7369" cy="490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连接符 243"/>
          <p:cNvCxnSpPr>
            <a:stCxn id="275" idx="0"/>
            <a:endCxn id="277" idx="5"/>
          </p:cNvCxnSpPr>
          <p:nvPr/>
        </p:nvCxnSpPr>
        <p:spPr>
          <a:xfrm flipH="1" flipV="1">
            <a:off x="6652273" y="3942202"/>
            <a:ext cx="27190" cy="3289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279" idx="2"/>
            <a:endCxn id="133" idx="5"/>
          </p:cNvCxnSpPr>
          <p:nvPr/>
        </p:nvCxnSpPr>
        <p:spPr>
          <a:xfrm flipH="1" flipV="1">
            <a:off x="6228818" y="3242472"/>
            <a:ext cx="271542" cy="678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280" idx="2"/>
            <a:endCxn id="134" idx="6"/>
          </p:cNvCxnSpPr>
          <p:nvPr/>
        </p:nvCxnSpPr>
        <p:spPr>
          <a:xfrm flipH="1">
            <a:off x="6062483" y="3440492"/>
            <a:ext cx="435587" cy="28193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>
            <a:stCxn id="281" idx="2"/>
            <a:endCxn id="279" idx="6"/>
          </p:cNvCxnSpPr>
          <p:nvPr/>
        </p:nvCxnSpPr>
        <p:spPr>
          <a:xfrm flipH="1" flipV="1">
            <a:off x="6570210" y="3310355"/>
            <a:ext cx="84923" cy="1751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连接符 256"/>
          <p:cNvCxnSpPr>
            <a:stCxn id="282" idx="2"/>
            <a:endCxn id="280" idx="6"/>
          </p:cNvCxnSpPr>
          <p:nvPr/>
        </p:nvCxnSpPr>
        <p:spPr>
          <a:xfrm flipH="1" flipV="1">
            <a:off x="6567920" y="3440492"/>
            <a:ext cx="79907" cy="486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284" idx="2"/>
            <a:endCxn id="282" idx="6"/>
          </p:cNvCxnSpPr>
          <p:nvPr/>
        </p:nvCxnSpPr>
        <p:spPr>
          <a:xfrm flipH="1" flipV="1">
            <a:off x="6717677" y="3489175"/>
            <a:ext cx="65748" cy="4879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274" idx="2"/>
            <a:endCxn id="281" idx="6"/>
          </p:cNvCxnSpPr>
          <p:nvPr/>
        </p:nvCxnSpPr>
        <p:spPr>
          <a:xfrm flipH="1" flipV="1">
            <a:off x="6724983" y="3327869"/>
            <a:ext cx="71679" cy="1899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连接符 316"/>
          <p:cNvCxnSpPr>
            <a:stCxn id="276" idx="1"/>
            <a:endCxn id="274" idx="6"/>
          </p:cNvCxnSpPr>
          <p:nvPr/>
        </p:nvCxnSpPr>
        <p:spPr>
          <a:xfrm flipH="1" flipV="1">
            <a:off x="6866512" y="3346867"/>
            <a:ext cx="63827" cy="8762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276" idx="3"/>
            <a:endCxn id="284" idx="6"/>
          </p:cNvCxnSpPr>
          <p:nvPr/>
        </p:nvCxnSpPr>
        <p:spPr>
          <a:xfrm flipH="1">
            <a:off x="6853275" y="3486128"/>
            <a:ext cx="77064" cy="5183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连接符 318"/>
          <p:cNvCxnSpPr>
            <a:stCxn id="274" idx="4"/>
            <a:endCxn id="284" idx="0"/>
          </p:cNvCxnSpPr>
          <p:nvPr/>
        </p:nvCxnSpPr>
        <p:spPr>
          <a:xfrm flipH="1">
            <a:off x="6818350" y="3383379"/>
            <a:ext cx="13237" cy="11807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连接符 320"/>
          <p:cNvCxnSpPr>
            <a:stCxn id="312" idx="4"/>
            <a:endCxn id="135" idx="7"/>
          </p:cNvCxnSpPr>
          <p:nvPr/>
        </p:nvCxnSpPr>
        <p:spPr>
          <a:xfrm flipH="1">
            <a:off x="6108610" y="2931809"/>
            <a:ext cx="19578" cy="12305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连接符 322"/>
          <p:cNvCxnSpPr>
            <a:stCxn id="313" idx="4"/>
            <a:endCxn id="312" idx="0"/>
          </p:cNvCxnSpPr>
          <p:nvPr/>
        </p:nvCxnSpPr>
        <p:spPr>
          <a:xfrm flipH="1">
            <a:off x="6128188" y="2803673"/>
            <a:ext cx="35734" cy="5511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315" idx="3"/>
            <a:endCxn id="313" idx="7"/>
          </p:cNvCxnSpPr>
          <p:nvPr/>
        </p:nvCxnSpPr>
        <p:spPr>
          <a:xfrm flipH="1">
            <a:off x="6188618" y="2672944"/>
            <a:ext cx="42533" cy="6839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连接符 325"/>
          <p:cNvCxnSpPr>
            <a:stCxn id="314" idx="2"/>
            <a:endCxn id="315" idx="6"/>
          </p:cNvCxnSpPr>
          <p:nvPr/>
        </p:nvCxnSpPr>
        <p:spPr>
          <a:xfrm flipH="1">
            <a:off x="6290772" y="2629630"/>
            <a:ext cx="105563" cy="1749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>
            <a:stCxn id="314" idx="4"/>
            <a:endCxn id="310" idx="7"/>
          </p:cNvCxnSpPr>
          <p:nvPr/>
        </p:nvCxnSpPr>
        <p:spPr>
          <a:xfrm flipH="1">
            <a:off x="6357930" y="2666142"/>
            <a:ext cx="73330" cy="11663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>
            <a:stCxn id="310" idx="3"/>
            <a:endCxn id="311" idx="0"/>
          </p:cNvCxnSpPr>
          <p:nvPr/>
        </p:nvCxnSpPr>
        <p:spPr>
          <a:xfrm flipH="1">
            <a:off x="6276092" y="2834413"/>
            <a:ext cx="32446" cy="3074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311" idx="3"/>
            <a:endCxn id="133" idx="0"/>
          </p:cNvCxnSpPr>
          <p:nvPr/>
        </p:nvCxnSpPr>
        <p:spPr>
          <a:xfrm flipH="1">
            <a:off x="6204122" y="2927488"/>
            <a:ext cx="47274" cy="25265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连接符 343"/>
          <p:cNvCxnSpPr>
            <a:stCxn id="312" idx="6"/>
            <a:endCxn id="310" idx="2"/>
          </p:cNvCxnSpPr>
          <p:nvPr/>
        </p:nvCxnSpPr>
        <p:spPr>
          <a:xfrm flipV="1">
            <a:off x="6163113" y="2808595"/>
            <a:ext cx="135196" cy="8670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连接符 345"/>
          <p:cNvCxnSpPr>
            <a:stCxn id="296" idx="4"/>
            <a:endCxn id="136" idx="1"/>
          </p:cNvCxnSpPr>
          <p:nvPr/>
        </p:nvCxnSpPr>
        <p:spPr>
          <a:xfrm>
            <a:off x="5802108" y="2926091"/>
            <a:ext cx="82691" cy="10294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连接符 347"/>
          <p:cNvCxnSpPr>
            <a:stCxn id="297" idx="3"/>
            <a:endCxn id="296" idx="0"/>
          </p:cNvCxnSpPr>
          <p:nvPr/>
        </p:nvCxnSpPr>
        <p:spPr>
          <a:xfrm flipH="1">
            <a:off x="5802108" y="2792980"/>
            <a:ext cx="32521" cy="6008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连接符 349"/>
          <p:cNvCxnSpPr>
            <a:stCxn id="299" idx="4"/>
            <a:endCxn id="297" idx="0"/>
          </p:cNvCxnSpPr>
          <p:nvPr/>
        </p:nvCxnSpPr>
        <p:spPr>
          <a:xfrm flipH="1">
            <a:off x="5859325" y="2670249"/>
            <a:ext cx="15245" cy="6040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连接符 350"/>
          <p:cNvCxnSpPr>
            <a:stCxn id="301" idx="5"/>
            <a:endCxn id="299" idx="0"/>
          </p:cNvCxnSpPr>
          <p:nvPr/>
        </p:nvCxnSpPr>
        <p:spPr>
          <a:xfrm>
            <a:off x="5807902" y="2487193"/>
            <a:ext cx="66668" cy="11003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连接符 351"/>
          <p:cNvCxnSpPr>
            <a:stCxn id="309" idx="6"/>
            <a:endCxn id="300" idx="1"/>
          </p:cNvCxnSpPr>
          <p:nvPr/>
        </p:nvCxnSpPr>
        <p:spPr>
          <a:xfrm>
            <a:off x="5668929" y="2516288"/>
            <a:ext cx="37364" cy="6151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连接符 354"/>
          <p:cNvCxnSpPr>
            <a:stCxn id="300" idx="4"/>
            <a:endCxn id="298" idx="0"/>
          </p:cNvCxnSpPr>
          <p:nvPr/>
        </p:nvCxnSpPr>
        <p:spPr>
          <a:xfrm flipH="1">
            <a:off x="5722620" y="2640135"/>
            <a:ext cx="8369" cy="8413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连接符 355"/>
          <p:cNvCxnSpPr>
            <a:stCxn id="298" idx="5"/>
            <a:endCxn id="296" idx="1"/>
          </p:cNvCxnSpPr>
          <p:nvPr/>
        </p:nvCxnSpPr>
        <p:spPr>
          <a:xfrm>
            <a:off x="5747316" y="2786604"/>
            <a:ext cx="30096" cy="7715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连接符 356"/>
          <p:cNvCxnSpPr>
            <a:stCxn id="300" idx="6"/>
            <a:endCxn id="297" idx="1"/>
          </p:cNvCxnSpPr>
          <p:nvPr/>
        </p:nvCxnSpPr>
        <p:spPr>
          <a:xfrm>
            <a:off x="5765914" y="2603623"/>
            <a:ext cx="68715" cy="13772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连接符 357"/>
          <p:cNvCxnSpPr>
            <a:stCxn id="309" idx="7"/>
            <a:endCxn id="301" idx="2"/>
          </p:cNvCxnSpPr>
          <p:nvPr/>
        </p:nvCxnSpPr>
        <p:spPr>
          <a:xfrm flipV="1">
            <a:off x="5658700" y="2461375"/>
            <a:ext cx="89581" cy="2909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>
            <a:endCxn id="276" idx="5"/>
          </p:cNvCxnSpPr>
          <p:nvPr/>
        </p:nvCxnSpPr>
        <p:spPr>
          <a:xfrm flipH="1" flipV="1">
            <a:off x="6979731" y="3486128"/>
            <a:ext cx="210040" cy="467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 flipH="1">
            <a:off x="6717677" y="3817936"/>
            <a:ext cx="455963" cy="1079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endCxn id="130" idx="0"/>
          </p:cNvCxnSpPr>
          <p:nvPr/>
        </p:nvCxnSpPr>
        <p:spPr>
          <a:xfrm flipH="1">
            <a:off x="5963002" y="2295493"/>
            <a:ext cx="462637" cy="6699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5977659" y="1724773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长距离互连</a:t>
            </a:r>
            <a:endParaRPr lang="en-US" altLang="zh-CN" sz="16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6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层</a:t>
            </a:r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器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3" name="文本框 362"/>
          <p:cNvSpPr txBox="1"/>
          <p:nvPr/>
        </p:nvSpPr>
        <p:spPr>
          <a:xfrm>
            <a:off x="3560452" y="349682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化</a:t>
            </a:r>
            <a:endParaRPr lang="en-US" altLang="zh-CN" sz="16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器的</a:t>
            </a:r>
            <a:r>
              <a:rPr lang="zh-CN" altLang="en-US" sz="16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次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6" name="直接连接符 365"/>
          <p:cNvCxnSpPr/>
          <p:nvPr/>
        </p:nvCxnSpPr>
        <p:spPr>
          <a:xfrm flipH="1">
            <a:off x="4802721" y="3646041"/>
            <a:ext cx="928269" cy="8818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连接符 366"/>
          <p:cNvCxnSpPr/>
          <p:nvPr/>
        </p:nvCxnSpPr>
        <p:spPr>
          <a:xfrm flipH="1">
            <a:off x="4802720" y="3713418"/>
            <a:ext cx="738948" cy="1907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连接符 367"/>
          <p:cNvCxnSpPr/>
          <p:nvPr/>
        </p:nvCxnSpPr>
        <p:spPr>
          <a:xfrm flipH="1" flipV="1">
            <a:off x="4796410" y="3732181"/>
            <a:ext cx="639221" cy="3811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连接符 368"/>
          <p:cNvCxnSpPr/>
          <p:nvPr/>
        </p:nvCxnSpPr>
        <p:spPr>
          <a:xfrm flipH="1" flipV="1">
            <a:off x="4799725" y="3732181"/>
            <a:ext cx="478916" cy="8639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直接连接符 369"/>
          <p:cNvCxnSpPr/>
          <p:nvPr/>
        </p:nvCxnSpPr>
        <p:spPr>
          <a:xfrm flipH="1" flipV="1">
            <a:off x="4793705" y="3729895"/>
            <a:ext cx="343975" cy="13764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直接连接符 370"/>
          <p:cNvCxnSpPr>
            <a:stCxn id="136" idx="4"/>
            <a:endCxn id="134" idx="0"/>
          </p:cNvCxnSpPr>
          <p:nvPr/>
        </p:nvCxnSpPr>
        <p:spPr>
          <a:xfrm>
            <a:off x="5909495" y="3091371"/>
            <a:ext cx="118063" cy="59453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直接连接符 371"/>
          <p:cNvCxnSpPr>
            <a:stCxn id="138" idx="5"/>
            <a:endCxn id="134" idx="1"/>
          </p:cNvCxnSpPr>
          <p:nvPr/>
        </p:nvCxnSpPr>
        <p:spPr>
          <a:xfrm>
            <a:off x="5700275" y="3206812"/>
            <a:ext cx="302587" cy="48979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椭圆 133"/>
          <p:cNvSpPr/>
          <p:nvPr/>
        </p:nvSpPr>
        <p:spPr>
          <a:xfrm>
            <a:off x="5992633" y="36859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文本框 217"/>
          <p:cNvSpPr txBox="1"/>
          <p:nvPr/>
        </p:nvSpPr>
        <p:spPr>
          <a:xfrm>
            <a:off x="571501" y="482684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大脑皮层</a:t>
            </a:r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视觉处理</a:t>
            </a:r>
          </a:p>
        </p:txBody>
      </p:sp>
      <p:sp>
        <p:nvSpPr>
          <p:cNvPr id="219" name="文本框 218"/>
          <p:cNvSpPr txBox="1"/>
          <p:nvPr/>
        </p:nvSpPr>
        <p:spPr>
          <a:xfrm>
            <a:off x="10507773" y="491311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大脑皮层</a:t>
            </a:r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音频处理</a:t>
            </a:r>
          </a:p>
        </p:txBody>
      </p:sp>
    </p:spTree>
    <p:extLst>
      <p:ext uri="{BB962C8B-B14F-4D97-AF65-F5344CB8AC3E}">
        <p14:creationId xmlns:p14="http://schemas.microsoft.com/office/powerpoint/2010/main" val="121612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椭圆 264"/>
          <p:cNvSpPr/>
          <p:nvPr/>
        </p:nvSpPr>
        <p:spPr>
          <a:xfrm>
            <a:off x="4912704" y="2382933"/>
            <a:ext cx="2104653" cy="199856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椭圆 263"/>
          <p:cNvSpPr/>
          <p:nvPr/>
        </p:nvSpPr>
        <p:spPr>
          <a:xfrm>
            <a:off x="5068987" y="2550066"/>
            <a:ext cx="1769233" cy="167427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椭圆 262"/>
          <p:cNvSpPr/>
          <p:nvPr/>
        </p:nvSpPr>
        <p:spPr>
          <a:xfrm>
            <a:off x="5235160" y="2733210"/>
            <a:ext cx="1448523" cy="138446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椭圆 261"/>
          <p:cNvSpPr/>
          <p:nvPr/>
        </p:nvSpPr>
        <p:spPr>
          <a:xfrm>
            <a:off x="5383281" y="2857599"/>
            <a:ext cx="1159441" cy="109529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/>
          <p:cNvSpPr/>
          <p:nvPr/>
        </p:nvSpPr>
        <p:spPr>
          <a:xfrm>
            <a:off x="7891463" y="1681161"/>
            <a:ext cx="2500311" cy="1238250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9" name="图片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63" y="2933701"/>
            <a:ext cx="1043376" cy="118397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0201" y="4053069"/>
            <a:ext cx="2113856" cy="1547549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861" y="1653933"/>
            <a:ext cx="2091689" cy="1279767"/>
          </a:xfrm>
          <a:prstGeom prst="rect">
            <a:avLst/>
          </a:prstGeom>
        </p:spPr>
      </p:pic>
      <p:pic>
        <p:nvPicPr>
          <p:cNvPr id="84" name="图片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5371" y="3027809"/>
            <a:ext cx="1852650" cy="1020315"/>
          </a:xfrm>
          <a:prstGeom prst="rect">
            <a:avLst/>
          </a:prstGeom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8428" y="4053069"/>
            <a:ext cx="2210922" cy="1609643"/>
          </a:xfrm>
          <a:prstGeom prst="rect">
            <a:avLst/>
          </a:prstGeom>
        </p:spPr>
      </p:pic>
      <p:sp>
        <p:nvSpPr>
          <p:cNvPr id="90" name="Google Shape;3192;p50"/>
          <p:cNvSpPr/>
          <p:nvPr/>
        </p:nvSpPr>
        <p:spPr>
          <a:xfrm>
            <a:off x="9907551" y="1736372"/>
            <a:ext cx="431799" cy="1114885"/>
          </a:xfrm>
          <a:prstGeom prst="cube">
            <a:avLst>
              <a:gd name="adj" fmla="val 42152"/>
            </a:avLst>
          </a:prstGeom>
          <a:solidFill>
            <a:schemeClr val="accent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900" b="1" smtClean="0"/>
              <a:t>卷积神经网络</a:t>
            </a:r>
            <a:endParaRPr sz="900" b="1"/>
          </a:p>
        </p:txBody>
      </p:sp>
      <p:sp>
        <p:nvSpPr>
          <p:cNvPr id="91" name="Google Shape;3192;p50"/>
          <p:cNvSpPr/>
          <p:nvPr/>
        </p:nvSpPr>
        <p:spPr>
          <a:xfrm>
            <a:off x="9239938" y="1898606"/>
            <a:ext cx="460375" cy="865201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900" b="1" smtClean="0"/>
              <a:t>循环网络</a:t>
            </a:r>
            <a:endParaRPr sz="900" b="1"/>
          </a:p>
        </p:txBody>
      </p:sp>
      <p:cxnSp>
        <p:nvCxnSpPr>
          <p:cNvPr id="104" name="直接箭头连接符 103"/>
          <p:cNvCxnSpPr/>
          <p:nvPr/>
        </p:nvCxnSpPr>
        <p:spPr>
          <a:xfrm>
            <a:off x="9060517" y="2331207"/>
            <a:ext cx="180323" cy="5593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8393725" y="2382934"/>
            <a:ext cx="180323" cy="5593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H="1">
            <a:off x="9711876" y="2295493"/>
            <a:ext cx="18822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Google Shape;3192;p50"/>
          <p:cNvSpPr/>
          <p:nvPr/>
        </p:nvSpPr>
        <p:spPr>
          <a:xfrm>
            <a:off x="8597087" y="1959096"/>
            <a:ext cx="460375" cy="795186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900" b="1" smtClean="0"/>
              <a:t>循环网络</a:t>
            </a:r>
            <a:endParaRPr sz="900" b="1"/>
          </a:p>
        </p:txBody>
      </p:sp>
      <p:sp>
        <p:nvSpPr>
          <p:cNvPr id="114" name="Google Shape;3192;p50"/>
          <p:cNvSpPr/>
          <p:nvPr/>
        </p:nvSpPr>
        <p:spPr>
          <a:xfrm>
            <a:off x="7943681" y="1982249"/>
            <a:ext cx="460375" cy="830908"/>
          </a:xfrm>
          <a:prstGeom prst="cube">
            <a:avLst>
              <a:gd name="adj" fmla="val 42152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900" b="1" smtClean="0"/>
              <a:t>循环网络</a:t>
            </a:r>
            <a:endParaRPr sz="900" b="1"/>
          </a:p>
        </p:txBody>
      </p:sp>
      <p:cxnSp>
        <p:nvCxnSpPr>
          <p:cNvPr id="116" name="肘形连接符 115"/>
          <p:cNvCxnSpPr>
            <a:stCxn id="79" idx="0"/>
            <a:endCxn id="82" idx="1"/>
          </p:cNvCxnSpPr>
          <p:nvPr/>
        </p:nvCxnSpPr>
        <p:spPr>
          <a:xfrm rot="5400000" flipH="1" flipV="1">
            <a:off x="1000114" y="2005954"/>
            <a:ext cx="639884" cy="121561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肘形连接符 117"/>
          <p:cNvCxnSpPr>
            <a:stCxn id="79" idx="2"/>
            <a:endCxn id="80" idx="1"/>
          </p:cNvCxnSpPr>
          <p:nvPr/>
        </p:nvCxnSpPr>
        <p:spPr>
          <a:xfrm rot="16200000" flipH="1">
            <a:off x="906641" y="3923283"/>
            <a:ext cx="709171" cy="109795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肘形连接符 125"/>
          <p:cNvCxnSpPr>
            <a:stCxn id="84" idx="0"/>
            <a:endCxn id="112" idx="3"/>
          </p:cNvCxnSpPr>
          <p:nvPr/>
        </p:nvCxnSpPr>
        <p:spPr>
          <a:xfrm rot="16200000" flipV="1">
            <a:off x="10422974" y="2269087"/>
            <a:ext cx="727523" cy="789922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肘形连接符 127"/>
          <p:cNvCxnSpPr>
            <a:stCxn id="84" idx="2"/>
            <a:endCxn id="87" idx="3"/>
          </p:cNvCxnSpPr>
          <p:nvPr/>
        </p:nvCxnSpPr>
        <p:spPr>
          <a:xfrm rot="5400000">
            <a:off x="10355640" y="4031834"/>
            <a:ext cx="809767" cy="842346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椭圆 129"/>
          <p:cNvSpPr/>
          <p:nvPr/>
        </p:nvSpPr>
        <p:spPr>
          <a:xfrm>
            <a:off x="5515327" y="2965449"/>
            <a:ext cx="895350" cy="8763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椭圆 130"/>
          <p:cNvSpPr/>
          <p:nvPr/>
        </p:nvSpPr>
        <p:spPr>
          <a:xfrm>
            <a:off x="5738608" y="305729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椭圆 131"/>
          <p:cNvSpPr/>
          <p:nvPr/>
        </p:nvSpPr>
        <p:spPr>
          <a:xfrm>
            <a:off x="5587408" y="341924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椭圆 132"/>
          <p:cNvSpPr/>
          <p:nvPr/>
        </p:nvSpPr>
        <p:spPr>
          <a:xfrm>
            <a:off x="6169197" y="318014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椭圆 134"/>
          <p:cNvSpPr/>
          <p:nvPr/>
        </p:nvSpPr>
        <p:spPr>
          <a:xfrm>
            <a:off x="6048989" y="3044165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椭圆 135"/>
          <p:cNvSpPr/>
          <p:nvPr/>
        </p:nvSpPr>
        <p:spPr>
          <a:xfrm>
            <a:off x="5874570" y="301834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5580740" y="32411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5640654" y="314448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/>
          <p:cNvCxnSpPr>
            <a:stCxn id="137" idx="4"/>
            <a:endCxn id="132" idx="0"/>
          </p:cNvCxnSpPr>
          <p:nvPr/>
        </p:nvCxnSpPr>
        <p:spPr>
          <a:xfrm>
            <a:off x="5615665" y="3314134"/>
            <a:ext cx="6668" cy="105112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/>
          <p:cNvCxnSpPr>
            <a:stCxn id="131" idx="6"/>
            <a:endCxn id="133" idx="1"/>
          </p:cNvCxnSpPr>
          <p:nvPr/>
        </p:nvCxnSpPr>
        <p:spPr>
          <a:xfrm>
            <a:off x="5808458" y="3093812"/>
            <a:ext cx="370968" cy="9702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32" idx="7"/>
            <a:endCxn id="133" idx="3"/>
          </p:cNvCxnSpPr>
          <p:nvPr/>
        </p:nvCxnSpPr>
        <p:spPr>
          <a:xfrm flipV="1">
            <a:off x="5647029" y="3242472"/>
            <a:ext cx="532397" cy="18746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>
            <a:stCxn id="133" idx="2"/>
            <a:endCxn id="138" idx="6"/>
          </p:cNvCxnSpPr>
          <p:nvPr/>
        </p:nvCxnSpPr>
        <p:spPr>
          <a:xfrm flipH="1" flipV="1">
            <a:off x="5710504" y="3180994"/>
            <a:ext cx="458693" cy="3566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/>
          <p:cNvCxnSpPr>
            <a:stCxn id="133" idx="4"/>
            <a:endCxn id="134" idx="7"/>
          </p:cNvCxnSpPr>
          <p:nvPr/>
        </p:nvCxnSpPr>
        <p:spPr>
          <a:xfrm flipH="1">
            <a:off x="6052254" y="3253166"/>
            <a:ext cx="151868" cy="44343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/>
          <p:cNvCxnSpPr>
            <a:stCxn id="135" idx="5"/>
          </p:cNvCxnSpPr>
          <p:nvPr/>
        </p:nvCxnSpPr>
        <p:spPr>
          <a:xfrm>
            <a:off x="6108610" y="3106496"/>
            <a:ext cx="80855" cy="7831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/>
          <p:cNvCxnSpPr>
            <a:stCxn id="132" idx="7"/>
            <a:endCxn id="136" idx="3"/>
          </p:cNvCxnSpPr>
          <p:nvPr/>
        </p:nvCxnSpPr>
        <p:spPr>
          <a:xfrm flipV="1">
            <a:off x="5647029" y="3080677"/>
            <a:ext cx="237770" cy="34926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35" idx="2"/>
          </p:cNvCxnSpPr>
          <p:nvPr/>
        </p:nvCxnSpPr>
        <p:spPr>
          <a:xfrm flipH="1" flipV="1">
            <a:off x="5944417" y="3059529"/>
            <a:ext cx="104572" cy="21149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34" idx="2"/>
            <a:endCxn id="132" idx="5"/>
          </p:cNvCxnSpPr>
          <p:nvPr/>
        </p:nvCxnSpPr>
        <p:spPr>
          <a:xfrm flipH="1" flipV="1">
            <a:off x="5647029" y="3481577"/>
            <a:ext cx="345604" cy="24084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>
            <a:stCxn id="131" idx="3"/>
            <a:endCxn id="138" idx="7"/>
          </p:cNvCxnSpPr>
          <p:nvPr/>
        </p:nvCxnSpPr>
        <p:spPr>
          <a:xfrm flipH="1">
            <a:off x="5700275" y="3119630"/>
            <a:ext cx="48562" cy="35545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/>
          <p:cNvCxnSpPr>
            <a:stCxn id="137" idx="6"/>
            <a:endCxn id="133" idx="2"/>
          </p:cNvCxnSpPr>
          <p:nvPr/>
        </p:nvCxnSpPr>
        <p:spPr>
          <a:xfrm flipV="1">
            <a:off x="5650590" y="3216654"/>
            <a:ext cx="518607" cy="6096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椭圆 208"/>
          <p:cNvSpPr/>
          <p:nvPr/>
        </p:nvSpPr>
        <p:spPr>
          <a:xfrm>
            <a:off x="5461948" y="31254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椭圆 209"/>
          <p:cNvSpPr/>
          <p:nvPr/>
        </p:nvSpPr>
        <p:spPr>
          <a:xfrm>
            <a:off x="5452599" y="2966252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椭圆 210"/>
          <p:cNvSpPr/>
          <p:nvPr/>
        </p:nvSpPr>
        <p:spPr>
          <a:xfrm>
            <a:off x="5313253" y="3060831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2" name="椭圆 211"/>
          <p:cNvSpPr/>
          <p:nvPr/>
        </p:nvSpPr>
        <p:spPr>
          <a:xfrm>
            <a:off x="5313253" y="289243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3" name="椭圆 212"/>
          <p:cNvSpPr/>
          <p:nvPr/>
        </p:nvSpPr>
        <p:spPr>
          <a:xfrm>
            <a:off x="5155999" y="3035012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4" name="椭圆 213"/>
          <p:cNvSpPr/>
          <p:nvPr/>
        </p:nvSpPr>
        <p:spPr>
          <a:xfrm>
            <a:off x="5110338" y="2846386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21" name="椭圆 220"/>
          <p:cNvSpPr/>
          <p:nvPr/>
        </p:nvSpPr>
        <p:spPr>
          <a:xfrm>
            <a:off x="6268626" y="299156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椭圆 222"/>
          <p:cNvSpPr/>
          <p:nvPr/>
        </p:nvSpPr>
        <p:spPr>
          <a:xfrm>
            <a:off x="6445602" y="3087457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490206" y="2925415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椭圆 224"/>
          <p:cNvSpPr/>
          <p:nvPr/>
        </p:nvSpPr>
        <p:spPr>
          <a:xfrm>
            <a:off x="6751985" y="2951233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6" name="直接连接符 225"/>
          <p:cNvCxnSpPr>
            <a:stCxn id="209" idx="5"/>
          </p:cNvCxnSpPr>
          <p:nvPr/>
        </p:nvCxnSpPr>
        <p:spPr>
          <a:xfrm>
            <a:off x="5521569" y="3187740"/>
            <a:ext cx="66801" cy="7160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连接符 228"/>
          <p:cNvCxnSpPr>
            <a:endCxn id="209" idx="0"/>
          </p:cNvCxnSpPr>
          <p:nvPr/>
        </p:nvCxnSpPr>
        <p:spPr>
          <a:xfrm>
            <a:off x="5481243" y="3034081"/>
            <a:ext cx="15630" cy="913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连接符 230"/>
          <p:cNvCxnSpPr>
            <a:endCxn id="209" idx="2"/>
          </p:cNvCxnSpPr>
          <p:nvPr/>
        </p:nvCxnSpPr>
        <p:spPr>
          <a:xfrm>
            <a:off x="5375397" y="3114811"/>
            <a:ext cx="86551" cy="4711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连接符 232"/>
          <p:cNvCxnSpPr>
            <a:endCxn id="210" idx="1"/>
          </p:cNvCxnSpPr>
          <p:nvPr/>
        </p:nvCxnSpPr>
        <p:spPr>
          <a:xfrm>
            <a:off x="5383103" y="2942479"/>
            <a:ext cx="79725" cy="3446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>
            <a:endCxn id="211" idx="0"/>
          </p:cNvCxnSpPr>
          <p:nvPr/>
        </p:nvCxnSpPr>
        <p:spPr>
          <a:xfrm>
            <a:off x="5333011" y="2962261"/>
            <a:ext cx="15167" cy="9857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>
            <a:stCxn id="214" idx="6"/>
            <a:endCxn id="212" idx="2"/>
          </p:cNvCxnSpPr>
          <p:nvPr/>
        </p:nvCxnSpPr>
        <p:spPr>
          <a:xfrm>
            <a:off x="5180188" y="2882899"/>
            <a:ext cx="133065" cy="4605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连接符 238"/>
          <p:cNvCxnSpPr>
            <a:stCxn id="214" idx="4"/>
            <a:endCxn id="213" idx="0"/>
          </p:cNvCxnSpPr>
          <p:nvPr/>
        </p:nvCxnSpPr>
        <p:spPr>
          <a:xfrm>
            <a:off x="5145263" y="2919411"/>
            <a:ext cx="45661" cy="11560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连接符 241"/>
          <p:cNvCxnSpPr>
            <a:endCxn id="211" idx="2"/>
          </p:cNvCxnSpPr>
          <p:nvPr/>
        </p:nvCxnSpPr>
        <p:spPr>
          <a:xfrm>
            <a:off x="5228331" y="3075066"/>
            <a:ext cx="84922" cy="2227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连接符 247"/>
          <p:cNvCxnSpPr>
            <a:stCxn id="135" idx="6"/>
            <a:endCxn id="221" idx="3"/>
          </p:cNvCxnSpPr>
          <p:nvPr/>
        </p:nvCxnSpPr>
        <p:spPr>
          <a:xfrm flipV="1">
            <a:off x="6118839" y="3053900"/>
            <a:ext cx="160016" cy="2677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连接符 249"/>
          <p:cNvCxnSpPr>
            <a:stCxn id="133" idx="7"/>
            <a:endCxn id="221" idx="4"/>
          </p:cNvCxnSpPr>
          <p:nvPr/>
        </p:nvCxnSpPr>
        <p:spPr>
          <a:xfrm flipV="1">
            <a:off x="6228818" y="3064594"/>
            <a:ext cx="74733" cy="12624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>
            <a:stCxn id="221" idx="5"/>
            <a:endCxn id="223" idx="1"/>
          </p:cNvCxnSpPr>
          <p:nvPr/>
        </p:nvCxnSpPr>
        <p:spPr>
          <a:xfrm>
            <a:off x="6328247" y="3053900"/>
            <a:ext cx="127584" cy="4425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223" idx="0"/>
            <a:endCxn id="224" idx="4"/>
          </p:cNvCxnSpPr>
          <p:nvPr/>
        </p:nvCxnSpPr>
        <p:spPr>
          <a:xfrm flipV="1">
            <a:off x="6480527" y="2998440"/>
            <a:ext cx="44604" cy="8901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224" idx="6"/>
            <a:endCxn id="225" idx="2"/>
          </p:cNvCxnSpPr>
          <p:nvPr/>
        </p:nvCxnSpPr>
        <p:spPr>
          <a:xfrm>
            <a:off x="6560056" y="2961928"/>
            <a:ext cx="191929" cy="2581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连接符 257"/>
          <p:cNvCxnSpPr>
            <a:stCxn id="223" idx="6"/>
            <a:endCxn id="225" idx="3"/>
          </p:cNvCxnSpPr>
          <p:nvPr/>
        </p:nvCxnSpPr>
        <p:spPr>
          <a:xfrm flipV="1">
            <a:off x="6515452" y="3013564"/>
            <a:ext cx="246762" cy="110406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连接符 259"/>
          <p:cNvCxnSpPr>
            <a:stCxn id="133" idx="6"/>
            <a:endCxn id="223" idx="2"/>
          </p:cNvCxnSpPr>
          <p:nvPr/>
        </p:nvCxnSpPr>
        <p:spPr>
          <a:xfrm flipV="1">
            <a:off x="6239047" y="3123970"/>
            <a:ext cx="206555" cy="9268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椭圆 265"/>
          <p:cNvSpPr/>
          <p:nvPr/>
        </p:nvSpPr>
        <p:spPr>
          <a:xfrm>
            <a:off x="5405549" y="34200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椭圆 266"/>
          <p:cNvSpPr/>
          <p:nvPr/>
        </p:nvSpPr>
        <p:spPr>
          <a:xfrm>
            <a:off x="5401325" y="354441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椭圆 267"/>
          <p:cNvSpPr/>
          <p:nvPr/>
        </p:nvSpPr>
        <p:spPr>
          <a:xfrm>
            <a:off x="5297500" y="336669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椭圆 268"/>
          <p:cNvSpPr/>
          <p:nvPr/>
        </p:nvSpPr>
        <p:spPr>
          <a:xfrm>
            <a:off x="5275222" y="348157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椭圆 269"/>
          <p:cNvSpPr/>
          <p:nvPr/>
        </p:nvSpPr>
        <p:spPr>
          <a:xfrm>
            <a:off x="5165527" y="353972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椭圆 270"/>
          <p:cNvSpPr/>
          <p:nvPr/>
        </p:nvSpPr>
        <p:spPr>
          <a:xfrm>
            <a:off x="5149241" y="336063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椭圆 271"/>
          <p:cNvSpPr/>
          <p:nvPr/>
        </p:nvSpPr>
        <p:spPr>
          <a:xfrm>
            <a:off x="4961380" y="341695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椭圆 272"/>
          <p:cNvSpPr/>
          <p:nvPr/>
        </p:nvSpPr>
        <p:spPr>
          <a:xfrm>
            <a:off x="5038282" y="3263181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椭圆 273"/>
          <p:cNvSpPr/>
          <p:nvPr/>
        </p:nvSpPr>
        <p:spPr>
          <a:xfrm>
            <a:off x="6796662" y="3310354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椭圆 274"/>
          <p:cNvSpPr/>
          <p:nvPr/>
        </p:nvSpPr>
        <p:spPr>
          <a:xfrm>
            <a:off x="6644538" y="3975099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椭圆 275"/>
          <p:cNvSpPr/>
          <p:nvPr/>
        </p:nvSpPr>
        <p:spPr>
          <a:xfrm>
            <a:off x="6920110" y="3423797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椭圆 276"/>
          <p:cNvSpPr/>
          <p:nvPr/>
        </p:nvSpPr>
        <p:spPr>
          <a:xfrm>
            <a:off x="6592652" y="3879871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椭圆 277"/>
          <p:cNvSpPr/>
          <p:nvPr/>
        </p:nvSpPr>
        <p:spPr>
          <a:xfrm>
            <a:off x="5544430" y="37487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椭圆 278"/>
          <p:cNvSpPr/>
          <p:nvPr/>
        </p:nvSpPr>
        <p:spPr>
          <a:xfrm>
            <a:off x="6500360" y="327384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椭圆 279"/>
          <p:cNvSpPr/>
          <p:nvPr/>
        </p:nvSpPr>
        <p:spPr>
          <a:xfrm>
            <a:off x="6498070" y="340397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椭圆 280"/>
          <p:cNvSpPr/>
          <p:nvPr/>
        </p:nvSpPr>
        <p:spPr>
          <a:xfrm>
            <a:off x="6655133" y="329135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椭圆 281"/>
          <p:cNvSpPr/>
          <p:nvPr/>
        </p:nvSpPr>
        <p:spPr>
          <a:xfrm>
            <a:off x="6647827" y="345266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椭圆 283"/>
          <p:cNvSpPr/>
          <p:nvPr/>
        </p:nvSpPr>
        <p:spPr>
          <a:xfrm>
            <a:off x="6783425" y="3501453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椭圆 284"/>
          <p:cNvSpPr/>
          <p:nvPr/>
        </p:nvSpPr>
        <p:spPr>
          <a:xfrm>
            <a:off x="6585283" y="3757846"/>
            <a:ext cx="69850" cy="73025"/>
          </a:xfrm>
          <a:prstGeom prst="ellipse">
            <a:avLst/>
          </a:prstGeom>
          <a:solidFill>
            <a:schemeClr val="bg2">
              <a:lumMod val="50000"/>
            </a:schemeClr>
          </a:solidFill>
          <a:ln w="889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椭圆 285"/>
          <p:cNvSpPr/>
          <p:nvPr/>
        </p:nvSpPr>
        <p:spPr>
          <a:xfrm>
            <a:off x="6451842" y="375784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7" name="椭圆 286"/>
          <p:cNvSpPr/>
          <p:nvPr/>
        </p:nvSpPr>
        <p:spPr>
          <a:xfrm>
            <a:off x="6478892" y="3646041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椭圆 287"/>
          <p:cNvSpPr/>
          <p:nvPr/>
        </p:nvSpPr>
        <p:spPr>
          <a:xfrm>
            <a:off x="6361410" y="369660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椭圆 288"/>
          <p:cNvSpPr/>
          <p:nvPr/>
        </p:nvSpPr>
        <p:spPr>
          <a:xfrm>
            <a:off x="6336296" y="382099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椭圆 289"/>
          <p:cNvSpPr/>
          <p:nvPr/>
        </p:nvSpPr>
        <p:spPr>
          <a:xfrm>
            <a:off x="5579355" y="387542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椭圆 290"/>
          <p:cNvSpPr/>
          <p:nvPr/>
        </p:nvSpPr>
        <p:spPr>
          <a:xfrm>
            <a:off x="5427052" y="380975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椭圆 291"/>
          <p:cNvSpPr/>
          <p:nvPr/>
        </p:nvSpPr>
        <p:spPr>
          <a:xfrm>
            <a:off x="5531798" y="401576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椭圆 292"/>
          <p:cNvSpPr/>
          <p:nvPr/>
        </p:nvSpPr>
        <p:spPr>
          <a:xfrm>
            <a:off x="5392098" y="392592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椭圆 293"/>
          <p:cNvSpPr/>
          <p:nvPr/>
        </p:nvSpPr>
        <p:spPr>
          <a:xfrm>
            <a:off x="5461948" y="412854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椭圆 294"/>
          <p:cNvSpPr/>
          <p:nvPr/>
        </p:nvSpPr>
        <p:spPr>
          <a:xfrm>
            <a:off x="5360039" y="404543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椭圆 295"/>
          <p:cNvSpPr/>
          <p:nvPr/>
        </p:nvSpPr>
        <p:spPr>
          <a:xfrm>
            <a:off x="5767183" y="2853066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椭圆 296"/>
          <p:cNvSpPr/>
          <p:nvPr/>
        </p:nvSpPr>
        <p:spPr>
          <a:xfrm>
            <a:off x="5824400" y="273064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椭圆 297"/>
          <p:cNvSpPr/>
          <p:nvPr/>
        </p:nvSpPr>
        <p:spPr>
          <a:xfrm>
            <a:off x="5687695" y="272427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椭圆 298"/>
          <p:cNvSpPr/>
          <p:nvPr/>
        </p:nvSpPr>
        <p:spPr>
          <a:xfrm>
            <a:off x="5839645" y="259722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椭圆 299"/>
          <p:cNvSpPr/>
          <p:nvPr/>
        </p:nvSpPr>
        <p:spPr>
          <a:xfrm>
            <a:off x="5696064" y="256711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椭圆 300"/>
          <p:cNvSpPr/>
          <p:nvPr/>
        </p:nvSpPr>
        <p:spPr>
          <a:xfrm>
            <a:off x="5748281" y="242486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椭圆 301"/>
          <p:cNvSpPr/>
          <p:nvPr/>
        </p:nvSpPr>
        <p:spPr>
          <a:xfrm>
            <a:off x="6049193" y="389810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椭圆 302"/>
          <p:cNvSpPr/>
          <p:nvPr/>
        </p:nvSpPr>
        <p:spPr>
          <a:xfrm>
            <a:off x="5947764" y="3968260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椭圆 303"/>
          <p:cNvSpPr/>
          <p:nvPr/>
        </p:nvSpPr>
        <p:spPr>
          <a:xfrm>
            <a:off x="6081237" y="401576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椭圆 304"/>
          <p:cNvSpPr/>
          <p:nvPr/>
        </p:nvSpPr>
        <p:spPr>
          <a:xfrm>
            <a:off x="6014573" y="410697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椭圆 305"/>
          <p:cNvSpPr/>
          <p:nvPr/>
        </p:nvSpPr>
        <p:spPr>
          <a:xfrm>
            <a:off x="6157250" y="4160249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椭圆 306"/>
          <p:cNvSpPr/>
          <p:nvPr/>
        </p:nvSpPr>
        <p:spPr>
          <a:xfrm>
            <a:off x="5937369" y="420886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椭圆 307"/>
          <p:cNvSpPr/>
          <p:nvPr/>
        </p:nvSpPr>
        <p:spPr>
          <a:xfrm>
            <a:off x="6058338" y="426232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椭圆 308"/>
          <p:cNvSpPr/>
          <p:nvPr/>
        </p:nvSpPr>
        <p:spPr>
          <a:xfrm>
            <a:off x="5599079" y="2479775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椭圆 309"/>
          <p:cNvSpPr/>
          <p:nvPr/>
        </p:nvSpPr>
        <p:spPr>
          <a:xfrm>
            <a:off x="6298309" y="2772082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椭圆 310"/>
          <p:cNvSpPr/>
          <p:nvPr/>
        </p:nvSpPr>
        <p:spPr>
          <a:xfrm>
            <a:off x="6241167" y="286515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椭圆 311"/>
          <p:cNvSpPr/>
          <p:nvPr/>
        </p:nvSpPr>
        <p:spPr>
          <a:xfrm>
            <a:off x="6093263" y="2858784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椭圆 312"/>
          <p:cNvSpPr/>
          <p:nvPr/>
        </p:nvSpPr>
        <p:spPr>
          <a:xfrm>
            <a:off x="6128997" y="2730648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4" name="椭圆 313"/>
          <p:cNvSpPr/>
          <p:nvPr/>
        </p:nvSpPr>
        <p:spPr>
          <a:xfrm>
            <a:off x="6396335" y="2593117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5" name="椭圆 314"/>
          <p:cNvSpPr/>
          <p:nvPr/>
        </p:nvSpPr>
        <p:spPr>
          <a:xfrm>
            <a:off x="6220922" y="2610613"/>
            <a:ext cx="69850" cy="73025"/>
          </a:xfrm>
          <a:prstGeom prst="ellipse">
            <a:avLst/>
          </a:prstGeom>
          <a:solidFill>
            <a:schemeClr val="bg1"/>
          </a:solidFill>
          <a:ln w="889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6" name="直接连接符 315"/>
          <p:cNvCxnSpPr>
            <a:endCxn id="132" idx="2"/>
          </p:cNvCxnSpPr>
          <p:nvPr/>
        </p:nvCxnSpPr>
        <p:spPr>
          <a:xfrm>
            <a:off x="5475241" y="3443550"/>
            <a:ext cx="112167" cy="1220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>
            <a:stCxn id="82" idx="3"/>
          </p:cNvCxnSpPr>
          <p:nvPr/>
        </p:nvCxnSpPr>
        <p:spPr>
          <a:xfrm>
            <a:off x="4019550" y="2293817"/>
            <a:ext cx="992828" cy="55256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>
            <a:stCxn id="112" idx="1"/>
          </p:cNvCxnSpPr>
          <p:nvPr/>
        </p:nvCxnSpPr>
        <p:spPr>
          <a:xfrm flipH="1">
            <a:off x="6971761" y="2300286"/>
            <a:ext cx="919702" cy="6419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>
            <a:stCxn id="80" idx="3"/>
          </p:cNvCxnSpPr>
          <p:nvPr/>
        </p:nvCxnSpPr>
        <p:spPr>
          <a:xfrm flipV="1">
            <a:off x="3924057" y="4117672"/>
            <a:ext cx="1231942" cy="70917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>
            <a:stCxn id="87" idx="1"/>
          </p:cNvCxnSpPr>
          <p:nvPr/>
        </p:nvCxnSpPr>
        <p:spPr>
          <a:xfrm flipH="1" flipV="1">
            <a:off x="6786210" y="4071324"/>
            <a:ext cx="1342218" cy="786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" name="文本框 327"/>
          <p:cNvSpPr txBox="1"/>
          <p:nvPr/>
        </p:nvSpPr>
        <p:spPr>
          <a:xfrm>
            <a:off x="5185148" y="454378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mtClean="0"/>
              <a:t>全局工作空间</a:t>
            </a:r>
            <a:endParaRPr lang="zh-CN" altLang="en-US" b="1"/>
          </a:p>
        </p:txBody>
      </p:sp>
      <p:sp>
        <p:nvSpPr>
          <p:cNvPr id="329" name="文本框 328"/>
          <p:cNvSpPr txBox="1"/>
          <p:nvPr/>
        </p:nvSpPr>
        <p:spPr>
          <a:xfrm>
            <a:off x="1271536" y="339225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/>
              <a:t>输入图像</a:t>
            </a:r>
            <a:endParaRPr lang="zh-CN" altLang="en-US"/>
          </a:p>
        </p:txBody>
      </p:sp>
      <p:sp>
        <p:nvSpPr>
          <p:cNvPr id="330" name="文本框 329"/>
          <p:cNvSpPr txBox="1"/>
          <p:nvPr/>
        </p:nvSpPr>
        <p:spPr>
          <a:xfrm>
            <a:off x="7818179" y="1279483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脑</a:t>
            </a:r>
            <a:r>
              <a:rPr lang="zh-CN" altLang="en-US" sz="160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识别专用处理模块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1" name="文本框 330"/>
          <p:cNvSpPr txBox="1"/>
          <p:nvPr/>
        </p:nvSpPr>
        <p:spPr>
          <a:xfrm>
            <a:off x="1686421" y="1280655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脑图像识别专用处理模块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2" name="文本框 331"/>
          <p:cNvSpPr txBox="1"/>
          <p:nvPr/>
        </p:nvSpPr>
        <p:spPr>
          <a:xfrm>
            <a:off x="8393239" y="5662712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皮层音频识别通路</a:t>
            </a:r>
          </a:p>
        </p:txBody>
      </p:sp>
      <p:sp>
        <p:nvSpPr>
          <p:cNvPr id="333" name="文本框 332"/>
          <p:cNvSpPr txBox="1"/>
          <p:nvPr/>
        </p:nvSpPr>
        <p:spPr>
          <a:xfrm>
            <a:off x="9346101" y="331433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/>
              <a:t>输入音频</a:t>
            </a:r>
            <a:endParaRPr lang="zh-CN" altLang="en-US"/>
          </a:p>
        </p:txBody>
      </p:sp>
      <p:sp>
        <p:nvSpPr>
          <p:cNvPr id="334" name="文本框 333"/>
          <p:cNvSpPr txBox="1"/>
          <p:nvPr/>
        </p:nvSpPr>
        <p:spPr>
          <a:xfrm>
            <a:off x="1862009" y="5576427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皮层图像识别通路</a:t>
            </a:r>
          </a:p>
        </p:txBody>
      </p:sp>
      <p:sp>
        <p:nvSpPr>
          <p:cNvPr id="335" name="文本框 334"/>
          <p:cNvSpPr txBox="1"/>
          <p:nvPr/>
        </p:nvSpPr>
        <p:spPr>
          <a:xfrm>
            <a:off x="10546588" y="171832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计算机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音频识别</a:t>
            </a:r>
            <a:endParaRPr lang="zh-CN" altLang="en-US" sz="1400"/>
          </a:p>
        </p:txBody>
      </p:sp>
      <p:sp>
        <p:nvSpPr>
          <p:cNvPr id="336" name="文本框 335"/>
          <p:cNvSpPr txBox="1"/>
          <p:nvPr/>
        </p:nvSpPr>
        <p:spPr>
          <a:xfrm>
            <a:off x="587997" y="17382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计算机</a:t>
            </a:r>
            <a:endParaRPr lang="en-US" altLang="zh-CN" sz="140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zh-CN" altLang="en-US" sz="14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图像识别</a:t>
            </a:r>
            <a:endParaRPr lang="zh-CN" altLang="en-US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337" name="直接连接符 336"/>
          <p:cNvCxnSpPr>
            <a:stCxn id="271" idx="6"/>
          </p:cNvCxnSpPr>
          <p:nvPr/>
        </p:nvCxnSpPr>
        <p:spPr>
          <a:xfrm>
            <a:off x="5219091" y="3397151"/>
            <a:ext cx="81049" cy="544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>
            <a:endCxn id="266" idx="1"/>
          </p:cNvCxnSpPr>
          <p:nvPr/>
        </p:nvCxnSpPr>
        <p:spPr>
          <a:xfrm>
            <a:off x="5372023" y="3399872"/>
            <a:ext cx="43755" cy="3084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>
            <a:endCxn id="271" idx="1"/>
          </p:cNvCxnSpPr>
          <p:nvPr/>
        </p:nvCxnSpPr>
        <p:spPr>
          <a:xfrm>
            <a:off x="5094893" y="3322546"/>
            <a:ext cx="64577" cy="4878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连接符 342"/>
          <p:cNvCxnSpPr>
            <a:endCxn id="271" idx="3"/>
          </p:cNvCxnSpPr>
          <p:nvPr/>
        </p:nvCxnSpPr>
        <p:spPr>
          <a:xfrm flipV="1">
            <a:off x="5039114" y="3422969"/>
            <a:ext cx="120356" cy="2193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连接符 344"/>
          <p:cNvCxnSpPr>
            <a:stCxn id="269" idx="6"/>
          </p:cNvCxnSpPr>
          <p:nvPr/>
        </p:nvCxnSpPr>
        <p:spPr>
          <a:xfrm flipV="1">
            <a:off x="5345072" y="3480580"/>
            <a:ext cx="62469" cy="3751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连接符 346"/>
          <p:cNvCxnSpPr>
            <a:stCxn id="270" idx="7"/>
          </p:cNvCxnSpPr>
          <p:nvPr/>
        </p:nvCxnSpPr>
        <p:spPr>
          <a:xfrm flipV="1">
            <a:off x="5225148" y="3532865"/>
            <a:ext cx="52277" cy="1755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连接符 348"/>
          <p:cNvCxnSpPr>
            <a:endCxn id="270" idx="1"/>
          </p:cNvCxnSpPr>
          <p:nvPr/>
        </p:nvCxnSpPr>
        <p:spPr>
          <a:xfrm>
            <a:off x="5034993" y="3473339"/>
            <a:ext cx="140763" cy="7708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文本框 352"/>
          <p:cNvSpPr txBox="1"/>
          <p:nvPr/>
        </p:nvSpPr>
        <p:spPr>
          <a:xfrm>
            <a:off x="4297519" y="197993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smtClean="0"/>
              <a:t>调用</a:t>
            </a:r>
            <a:r>
              <a:rPr lang="zh-CN" altLang="en-US" sz="1400" smtClean="0"/>
              <a:t>到工作空</a:t>
            </a:r>
            <a:endParaRPr lang="en-US" altLang="zh-CN" sz="1400" smtClean="0"/>
          </a:p>
          <a:p>
            <a:r>
              <a:rPr lang="zh-CN" altLang="en-US" sz="1400" smtClean="0"/>
              <a:t>间中的处理器</a:t>
            </a:r>
            <a:endParaRPr lang="zh-CN" altLang="en-US" sz="1400"/>
          </a:p>
        </p:txBody>
      </p:sp>
      <p:sp>
        <p:nvSpPr>
          <p:cNvPr id="354" name="文本框 353"/>
          <p:cNvSpPr txBox="1"/>
          <p:nvPr/>
        </p:nvSpPr>
        <p:spPr>
          <a:xfrm>
            <a:off x="7088699" y="347572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自动激活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处理器</a:t>
            </a:r>
            <a:endParaRPr lang="zh-CN" altLang="en-US" sz="1400"/>
          </a:p>
        </p:txBody>
      </p:sp>
      <p:cxnSp>
        <p:nvCxnSpPr>
          <p:cNvPr id="149" name="直接连接符 148"/>
          <p:cNvCxnSpPr>
            <a:stCxn id="267" idx="7"/>
            <a:endCxn id="132" idx="3"/>
          </p:cNvCxnSpPr>
          <p:nvPr/>
        </p:nvCxnSpPr>
        <p:spPr>
          <a:xfrm flipV="1">
            <a:off x="5460946" y="3481577"/>
            <a:ext cx="136691" cy="7353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/>
          <p:cNvCxnSpPr>
            <a:stCxn id="269" idx="5"/>
            <a:endCxn id="267" idx="2"/>
          </p:cNvCxnSpPr>
          <p:nvPr/>
        </p:nvCxnSpPr>
        <p:spPr>
          <a:xfrm>
            <a:off x="5334843" y="3543908"/>
            <a:ext cx="66482" cy="3701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/>
          <p:cNvCxnSpPr>
            <a:stCxn id="278" idx="7"/>
            <a:endCxn id="132" idx="4"/>
          </p:cNvCxnSpPr>
          <p:nvPr/>
        </p:nvCxnSpPr>
        <p:spPr>
          <a:xfrm flipV="1">
            <a:off x="5604051" y="3492271"/>
            <a:ext cx="18282" cy="26714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>
            <a:stCxn id="278" idx="6"/>
            <a:endCxn id="134" idx="2"/>
          </p:cNvCxnSpPr>
          <p:nvPr/>
        </p:nvCxnSpPr>
        <p:spPr>
          <a:xfrm flipV="1">
            <a:off x="5614280" y="3722422"/>
            <a:ext cx="378353" cy="6281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>
            <a:stCxn id="291" idx="7"/>
            <a:endCxn id="278" idx="2"/>
          </p:cNvCxnSpPr>
          <p:nvPr/>
        </p:nvCxnSpPr>
        <p:spPr>
          <a:xfrm flipV="1">
            <a:off x="5486673" y="3785237"/>
            <a:ext cx="57757" cy="3521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290" idx="1"/>
            <a:endCxn id="278" idx="4"/>
          </p:cNvCxnSpPr>
          <p:nvPr/>
        </p:nvCxnSpPr>
        <p:spPr>
          <a:xfrm flipH="1" flipV="1">
            <a:off x="5579355" y="3821749"/>
            <a:ext cx="10229" cy="6436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293" idx="7"/>
            <a:endCxn id="291" idx="4"/>
          </p:cNvCxnSpPr>
          <p:nvPr/>
        </p:nvCxnSpPr>
        <p:spPr>
          <a:xfrm flipV="1">
            <a:off x="5451719" y="3882783"/>
            <a:ext cx="10258" cy="5383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/>
          <p:cNvCxnSpPr>
            <a:stCxn id="295" idx="7"/>
            <a:endCxn id="293" idx="4"/>
          </p:cNvCxnSpPr>
          <p:nvPr/>
        </p:nvCxnSpPr>
        <p:spPr>
          <a:xfrm flipV="1">
            <a:off x="5419660" y="3998945"/>
            <a:ext cx="7363" cy="571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/>
          <p:cNvCxnSpPr>
            <a:stCxn id="294" idx="1"/>
            <a:endCxn id="295" idx="5"/>
          </p:cNvCxnSpPr>
          <p:nvPr/>
        </p:nvCxnSpPr>
        <p:spPr>
          <a:xfrm flipH="1" flipV="1">
            <a:off x="5419660" y="4107765"/>
            <a:ext cx="52517" cy="3147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/>
          <p:cNvCxnSpPr>
            <a:stCxn id="294" idx="7"/>
            <a:endCxn id="292" idx="4"/>
          </p:cNvCxnSpPr>
          <p:nvPr/>
        </p:nvCxnSpPr>
        <p:spPr>
          <a:xfrm flipV="1">
            <a:off x="5521569" y="4088788"/>
            <a:ext cx="45154" cy="5045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连接符 179"/>
          <p:cNvCxnSpPr>
            <a:stCxn id="292" idx="7"/>
            <a:endCxn id="290" idx="4"/>
          </p:cNvCxnSpPr>
          <p:nvPr/>
        </p:nvCxnSpPr>
        <p:spPr>
          <a:xfrm flipV="1">
            <a:off x="5591419" y="3948448"/>
            <a:ext cx="22861" cy="7800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连接符 181"/>
          <p:cNvCxnSpPr>
            <a:stCxn id="292" idx="1"/>
            <a:endCxn id="291" idx="5"/>
          </p:cNvCxnSpPr>
          <p:nvPr/>
        </p:nvCxnSpPr>
        <p:spPr>
          <a:xfrm flipH="1" flipV="1">
            <a:off x="5486673" y="3872089"/>
            <a:ext cx="55354" cy="15436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连接符 185"/>
          <p:cNvCxnSpPr>
            <a:stCxn id="302" idx="0"/>
            <a:endCxn id="134" idx="5"/>
          </p:cNvCxnSpPr>
          <p:nvPr/>
        </p:nvCxnSpPr>
        <p:spPr>
          <a:xfrm flipH="1" flipV="1">
            <a:off x="6052254" y="3748240"/>
            <a:ext cx="31864" cy="14986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>
            <a:stCxn id="303" idx="7"/>
            <a:endCxn id="302" idx="3"/>
          </p:cNvCxnSpPr>
          <p:nvPr/>
        </p:nvCxnSpPr>
        <p:spPr>
          <a:xfrm flipV="1">
            <a:off x="6007385" y="3960440"/>
            <a:ext cx="52037" cy="1851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连接符 192"/>
          <p:cNvCxnSpPr>
            <a:stCxn id="305" idx="1"/>
            <a:endCxn id="303" idx="4"/>
          </p:cNvCxnSpPr>
          <p:nvPr/>
        </p:nvCxnSpPr>
        <p:spPr>
          <a:xfrm flipH="1" flipV="1">
            <a:off x="5982689" y="4041285"/>
            <a:ext cx="42113" cy="76387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>
            <a:stCxn id="304" idx="0"/>
          </p:cNvCxnSpPr>
          <p:nvPr/>
        </p:nvCxnSpPr>
        <p:spPr>
          <a:xfrm flipH="1" flipV="1">
            <a:off x="6107731" y="3970108"/>
            <a:ext cx="8431" cy="4565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>
            <a:stCxn id="305" idx="7"/>
            <a:endCxn id="304" idx="3"/>
          </p:cNvCxnSpPr>
          <p:nvPr/>
        </p:nvCxnSpPr>
        <p:spPr>
          <a:xfrm flipV="1">
            <a:off x="6074194" y="4078094"/>
            <a:ext cx="17272" cy="3957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连接符 202"/>
          <p:cNvCxnSpPr>
            <a:stCxn id="306" idx="1"/>
            <a:endCxn id="304" idx="5"/>
          </p:cNvCxnSpPr>
          <p:nvPr/>
        </p:nvCxnSpPr>
        <p:spPr>
          <a:xfrm flipH="1" flipV="1">
            <a:off x="6140858" y="4078094"/>
            <a:ext cx="26621" cy="9284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/>
          <p:cNvCxnSpPr>
            <a:stCxn id="307" idx="7"/>
            <a:endCxn id="305" idx="4"/>
          </p:cNvCxnSpPr>
          <p:nvPr/>
        </p:nvCxnSpPr>
        <p:spPr>
          <a:xfrm flipV="1">
            <a:off x="5996990" y="4180003"/>
            <a:ext cx="52508" cy="3955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/>
          <p:cNvCxnSpPr>
            <a:stCxn id="308" idx="7"/>
            <a:endCxn id="306" idx="3"/>
          </p:cNvCxnSpPr>
          <p:nvPr/>
        </p:nvCxnSpPr>
        <p:spPr>
          <a:xfrm flipV="1">
            <a:off x="6117959" y="4222580"/>
            <a:ext cx="49520" cy="5043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/>
          <p:cNvCxnSpPr>
            <a:stCxn id="308" idx="2"/>
            <a:endCxn id="307" idx="5"/>
          </p:cNvCxnSpPr>
          <p:nvPr/>
        </p:nvCxnSpPr>
        <p:spPr>
          <a:xfrm flipH="1" flipV="1">
            <a:off x="5996990" y="4271196"/>
            <a:ext cx="61348" cy="2763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>
            <a:stCxn id="288" idx="1"/>
            <a:endCxn id="133" idx="5"/>
          </p:cNvCxnSpPr>
          <p:nvPr/>
        </p:nvCxnSpPr>
        <p:spPr>
          <a:xfrm flipH="1" flipV="1">
            <a:off x="6228818" y="3242472"/>
            <a:ext cx="142821" cy="464825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289" idx="0"/>
            <a:endCxn id="288" idx="3"/>
          </p:cNvCxnSpPr>
          <p:nvPr/>
        </p:nvCxnSpPr>
        <p:spPr>
          <a:xfrm flipV="1">
            <a:off x="6371221" y="3758934"/>
            <a:ext cx="418" cy="6205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连接符 226"/>
          <p:cNvCxnSpPr>
            <a:stCxn id="287" idx="2"/>
            <a:endCxn id="288" idx="6"/>
          </p:cNvCxnSpPr>
          <p:nvPr/>
        </p:nvCxnSpPr>
        <p:spPr>
          <a:xfrm flipH="1">
            <a:off x="6431260" y="3682554"/>
            <a:ext cx="47632" cy="5056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连接符 227"/>
          <p:cNvCxnSpPr>
            <a:stCxn id="286" idx="0"/>
            <a:endCxn id="287" idx="4"/>
          </p:cNvCxnSpPr>
          <p:nvPr/>
        </p:nvCxnSpPr>
        <p:spPr>
          <a:xfrm flipV="1">
            <a:off x="6486767" y="3719066"/>
            <a:ext cx="27050" cy="3877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连接符 229"/>
          <p:cNvCxnSpPr>
            <a:stCxn id="277" idx="2"/>
            <a:endCxn id="289" idx="5"/>
          </p:cNvCxnSpPr>
          <p:nvPr/>
        </p:nvCxnSpPr>
        <p:spPr>
          <a:xfrm flipH="1" flipV="1">
            <a:off x="6395917" y="3883323"/>
            <a:ext cx="196735" cy="3306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>
            <a:stCxn id="285" idx="2"/>
            <a:endCxn id="286" idx="6"/>
          </p:cNvCxnSpPr>
          <p:nvPr/>
        </p:nvCxnSpPr>
        <p:spPr>
          <a:xfrm flipH="1" flipV="1">
            <a:off x="6521692" y="3794358"/>
            <a:ext cx="63591" cy="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286" idx="3"/>
            <a:endCxn id="289" idx="6"/>
          </p:cNvCxnSpPr>
          <p:nvPr/>
        </p:nvCxnSpPr>
        <p:spPr>
          <a:xfrm flipH="1">
            <a:off x="6406146" y="3820176"/>
            <a:ext cx="55925" cy="3732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连接符 240"/>
          <p:cNvCxnSpPr>
            <a:stCxn id="277" idx="0"/>
            <a:endCxn id="285" idx="4"/>
          </p:cNvCxnSpPr>
          <p:nvPr/>
        </p:nvCxnSpPr>
        <p:spPr>
          <a:xfrm flipH="1" flipV="1">
            <a:off x="6620208" y="3830871"/>
            <a:ext cx="7369" cy="490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连接符 243"/>
          <p:cNvCxnSpPr>
            <a:stCxn id="275" idx="0"/>
            <a:endCxn id="277" idx="5"/>
          </p:cNvCxnSpPr>
          <p:nvPr/>
        </p:nvCxnSpPr>
        <p:spPr>
          <a:xfrm flipH="1" flipV="1">
            <a:off x="6652273" y="3942202"/>
            <a:ext cx="27190" cy="3289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279" idx="2"/>
            <a:endCxn id="133" idx="5"/>
          </p:cNvCxnSpPr>
          <p:nvPr/>
        </p:nvCxnSpPr>
        <p:spPr>
          <a:xfrm flipH="1" flipV="1">
            <a:off x="6228818" y="3242472"/>
            <a:ext cx="271542" cy="678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280" idx="2"/>
            <a:endCxn id="134" idx="6"/>
          </p:cNvCxnSpPr>
          <p:nvPr/>
        </p:nvCxnSpPr>
        <p:spPr>
          <a:xfrm flipH="1">
            <a:off x="6062483" y="3440492"/>
            <a:ext cx="435587" cy="28193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>
            <a:stCxn id="281" idx="2"/>
            <a:endCxn id="279" idx="6"/>
          </p:cNvCxnSpPr>
          <p:nvPr/>
        </p:nvCxnSpPr>
        <p:spPr>
          <a:xfrm flipH="1" flipV="1">
            <a:off x="6570210" y="3310355"/>
            <a:ext cx="84923" cy="1751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连接符 256"/>
          <p:cNvCxnSpPr>
            <a:stCxn id="282" idx="2"/>
            <a:endCxn id="280" idx="6"/>
          </p:cNvCxnSpPr>
          <p:nvPr/>
        </p:nvCxnSpPr>
        <p:spPr>
          <a:xfrm flipH="1" flipV="1">
            <a:off x="6567920" y="3440492"/>
            <a:ext cx="79907" cy="4868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284" idx="2"/>
            <a:endCxn id="282" idx="6"/>
          </p:cNvCxnSpPr>
          <p:nvPr/>
        </p:nvCxnSpPr>
        <p:spPr>
          <a:xfrm flipH="1" flipV="1">
            <a:off x="6717677" y="3489175"/>
            <a:ext cx="65748" cy="4879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274" idx="2"/>
            <a:endCxn id="281" idx="6"/>
          </p:cNvCxnSpPr>
          <p:nvPr/>
        </p:nvCxnSpPr>
        <p:spPr>
          <a:xfrm flipH="1" flipV="1">
            <a:off x="6724983" y="3327869"/>
            <a:ext cx="71679" cy="1899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连接符 316"/>
          <p:cNvCxnSpPr>
            <a:stCxn id="276" idx="1"/>
            <a:endCxn id="274" idx="6"/>
          </p:cNvCxnSpPr>
          <p:nvPr/>
        </p:nvCxnSpPr>
        <p:spPr>
          <a:xfrm flipH="1" flipV="1">
            <a:off x="6866512" y="3346867"/>
            <a:ext cx="63827" cy="8762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276" idx="3"/>
            <a:endCxn id="284" idx="6"/>
          </p:cNvCxnSpPr>
          <p:nvPr/>
        </p:nvCxnSpPr>
        <p:spPr>
          <a:xfrm flipH="1">
            <a:off x="6853275" y="3486128"/>
            <a:ext cx="77064" cy="5183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连接符 318"/>
          <p:cNvCxnSpPr>
            <a:stCxn id="274" idx="4"/>
            <a:endCxn id="284" idx="0"/>
          </p:cNvCxnSpPr>
          <p:nvPr/>
        </p:nvCxnSpPr>
        <p:spPr>
          <a:xfrm flipH="1">
            <a:off x="6818350" y="3383379"/>
            <a:ext cx="13237" cy="11807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连接符 320"/>
          <p:cNvCxnSpPr>
            <a:stCxn id="312" idx="4"/>
            <a:endCxn id="135" idx="7"/>
          </p:cNvCxnSpPr>
          <p:nvPr/>
        </p:nvCxnSpPr>
        <p:spPr>
          <a:xfrm flipH="1">
            <a:off x="6108610" y="2931809"/>
            <a:ext cx="19578" cy="12305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连接符 322"/>
          <p:cNvCxnSpPr>
            <a:stCxn id="313" idx="4"/>
            <a:endCxn id="312" idx="0"/>
          </p:cNvCxnSpPr>
          <p:nvPr/>
        </p:nvCxnSpPr>
        <p:spPr>
          <a:xfrm flipH="1">
            <a:off x="6128188" y="2803673"/>
            <a:ext cx="35734" cy="5511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315" idx="3"/>
            <a:endCxn id="313" idx="7"/>
          </p:cNvCxnSpPr>
          <p:nvPr/>
        </p:nvCxnSpPr>
        <p:spPr>
          <a:xfrm flipH="1">
            <a:off x="6188618" y="2672944"/>
            <a:ext cx="42533" cy="6839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连接符 325"/>
          <p:cNvCxnSpPr>
            <a:stCxn id="314" idx="2"/>
            <a:endCxn id="315" idx="6"/>
          </p:cNvCxnSpPr>
          <p:nvPr/>
        </p:nvCxnSpPr>
        <p:spPr>
          <a:xfrm flipH="1">
            <a:off x="6290772" y="2629630"/>
            <a:ext cx="105563" cy="1749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>
            <a:stCxn id="314" idx="4"/>
            <a:endCxn id="310" idx="7"/>
          </p:cNvCxnSpPr>
          <p:nvPr/>
        </p:nvCxnSpPr>
        <p:spPr>
          <a:xfrm flipH="1">
            <a:off x="6357930" y="2666142"/>
            <a:ext cx="73330" cy="11663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>
            <a:stCxn id="310" idx="3"/>
            <a:endCxn id="311" idx="0"/>
          </p:cNvCxnSpPr>
          <p:nvPr/>
        </p:nvCxnSpPr>
        <p:spPr>
          <a:xfrm flipH="1">
            <a:off x="6276092" y="2834413"/>
            <a:ext cx="32446" cy="3074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311" idx="3"/>
            <a:endCxn id="133" idx="0"/>
          </p:cNvCxnSpPr>
          <p:nvPr/>
        </p:nvCxnSpPr>
        <p:spPr>
          <a:xfrm flipH="1">
            <a:off x="6204122" y="2927488"/>
            <a:ext cx="47274" cy="252653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连接符 343"/>
          <p:cNvCxnSpPr>
            <a:stCxn id="312" idx="6"/>
            <a:endCxn id="310" idx="2"/>
          </p:cNvCxnSpPr>
          <p:nvPr/>
        </p:nvCxnSpPr>
        <p:spPr>
          <a:xfrm flipV="1">
            <a:off x="6163113" y="2808595"/>
            <a:ext cx="135196" cy="86702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连接符 345"/>
          <p:cNvCxnSpPr>
            <a:stCxn id="296" idx="4"/>
            <a:endCxn id="136" idx="1"/>
          </p:cNvCxnSpPr>
          <p:nvPr/>
        </p:nvCxnSpPr>
        <p:spPr>
          <a:xfrm>
            <a:off x="5802108" y="2926091"/>
            <a:ext cx="82691" cy="102949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连接符 347"/>
          <p:cNvCxnSpPr>
            <a:stCxn id="297" idx="3"/>
            <a:endCxn id="296" idx="0"/>
          </p:cNvCxnSpPr>
          <p:nvPr/>
        </p:nvCxnSpPr>
        <p:spPr>
          <a:xfrm flipH="1">
            <a:off x="5802108" y="2792980"/>
            <a:ext cx="32521" cy="6008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连接符 349"/>
          <p:cNvCxnSpPr>
            <a:stCxn id="299" idx="4"/>
            <a:endCxn id="297" idx="0"/>
          </p:cNvCxnSpPr>
          <p:nvPr/>
        </p:nvCxnSpPr>
        <p:spPr>
          <a:xfrm flipH="1">
            <a:off x="5859325" y="2670249"/>
            <a:ext cx="15245" cy="6040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连接符 350"/>
          <p:cNvCxnSpPr>
            <a:stCxn id="301" idx="5"/>
            <a:endCxn id="299" idx="0"/>
          </p:cNvCxnSpPr>
          <p:nvPr/>
        </p:nvCxnSpPr>
        <p:spPr>
          <a:xfrm>
            <a:off x="5807902" y="2487193"/>
            <a:ext cx="66668" cy="110031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连接符 351"/>
          <p:cNvCxnSpPr>
            <a:stCxn id="309" idx="6"/>
            <a:endCxn id="300" idx="1"/>
          </p:cNvCxnSpPr>
          <p:nvPr/>
        </p:nvCxnSpPr>
        <p:spPr>
          <a:xfrm>
            <a:off x="5668929" y="2516288"/>
            <a:ext cx="37364" cy="6151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连接符 354"/>
          <p:cNvCxnSpPr>
            <a:stCxn id="300" idx="4"/>
            <a:endCxn id="298" idx="0"/>
          </p:cNvCxnSpPr>
          <p:nvPr/>
        </p:nvCxnSpPr>
        <p:spPr>
          <a:xfrm flipH="1">
            <a:off x="5722620" y="2640135"/>
            <a:ext cx="8369" cy="84138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连接符 355"/>
          <p:cNvCxnSpPr>
            <a:stCxn id="298" idx="5"/>
            <a:endCxn id="296" idx="1"/>
          </p:cNvCxnSpPr>
          <p:nvPr/>
        </p:nvCxnSpPr>
        <p:spPr>
          <a:xfrm>
            <a:off x="5747316" y="2786604"/>
            <a:ext cx="30096" cy="7715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连接符 356"/>
          <p:cNvCxnSpPr>
            <a:stCxn id="300" idx="6"/>
            <a:endCxn id="297" idx="1"/>
          </p:cNvCxnSpPr>
          <p:nvPr/>
        </p:nvCxnSpPr>
        <p:spPr>
          <a:xfrm>
            <a:off x="5765914" y="2603623"/>
            <a:ext cx="68715" cy="13772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连接符 357"/>
          <p:cNvCxnSpPr>
            <a:stCxn id="309" idx="7"/>
            <a:endCxn id="301" idx="2"/>
          </p:cNvCxnSpPr>
          <p:nvPr/>
        </p:nvCxnSpPr>
        <p:spPr>
          <a:xfrm flipV="1">
            <a:off x="5658700" y="2461375"/>
            <a:ext cx="89581" cy="29094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>
            <a:endCxn id="276" idx="5"/>
          </p:cNvCxnSpPr>
          <p:nvPr/>
        </p:nvCxnSpPr>
        <p:spPr>
          <a:xfrm flipH="1" flipV="1">
            <a:off x="6979731" y="3486128"/>
            <a:ext cx="210040" cy="467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 flipH="1">
            <a:off x="6717677" y="3817936"/>
            <a:ext cx="455963" cy="1079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endCxn id="130" idx="0"/>
          </p:cNvCxnSpPr>
          <p:nvPr/>
        </p:nvCxnSpPr>
        <p:spPr>
          <a:xfrm flipH="1">
            <a:off x="5963002" y="2256819"/>
            <a:ext cx="272340" cy="7086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5742621" y="176251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带长距离互连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的</a:t>
            </a:r>
            <a:r>
              <a:rPr lang="zh-CN" altLang="en-US" sz="1400" b="1" smtClean="0"/>
              <a:t>高层</a:t>
            </a:r>
            <a:r>
              <a:rPr lang="zh-CN" altLang="en-US" sz="1400" smtClean="0"/>
              <a:t>处理器</a:t>
            </a:r>
            <a:endParaRPr lang="zh-CN" altLang="en-US" sz="1400"/>
          </a:p>
        </p:txBody>
      </p:sp>
      <p:sp>
        <p:nvSpPr>
          <p:cNvPr id="363" name="文本框 362"/>
          <p:cNvSpPr txBox="1"/>
          <p:nvPr/>
        </p:nvSpPr>
        <p:spPr>
          <a:xfrm>
            <a:off x="3637396" y="349682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模块化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处理器的</a:t>
            </a:r>
            <a:r>
              <a:rPr lang="zh-CN" altLang="en-US" sz="1400" b="1" smtClean="0"/>
              <a:t>层次</a:t>
            </a:r>
            <a:endParaRPr lang="zh-CN" altLang="en-US" sz="1400" b="1"/>
          </a:p>
        </p:txBody>
      </p:sp>
      <p:cxnSp>
        <p:nvCxnSpPr>
          <p:cNvPr id="366" name="直接连接符 365"/>
          <p:cNvCxnSpPr/>
          <p:nvPr/>
        </p:nvCxnSpPr>
        <p:spPr>
          <a:xfrm flipH="1">
            <a:off x="4802721" y="3646041"/>
            <a:ext cx="928269" cy="8818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连接符 366"/>
          <p:cNvCxnSpPr/>
          <p:nvPr/>
        </p:nvCxnSpPr>
        <p:spPr>
          <a:xfrm flipH="1">
            <a:off x="4802720" y="3713418"/>
            <a:ext cx="738948" cy="1907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连接符 367"/>
          <p:cNvCxnSpPr/>
          <p:nvPr/>
        </p:nvCxnSpPr>
        <p:spPr>
          <a:xfrm flipH="1" flipV="1">
            <a:off x="4796410" y="3732181"/>
            <a:ext cx="639221" cy="3811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连接符 368"/>
          <p:cNvCxnSpPr/>
          <p:nvPr/>
        </p:nvCxnSpPr>
        <p:spPr>
          <a:xfrm flipH="1" flipV="1">
            <a:off x="4799725" y="3732181"/>
            <a:ext cx="478916" cy="8639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直接连接符 369"/>
          <p:cNvCxnSpPr/>
          <p:nvPr/>
        </p:nvCxnSpPr>
        <p:spPr>
          <a:xfrm flipH="1" flipV="1">
            <a:off x="4793705" y="3729895"/>
            <a:ext cx="343975" cy="13764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直接连接符 370"/>
          <p:cNvCxnSpPr>
            <a:stCxn id="136" idx="4"/>
            <a:endCxn id="134" idx="0"/>
          </p:cNvCxnSpPr>
          <p:nvPr/>
        </p:nvCxnSpPr>
        <p:spPr>
          <a:xfrm>
            <a:off x="5909495" y="3091371"/>
            <a:ext cx="118063" cy="59453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直接连接符 371"/>
          <p:cNvCxnSpPr>
            <a:stCxn id="138" idx="5"/>
            <a:endCxn id="134" idx="1"/>
          </p:cNvCxnSpPr>
          <p:nvPr/>
        </p:nvCxnSpPr>
        <p:spPr>
          <a:xfrm>
            <a:off x="5700275" y="3206812"/>
            <a:ext cx="302587" cy="489791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椭圆 133"/>
          <p:cNvSpPr/>
          <p:nvPr/>
        </p:nvSpPr>
        <p:spPr>
          <a:xfrm>
            <a:off x="5992633" y="3685909"/>
            <a:ext cx="69850" cy="730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文本框 217"/>
          <p:cNvSpPr txBox="1"/>
          <p:nvPr/>
        </p:nvSpPr>
        <p:spPr>
          <a:xfrm>
            <a:off x="571501" y="482684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大脑皮层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视觉处理</a:t>
            </a:r>
            <a:endParaRPr lang="zh-CN" altLang="en-US" sz="1400"/>
          </a:p>
        </p:txBody>
      </p:sp>
      <p:sp>
        <p:nvSpPr>
          <p:cNvPr id="219" name="文本框 218"/>
          <p:cNvSpPr txBox="1"/>
          <p:nvPr/>
        </p:nvSpPr>
        <p:spPr>
          <a:xfrm>
            <a:off x="10507773" y="491311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smtClean="0"/>
              <a:t>大脑皮层</a:t>
            </a:r>
            <a:endParaRPr lang="en-US" altLang="zh-CN" sz="1400" smtClean="0"/>
          </a:p>
          <a:p>
            <a:pPr algn="ctr"/>
            <a:r>
              <a:rPr lang="zh-CN" altLang="en-US" sz="1400" smtClean="0"/>
              <a:t>音频处理</a:t>
            </a:r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238107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圆角矩形 293"/>
          <p:cNvSpPr/>
          <p:nvPr/>
        </p:nvSpPr>
        <p:spPr>
          <a:xfrm>
            <a:off x="8259423" y="3711626"/>
            <a:ext cx="3117803" cy="2249251"/>
          </a:xfrm>
          <a:prstGeom prst="roundRect">
            <a:avLst>
              <a:gd name="adj" fmla="val 5036"/>
            </a:avLst>
          </a:pr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圆角矩形 284"/>
          <p:cNvSpPr/>
          <p:nvPr/>
        </p:nvSpPr>
        <p:spPr>
          <a:xfrm>
            <a:off x="8259423" y="1267661"/>
            <a:ext cx="2355343" cy="2090071"/>
          </a:xfrm>
          <a:prstGeom prst="roundRect">
            <a:avLst>
              <a:gd name="adj" fmla="val 6945"/>
            </a:avLst>
          </a:prstGeom>
          <a:solidFill>
            <a:schemeClr val="bg1"/>
          </a:solidFill>
          <a:ln w="19050">
            <a:solidFill>
              <a:schemeClr val="tx1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15245" y="1190528"/>
            <a:ext cx="3046838" cy="2140296"/>
          </a:xfrm>
          <a:prstGeom prst="rect">
            <a:avLst/>
          </a:prstGeom>
        </p:spPr>
      </p:pic>
      <p:sp>
        <p:nvSpPr>
          <p:cNvPr id="219" name="椭圆 218"/>
          <p:cNvSpPr/>
          <p:nvPr/>
        </p:nvSpPr>
        <p:spPr>
          <a:xfrm>
            <a:off x="391003" y="2347292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椭圆 244"/>
          <p:cNvSpPr/>
          <p:nvPr/>
        </p:nvSpPr>
        <p:spPr>
          <a:xfrm>
            <a:off x="909963" y="2354404"/>
            <a:ext cx="204110" cy="21159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椭圆 245"/>
          <p:cNvSpPr/>
          <p:nvPr/>
        </p:nvSpPr>
        <p:spPr>
          <a:xfrm>
            <a:off x="1384447" y="2431728"/>
            <a:ext cx="204110" cy="21159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椭圆 248"/>
          <p:cNvSpPr/>
          <p:nvPr/>
        </p:nvSpPr>
        <p:spPr>
          <a:xfrm>
            <a:off x="2054030" y="2526835"/>
            <a:ext cx="204110" cy="21159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椭圆 254"/>
          <p:cNvSpPr/>
          <p:nvPr/>
        </p:nvSpPr>
        <p:spPr>
          <a:xfrm>
            <a:off x="651852" y="1854278"/>
            <a:ext cx="204110" cy="211595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61" name="椭圆 260"/>
          <p:cNvSpPr/>
          <p:nvPr/>
        </p:nvSpPr>
        <p:spPr>
          <a:xfrm>
            <a:off x="1114196" y="1472271"/>
            <a:ext cx="204110" cy="211595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4" name="椭圆 363"/>
          <p:cNvSpPr/>
          <p:nvPr/>
        </p:nvSpPr>
        <p:spPr>
          <a:xfrm>
            <a:off x="1973454" y="1472270"/>
            <a:ext cx="204110" cy="21159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5" name="椭圆 364"/>
          <p:cNvSpPr/>
          <p:nvPr/>
        </p:nvSpPr>
        <p:spPr>
          <a:xfrm>
            <a:off x="2673217" y="1812030"/>
            <a:ext cx="204110" cy="21159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219" idx="6"/>
          </p:cNvCxnSpPr>
          <p:nvPr/>
        </p:nvCxnSpPr>
        <p:spPr>
          <a:xfrm flipV="1">
            <a:off x="595113" y="2453089"/>
            <a:ext cx="351515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245" idx="6"/>
            <a:endCxn id="246" idx="1"/>
          </p:cNvCxnSpPr>
          <p:nvPr/>
        </p:nvCxnSpPr>
        <p:spPr>
          <a:xfrm>
            <a:off x="1114073" y="2460202"/>
            <a:ext cx="300265" cy="2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246" idx="6"/>
            <a:endCxn id="249" idx="2"/>
          </p:cNvCxnSpPr>
          <p:nvPr/>
        </p:nvCxnSpPr>
        <p:spPr>
          <a:xfrm>
            <a:off x="1588557" y="2537526"/>
            <a:ext cx="465473" cy="9510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19" idx="0"/>
            <a:endCxn id="255" idx="3"/>
          </p:cNvCxnSpPr>
          <p:nvPr/>
        </p:nvCxnSpPr>
        <p:spPr>
          <a:xfrm flipV="1">
            <a:off x="493058" y="2034886"/>
            <a:ext cx="188685" cy="312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255" idx="7"/>
            <a:endCxn id="261" idx="3"/>
          </p:cNvCxnSpPr>
          <p:nvPr/>
        </p:nvCxnSpPr>
        <p:spPr>
          <a:xfrm flipV="1">
            <a:off x="826071" y="1652879"/>
            <a:ext cx="318016" cy="23238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261" idx="6"/>
            <a:endCxn id="364" idx="2"/>
          </p:cNvCxnSpPr>
          <p:nvPr/>
        </p:nvCxnSpPr>
        <p:spPr>
          <a:xfrm flipV="1">
            <a:off x="1318306" y="1578068"/>
            <a:ext cx="655148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364" idx="6"/>
            <a:endCxn id="365" idx="1"/>
          </p:cNvCxnSpPr>
          <p:nvPr/>
        </p:nvCxnSpPr>
        <p:spPr>
          <a:xfrm>
            <a:off x="2177564" y="1578068"/>
            <a:ext cx="525544" cy="2649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249" idx="7"/>
            <a:endCxn id="365" idx="3"/>
          </p:cNvCxnSpPr>
          <p:nvPr/>
        </p:nvCxnSpPr>
        <p:spPr>
          <a:xfrm flipV="1">
            <a:off x="2228249" y="1992638"/>
            <a:ext cx="474859" cy="565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3" name="图片 3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3527529" y="1101983"/>
            <a:ext cx="3089347" cy="2170157"/>
          </a:xfrm>
          <a:prstGeom prst="rect">
            <a:avLst/>
          </a:prstGeom>
        </p:spPr>
      </p:pic>
      <p:sp>
        <p:nvSpPr>
          <p:cNvPr id="374" name="椭圆 373"/>
          <p:cNvSpPr/>
          <p:nvPr/>
        </p:nvSpPr>
        <p:spPr>
          <a:xfrm>
            <a:off x="3630851" y="2224374"/>
            <a:ext cx="204110" cy="211595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5" name="椭圆 374"/>
          <p:cNvSpPr/>
          <p:nvPr/>
        </p:nvSpPr>
        <p:spPr>
          <a:xfrm>
            <a:off x="4184934" y="2218034"/>
            <a:ext cx="204110" cy="21159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6" name="椭圆 375"/>
          <p:cNvSpPr/>
          <p:nvPr/>
        </p:nvSpPr>
        <p:spPr>
          <a:xfrm>
            <a:off x="4784896" y="2339475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7" name="椭圆 376"/>
          <p:cNvSpPr/>
          <p:nvPr/>
        </p:nvSpPr>
        <p:spPr>
          <a:xfrm>
            <a:off x="5395982" y="2575568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8" name="椭圆 377"/>
          <p:cNvSpPr/>
          <p:nvPr/>
        </p:nvSpPr>
        <p:spPr>
          <a:xfrm>
            <a:off x="3980824" y="1769072"/>
            <a:ext cx="204110" cy="211595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79" name="椭圆 378"/>
          <p:cNvSpPr/>
          <p:nvPr/>
        </p:nvSpPr>
        <p:spPr>
          <a:xfrm>
            <a:off x="4438441" y="1420641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0" name="椭圆 379"/>
          <p:cNvSpPr/>
          <p:nvPr/>
        </p:nvSpPr>
        <p:spPr>
          <a:xfrm>
            <a:off x="5270542" y="1404458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1" name="椭圆 380"/>
          <p:cNvSpPr/>
          <p:nvPr/>
        </p:nvSpPr>
        <p:spPr>
          <a:xfrm>
            <a:off x="6023736" y="1700407"/>
            <a:ext cx="204110" cy="21159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7" name="直接箭头连接符 26"/>
          <p:cNvCxnSpPr>
            <a:stCxn id="374" idx="7"/>
            <a:endCxn id="378" idx="3"/>
          </p:cNvCxnSpPr>
          <p:nvPr/>
        </p:nvCxnSpPr>
        <p:spPr>
          <a:xfrm flipV="1">
            <a:off x="3805070" y="1949680"/>
            <a:ext cx="205645" cy="305681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378" idx="7"/>
            <a:endCxn id="379" idx="3"/>
          </p:cNvCxnSpPr>
          <p:nvPr/>
        </p:nvCxnSpPr>
        <p:spPr>
          <a:xfrm flipV="1">
            <a:off x="4155043" y="1601249"/>
            <a:ext cx="313289" cy="198810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79" idx="6"/>
            <a:endCxn id="380" idx="2"/>
          </p:cNvCxnSpPr>
          <p:nvPr/>
        </p:nvCxnSpPr>
        <p:spPr>
          <a:xfrm flipV="1">
            <a:off x="4642551" y="1510256"/>
            <a:ext cx="627991" cy="16183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80" idx="6"/>
            <a:endCxn id="381" idx="1"/>
          </p:cNvCxnSpPr>
          <p:nvPr/>
        </p:nvCxnSpPr>
        <p:spPr>
          <a:xfrm>
            <a:off x="5474652" y="1510256"/>
            <a:ext cx="578975" cy="221138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77" idx="7"/>
            <a:endCxn id="381" idx="3"/>
          </p:cNvCxnSpPr>
          <p:nvPr/>
        </p:nvCxnSpPr>
        <p:spPr>
          <a:xfrm flipV="1">
            <a:off x="5570201" y="1881015"/>
            <a:ext cx="483426" cy="725540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377" idx="2"/>
          </p:cNvCxnSpPr>
          <p:nvPr/>
        </p:nvCxnSpPr>
        <p:spPr>
          <a:xfrm>
            <a:off x="4863492" y="2498593"/>
            <a:ext cx="532490" cy="182773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75" idx="6"/>
            <a:endCxn id="376" idx="2"/>
          </p:cNvCxnSpPr>
          <p:nvPr/>
        </p:nvCxnSpPr>
        <p:spPr>
          <a:xfrm>
            <a:off x="4389044" y="2323832"/>
            <a:ext cx="395852" cy="121441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374" idx="6"/>
            <a:endCxn id="375" idx="2"/>
          </p:cNvCxnSpPr>
          <p:nvPr/>
        </p:nvCxnSpPr>
        <p:spPr>
          <a:xfrm flipV="1">
            <a:off x="3834961" y="2323832"/>
            <a:ext cx="349973" cy="6340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0" name="文本框 389"/>
          <p:cNvSpPr txBox="1"/>
          <p:nvPr/>
        </p:nvSpPr>
        <p:spPr>
          <a:xfrm>
            <a:off x="106538" y="32068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V1</a:t>
            </a:r>
            <a:endParaRPr lang="zh-CN" altLang="en-US"/>
          </a:p>
        </p:txBody>
      </p:sp>
      <p:sp>
        <p:nvSpPr>
          <p:cNvPr id="391" name="文本框 390"/>
          <p:cNvSpPr txBox="1"/>
          <p:nvPr/>
        </p:nvSpPr>
        <p:spPr>
          <a:xfrm>
            <a:off x="640376" y="32068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V2</a:t>
            </a:r>
            <a:endParaRPr lang="zh-CN" altLang="en-US"/>
          </a:p>
        </p:txBody>
      </p:sp>
      <p:sp>
        <p:nvSpPr>
          <p:cNvPr id="393" name="文本框 392"/>
          <p:cNvSpPr txBox="1"/>
          <p:nvPr/>
        </p:nvSpPr>
        <p:spPr>
          <a:xfrm>
            <a:off x="1851357" y="318852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额叶皮层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4" name="文本框 393"/>
          <p:cNvSpPr txBox="1"/>
          <p:nvPr/>
        </p:nvSpPr>
        <p:spPr>
          <a:xfrm>
            <a:off x="1214245" y="311375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……</a:t>
            </a:r>
            <a:endParaRPr lang="zh-CN" altLang="en-US"/>
          </a:p>
        </p:txBody>
      </p:sp>
      <p:cxnSp>
        <p:nvCxnSpPr>
          <p:cNvPr id="396" name="直接箭头连接符 395"/>
          <p:cNvCxnSpPr/>
          <p:nvPr/>
        </p:nvCxnSpPr>
        <p:spPr>
          <a:xfrm>
            <a:off x="482053" y="3391562"/>
            <a:ext cx="1805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1033697" y="3373187"/>
            <a:ext cx="1805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1694097" y="3373187"/>
            <a:ext cx="1805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" name="文本框 408"/>
          <p:cNvSpPr txBox="1"/>
          <p:nvPr/>
        </p:nvSpPr>
        <p:spPr>
          <a:xfrm>
            <a:off x="3372008" y="3174061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V1</a:t>
            </a:r>
            <a:endParaRPr lang="zh-CN" altLang="en-US"/>
          </a:p>
        </p:txBody>
      </p:sp>
      <p:sp>
        <p:nvSpPr>
          <p:cNvPr id="410" name="文本框 409"/>
          <p:cNvSpPr txBox="1"/>
          <p:nvPr/>
        </p:nvSpPr>
        <p:spPr>
          <a:xfrm>
            <a:off x="3905846" y="3174061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V2</a:t>
            </a:r>
            <a:endParaRPr lang="zh-CN" altLang="en-US"/>
          </a:p>
        </p:txBody>
      </p:sp>
      <p:sp>
        <p:nvSpPr>
          <p:cNvPr id="412" name="文本框 411"/>
          <p:cNvSpPr txBox="1"/>
          <p:nvPr/>
        </p:nvSpPr>
        <p:spPr>
          <a:xfrm>
            <a:off x="5127464" y="316777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额叶皮层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3" name="文本框 412"/>
          <p:cNvSpPr txBox="1"/>
          <p:nvPr/>
        </p:nvSpPr>
        <p:spPr>
          <a:xfrm>
            <a:off x="4483141" y="3116125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……</a:t>
            </a:r>
            <a:endParaRPr lang="zh-CN" altLang="en-US"/>
          </a:p>
        </p:txBody>
      </p:sp>
      <p:cxnSp>
        <p:nvCxnSpPr>
          <p:cNvPr id="418" name="直接箭头连接符 417"/>
          <p:cNvCxnSpPr/>
          <p:nvPr/>
        </p:nvCxnSpPr>
        <p:spPr>
          <a:xfrm>
            <a:off x="3696777" y="3356326"/>
            <a:ext cx="294184" cy="4709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>
            <a:off x="4232280" y="3353971"/>
            <a:ext cx="294184" cy="4709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/>
          <p:nvPr/>
        </p:nvCxnSpPr>
        <p:spPr>
          <a:xfrm>
            <a:off x="4922723" y="3358727"/>
            <a:ext cx="294184" cy="4709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2" name="文本框 421"/>
          <p:cNvSpPr txBox="1"/>
          <p:nvPr/>
        </p:nvSpPr>
        <p:spPr>
          <a:xfrm>
            <a:off x="998082" y="7213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向传播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3" name="文本框 422"/>
          <p:cNvSpPr txBox="1"/>
          <p:nvPr/>
        </p:nvSpPr>
        <p:spPr>
          <a:xfrm>
            <a:off x="3778504" y="71381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循环通路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感知点火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12" y="4612570"/>
            <a:ext cx="1620064" cy="119899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4645" y="4660815"/>
            <a:ext cx="1586442" cy="1147337"/>
          </a:xfrm>
          <a:prstGeom prst="rect">
            <a:avLst/>
          </a:prstGeom>
        </p:spPr>
      </p:pic>
      <p:pic>
        <p:nvPicPr>
          <p:cNvPr id="54" name="图片 53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563" t="2806"/>
          <a:stretch/>
        </p:blipFill>
        <p:spPr>
          <a:xfrm>
            <a:off x="3496759" y="4694486"/>
            <a:ext cx="1650665" cy="1162687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4128" y="4693225"/>
            <a:ext cx="1618709" cy="1210386"/>
          </a:xfrm>
          <a:prstGeom prst="rect">
            <a:avLst/>
          </a:prstGeom>
        </p:spPr>
      </p:pic>
      <p:cxnSp>
        <p:nvCxnSpPr>
          <p:cNvPr id="424" name="直接箭头连接符 423"/>
          <p:cNvCxnSpPr/>
          <p:nvPr/>
        </p:nvCxnSpPr>
        <p:spPr>
          <a:xfrm flipV="1">
            <a:off x="374650" y="6217034"/>
            <a:ext cx="6265430" cy="263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5" name="文本框 424"/>
          <p:cNvSpPr txBox="1"/>
          <p:nvPr/>
        </p:nvSpPr>
        <p:spPr>
          <a:xfrm>
            <a:off x="6271494" y="576116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</a:p>
        </p:txBody>
      </p:sp>
      <p:cxnSp>
        <p:nvCxnSpPr>
          <p:cNvPr id="62" name="直接连接符 61"/>
          <p:cNvCxnSpPr/>
          <p:nvPr/>
        </p:nvCxnSpPr>
        <p:spPr>
          <a:xfrm flipH="1" flipV="1">
            <a:off x="924009" y="6111244"/>
            <a:ext cx="1338" cy="123825"/>
          </a:xfrm>
          <a:prstGeom prst="line">
            <a:avLst/>
          </a:prstGeom>
          <a:ln w="317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直接连接符 425"/>
          <p:cNvCxnSpPr/>
          <p:nvPr/>
        </p:nvCxnSpPr>
        <p:spPr>
          <a:xfrm flipH="1" flipV="1">
            <a:off x="5716651" y="6105161"/>
            <a:ext cx="1338" cy="123825"/>
          </a:xfrm>
          <a:prstGeom prst="line">
            <a:avLst/>
          </a:prstGeom>
          <a:ln w="317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直接连接符 426"/>
          <p:cNvCxnSpPr/>
          <p:nvPr/>
        </p:nvCxnSpPr>
        <p:spPr>
          <a:xfrm flipH="1" flipV="1">
            <a:off x="4221165" y="6104101"/>
            <a:ext cx="1338" cy="123825"/>
          </a:xfrm>
          <a:prstGeom prst="line">
            <a:avLst/>
          </a:prstGeom>
          <a:ln w="317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连接符 427"/>
          <p:cNvCxnSpPr/>
          <p:nvPr/>
        </p:nvCxnSpPr>
        <p:spPr>
          <a:xfrm flipH="1" flipV="1">
            <a:off x="2581255" y="6106482"/>
            <a:ext cx="1338" cy="123825"/>
          </a:xfrm>
          <a:prstGeom prst="line">
            <a:avLst/>
          </a:prstGeom>
          <a:ln w="317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9" name="文本框 428"/>
          <p:cNvSpPr txBox="1"/>
          <p:nvPr/>
        </p:nvSpPr>
        <p:spPr>
          <a:xfrm>
            <a:off x="607146" y="577176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96ms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0" name="文本框 429"/>
          <p:cNvSpPr txBox="1"/>
          <p:nvPr/>
        </p:nvSpPr>
        <p:spPr>
          <a:xfrm>
            <a:off x="2216843" y="579005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</a:rPr>
              <a:t>180ms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1" name="文本框 430"/>
          <p:cNvSpPr txBox="1"/>
          <p:nvPr/>
        </p:nvSpPr>
        <p:spPr>
          <a:xfrm>
            <a:off x="3839725" y="579005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</a:rPr>
              <a:t>276ms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2" name="文本框 431"/>
          <p:cNvSpPr txBox="1"/>
          <p:nvPr/>
        </p:nvSpPr>
        <p:spPr>
          <a:xfrm>
            <a:off x="5302691" y="575443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</a:rPr>
              <a:t>436ms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3" name="文本框 432"/>
          <p:cNvSpPr txBox="1"/>
          <p:nvPr/>
        </p:nvSpPr>
        <p:spPr>
          <a:xfrm>
            <a:off x="1404034" y="418558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没有感知到</a:t>
            </a:r>
          </a:p>
        </p:txBody>
      </p:sp>
      <p:sp>
        <p:nvSpPr>
          <p:cNvPr id="434" name="文本框 433"/>
          <p:cNvSpPr txBox="1"/>
          <p:nvPr/>
        </p:nvSpPr>
        <p:spPr>
          <a:xfrm>
            <a:off x="4517993" y="420634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感知点火</a:t>
            </a:r>
          </a:p>
        </p:txBody>
      </p:sp>
      <p:sp>
        <p:nvSpPr>
          <p:cNvPr id="435" name="文本框 434"/>
          <p:cNvSpPr txBox="1"/>
          <p:nvPr/>
        </p:nvSpPr>
        <p:spPr>
          <a:xfrm>
            <a:off x="123983" y="745254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）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6" name="文本框 435"/>
          <p:cNvSpPr txBox="1"/>
          <p:nvPr/>
        </p:nvSpPr>
        <p:spPr>
          <a:xfrm>
            <a:off x="264672" y="4189574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cxnSp>
        <p:nvCxnSpPr>
          <p:cNvPr id="74" name="直接箭头连接符 73"/>
          <p:cNvCxnSpPr/>
          <p:nvPr/>
        </p:nvCxnSpPr>
        <p:spPr>
          <a:xfrm>
            <a:off x="3262083" y="2045413"/>
            <a:ext cx="1805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Google Shape;3250;p52"/>
          <p:cNvSpPr/>
          <p:nvPr/>
        </p:nvSpPr>
        <p:spPr>
          <a:xfrm>
            <a:off x="8538870" y="1626921"/>
            <a:ext cx="397958" cy="1671584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头自注意力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Google Shape;3251;p52"/>
          <p:cNvSpPr/>
          <p:nvPr/>
        </p:nvSpPr>
        <p:spPr>
          <a:xfrm>
            <a:off x="9041154" y="1626921"/>
            <a:ext cx="270069" cy="1671584"/>
          </a:xfrm>
          <a:prstGeom prst="roundRect">
            <a:avLst>
              <a:gd name="adj" fmla="val 28518"/>
            </a:avLst>
          </a:prstGeom>
          <a:solidFill>
            <a:schemeClr val="accent4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化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0" name="Google Shape;3252;p52"/>
          <p:cNvSpPr/>
          <p:nvPr/>
        </p:nvSpPr>
        <p:spPr>
          <a:xfrm>
            <a:off x="7519070" y="1707106"/>
            <a:ext cx="337163" cy="1515266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嵌入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1" name="Google Shape;3253;p52"/>
          <p:cNvGrpSpPr/>
          <p:nvPr/>
        </p:nvGrpSpPr>
        <p:grpSpPr>
          <a:xfrm>
            <a:off x="7961988" y="2318045"/>
            <a:ext cx="268860" cy="281764"/>
            <a:chOff x="2372506" y="3438683"/>
            <a:chExt cx="255933" cy="258234"/>
          </a:xfrm>
        </p:grpSpPr>
        <p:pic>
          <p:nvPicPr>
            <p:cNvPr id="142" name="Google Shape;3254;p52" descr="+" title="MathEquation,#585858"/>
            <p:cNvPicPr preferRelativeResize="0"/>
            <p:nvPr/>
          </p:nvPicPr>
          <p:blipFill>
            <a:blip r:embed="rId8" cstate="hq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07953" y="3466746"/>
              <a:ext cx="185039" cy="20210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3" name="Google Shape;3255;p52"/>
            <p:cNvSpPr/>
            <p:nvPr/>
          </p:nvSpPr>
          <p:spPr>
            <a:xfrm>
              <a:off x="2372506" y="3438683"/>
              <a:ext cx="255933" cy="258234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</p:grpSp>
      <p:grpSp>
        <p:nvGrpSpPr>
          <p:cNvPr id="144" name="Google Shape;3256;p52"/>
          <p:cNvGrpSpPr/>
          <p:nvPr/>
        </p:nvGrpSpPr>
        <p:grpSpPr>
          <a:xfrm>
            <a:off x="7946495" y="4384443"/>
            <a:ext cx="253912" cy="258050"/>
            <a:chOff x="7687999" y="1673849"/>
            <a:chExt cx="407181" cy="385200"/>
          </a:xfrm>
        </p:grpSpPr>
        <p:sp>
          <p:nvSpPr>
            <p:cNvPr id="145" name="Google Shape;3257;p52"/>
            <p:cNvSpPr/>
            <p:nvPr/>
          </p:nvSpPr>
          <p:spPr>
            <a:xfrm>
              <a:off x="7687999" y="1673849"/>
              <a:ext cx="407100" cy="385200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  <p:sp>
          <p:nvSpPr>
            <p:cNvPr id="146" name="Google Shape;3258;p52"/>
            <p:cNvSpPr/>
            <p:nvPr/>
          </p:nvSpPr>
          <p:spPr>
            <a:xfrm>
              <a:off x="7695890" y="1786160"/>
              <a:ext cx="399290" cy="178980"/>
            </a:xfrm>
            <a:custGeom>
              <a:avLst/>
              <a:gdLst/>
              <a:ahLst/>
              <a:cxnLst/>
              <a:rect l="l" t="t" r="r" b="b"/>
              <a:pathLst>
                <a:path w="20772" h="9028" extrusionOk="0">
                  <a:moveTo>
                    <a:pt x="0" y="3089"/>
                  </a:moveTo>
                  <a:cubicBezTo>
                    <a:pt x="1222" y="2614"/>
                    <a:pt x="4819" y="-712"/>
                    <a:pt x="7331" y="238"/>
                  </a:cubicBezTo>
                  <a:cubicBezTo>
                    <a:pt x="9843" y="1188"/>
                    <a:pt x="12830" y="7841"/>
                    <a:pt x="15070" y="8791"/>
                  </a:cubicBezTo>
                  <a:cubicBezTo>
                    <a:pt x="17310" y="9741"/>
                    <a:pt x="19822" y="6415"/>
                    <a:pt x="20772" y="594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6" name="Google Shape;3289;p52"/>
          <p:cNvSpPr/>
          <p:nvPr/>
        </p:nvSpPr>
        <p:spPr>
          <a:xfrm>
            <a:off x="11573642" y="4430753"/>
            <a:ext cx="270905" cy="1027470"/>
          </a:xfrm>
          <a:prstGeom prst="roundRect">
            <a:avLst>
              <a:gd name="adj" fmla="val 28518"/>
            </a:avLst>
          </a:prstGeom>
          <a:solidFill>
            <a:schemeClr val="accent6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层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7" name="Google Shape;3290;p52"/>
          <p:cNvSpPr/>
          <p:nvPr/>
        </p:nvSpPr>
        <p:spPr>
          <a:xfrm>
            <a:off x="11025654" y="1770909"/>
            <a:ext cx="351572" cy="1500133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E0EDBA">
                  <a:alpha val="70980"/>
                </a:srgbClr>
              </a:gs>
              <a:gs pos="100000">
                <a:srgbClr val="B6D7A8"/>
              </a:gs>
            </a:gsLst>
            <a:lin ang="13500032" scaled="0"/>
          </a:gra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软最大层层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7368523" y="754656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1626505" y="1747344"/>
            <a:ext cx="4368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选择概率</a:t>
            </a:r>
            <a:endParaRPr lang="zh-CN" altLang="en-US" sz="16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" name="文本框 197"/>
          <p:cNvSpPr txBox="1"/>
          <p:nvPr/>
        </p:nvSpPr>
        <p:spPr>
          <a:xfrm>
            <a:off x="7166309" y="1060088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局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作空间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8" name="Google Shape;3252;p52"/>
          <p:cNvSpPr/>
          <p:nvPr/>
        </p:nvSpPr>
        <p:spPr>
          <a:xfrm>
            <a:off x="7553502" y="4237383"/>
            <a:ext cx="281076" cy="1393336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嵌入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" name="Google Shape;3251;p52"/>
          <p:cNvSpPr/>
          <p:nvPr/>
        </p:nvSpPr>
        <p:spPr>
          <a:xfrm>
            <a:off x="9011110" y="4059178"/>
            <a:ext cx="270069" cy="1771055"/>
          </a:xfrm>
          <a:prstGeom prst="roundRect">
            <a:avLst>
              <a:gd name="adj" fmla="val 28518"/>
            </a:avLst>
          </a:prstGeom>
          <a:solidFill>
            <a:schemeClr val="accent4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化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1" name="Google Shape;3253;p52"/>
          <p:cNvGrpSpPr/>
          <p:nvPr/>
        </p:nvGrpSpPr>
        <p:grpSpPr>
          <a:xfrm>
            <a:off x="7942032" y="4793169"/>
            <a:ext cx="268860" cy="281764"/>
            <a:chOff x="2372506" y="3438683"/>
            <a:chExt cx="255933" cy="258234"/>
          </a:xfrm>
        </p:grpSpPr>
        <p:pic>
          <p:nvPicPr>
            <p:cNvPr id="212" name="Google Shape;3254;p52" descr="+" title="MathEquation,#585858"/>
            <p:cNvPicPr preferRelativeResize="0"/>
            <p:nvPr/>
          </p:nvPicPr>
          <p:blipFill>
            <a:blip r:embed="rId8" cstate="hq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07953" y="3466746"/>
              <a:ext cx="185039" cy="20210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3" name="Google Shape;3255;p52"/>
            <p:cNvSpPr/>
            <p:nvPr/>
          </p:nvSpPr>
          <p:spPr>
            <a:xfrm>
              <a:off x="2372506" y="3438683"/>
              <a:ext cx="255933" cy="258234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</p:grpSp>
      <p:sp>
        <p:nvSpPr>
          <p:cNvPr id="217" name="Google Shape;3251;p52"/>
          <p:cNvSpPr/>
          <p:nvPr/>
        </p:nvSpPr>
        <p:spPr>
          <a:xfrm>
            <a:off x="10996072" y="4037980"/>
            <a:ext cx="270069" cy="1812996"/>
          </a:xfrm>
          <a:prstGeom prst="roundRect">
            <a:avLst>
              <a:gd name="adj" fmla="val 28518"/>
            </a:avLst>
          </a:prstGeom>
          <a:solidFill>
            <a:schemeClr val="accent4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化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1" name="Google Shape;3286;p52"/>
          <p:cNvSpPr/>
          <p:nvPr/>
        </p:nvSpPr>
        <p:spPr>
          <a:xfrm>
            <a:off x="10614766" y="4059178"/>
            <a:ext cx="267973" cy="1791798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全连接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2" name="Google Shape;3308;p52"/>
          <p:cNvSpPr txBox="1"/>
          <p:nvPr/>
        </p:nvSpPr>
        <p:spPr>
          <a:xfrm>
            <a:off x="7106655" y="4364925"/>
            <a:ext cx="349914" cy="14432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右移输出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3" name="Google Shape;3308;p52"/>
          <p:cNvSpPr txBox="1"/>
          <p:nvPr/>
        </p:nvSpPr>
        <p:spPr>
          <a:xfrm>
            <a:off x="7082176" y="2028377"/>
            <a:ext cx="349914" cy="7216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zh-CN" altLang="en-US" sz="1467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sz="1467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4" name="Google Shape;3250;p52"/>
          <p:cNvSpPr/>
          <p:nvPr/>
        </p:nvSpPr>
        <p:spPr>
          <a:xfrm>
            <a:off x="8501823" y="4059178"/>
            <a:ext cx="397958" cy="1771055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头自注意力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" name="Google Shape;3251;p52"/>
          <p:cNvSpPr/>
          <p:nvPr/>
        </p:nvSpPr>
        <p:spPr>
          <a:xfrm>
            <a:off x="10055913" y="4059178"/>
            <a:ext cx="270069" cy="1771056"/>
          </a:xfrm>
          <a:prstGeom prst="roundRect">
            <a:avLst>
              <a:gd name="adj" fmla="val 28518"/>
            </a:avLst>
          </a:prstGeom>
          <a:solidFill>
            <a:schemeClr val="accent4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化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6" name="Google Shape;3250;p52"/>
          <p:cNvSpPr/>
          <p:nvPr/>
        </p:nvSpPr>
        <p:spPr>
          <a:xfrm>
            <a:off x="9546626" y="4059178"/>
            <a:ext cx="397958" cy="1771055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头自注意力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7" name="Google Shape;3251;p52"/>
          <p:cNvSpPr/>
          <p:nvPr/>
        </p:nvSpPr>
        <p:spPr>
          <a:xfrm>
            <a:off x="10060540" y="1625826"/>
            <a:ext cx="270069" cy="1699092"/>
          </a:xfrm>
          <a:prstGeom prst="roundRect">
            <a:avLst>
              <a:gd name="adj" fmla="val 28518"/>
            </a:avLst>
          </a:prstGeom>
          <a:solidFill>
            <a:schemeClr val="accent4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化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8" name="Google Shape;3286;p52"/>
          <p:cNvSpPr/>
          <p:nvPr/>
        </p:nvSpPr>
        <p:spPr>
          <a:xfrm>
            <a:off x="9679234" y="1625826"/>
            <a:ext cx="267973" cy="1672680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全连接层</a:t>
            </a:r>
            <a:endParaRPr sz="1467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6" name="直接箭头连接符 95"/>
          <p:cNvCxnSpPr>
            <a:endCxn id="208" idx="1"/>
          </p:cNvCxnSpPr>
          <p:nvPr/>
        </p:nvCxnSpPr>
        <p:spPr>
          <a:xfrm flipV="1">
            <a:off x="7416800" y="4934051"/>
            <a:ext cx="136702" cy="532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stCxn id="208" idx="3"/>
            <a:endCxn id="213" idx="2"/>
          </p:cNvCxnSpPr>
          <p:nvPr/>
        </p:nvCxnSpPr>
        <p:spPr>
          <a:xfrm>
            <a:off x="7834578" y="4934051"/>
            <a:ext cx="107454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213" idx="6"/>
            <a:endCxn id="224" idx="1"/>
          </p:cNvCxnSpPr>
          <p:nvPr/>
        </p:nvCxnSpPr>
        <p:spPr>
          <a:xfrm>
            <a:off x="8210892" y="4934051"/>
            <a:ext cx="290931" cy="1065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曲线连接符 106"/>
          <p:cNvCxnSpPr/>
          <p:nvPr/>
        </p:nvCxnSpPr>
        <p:spPr>
          <a:xfrm rot="5400000" flipH="1" flipV="1">
            <a:off x="8216439" y="4634975"/>
            <a:ext cx="451973" cy="118796"/>
          </a:xfrm>
          <a:prstGeom prst="curvedConnector3">
            <a:avLst>
              <a:gd name="adj1" fmla="val 99173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曲线连接符 109"/>
          <p:cNvCxnSpPr/>
          <p:nvPr/>
        </p:nvCxnSpPr>
        <p:spPr>
          <a:xfrm rot="16200000" flipH="1">
            <a:off x="8160830" y="5150266"/>
            <a:ext cx="563191" cy="118796"/>
          </a:xfrm>
          <a:prstGeom prst="curvedConnector3">
            <a:avLst>
              <a:gd name="adj1" fmla="val 90590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>
            <a:stCxn id="224" idx="3"/>
            <a:endCxn id="210" idx="1"/>
          </p:cNvCxnSpPr>
          <p:nvPr/>
        </p:nvCxnSpPr>
        <p:spPr>
          <a:xfrm>
            <a:off x="8899781" y="4944706"/>
            <a:ext cx="111329" cy="0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曲线连接符 123"/>
          <p:cNvCxnSpPr>
            <a:stCxn id="210" idx="3"/>
          </p:cNvCxnSpPr>
          <p:nvPr/>
        </p:nvCxnSpPr>
        <p:spPr>
          <a:xfrm>
            <a:off x="9281179" y="4944706"/>
            <a:ext cx="260973" cy="408305"/>
          </a:xfrm>
          <a:prstGeom prst="curved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>
            <a:stCxn id="226" idx="3"/>
            <a:endCxn id="225" idx="1"/>
          </p:cNvCxnSpPr>
          <p:nvPr/>
        </p:nvCxnSpPr>
        <p:spPr>
          <a:xfrm>
            <a:off x="9944584" y="4944706"/>
            <a:ext cx="111329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225" idx="3"/>
            <a:endCxn id="221" idx="1"/>
          </p:cNvCxnSpPr>
          <p:nvPr/>
        </p:nvCxnSpPr>
        <p:spPr>
          <a:xfrm>
            <a:off x="10325982" y="4944706"/>
            <a:ext cx="288784" cy="1037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>
            <a:stCxn id="221" idx="3"/>
            <a:endCxn id="217" idx="1"/>
          </p:cNvCxnSpPr>
          <p:nvPr/>
        </p:nvCxnSpPr>
        <p:spPr>
          <a:xfrm flipV="1">
            <a:off x="10882739" y="4944478"/>
            <a:ext cx="113333" cy="10599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stCxn id="217" idx="3"/>
            <a:endCxn id="176" idx="1"/>
          </p:cNvCxnSpPr>
          <p:nvPr/>
        </p:nvCxnSpPr>
        <p:spPr>
          <a:xfrm>
            <a:off x="11266141" y="4944478"/>
            <a:ext cx="307501" cy="1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箭头连接符 249"/>
          <p:cNvCxnSpPr>
            <a:stCxn id="140" idx="3"/>
            <a:endCxn id="143" idx="2"/>
          </p:cNvCxnSpPr>
          <p:nvPr/>
        </p:nvCxnSpPr>
        <p:spPr>
          <a:xfrm flipV="1">
            <a:off x="7856233" y="2458927"/>
            <a:ext cx="105755" cy="5812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箭头连接符 253"/>
          <p:cNvCxnSpPr>
            <a:stCxn id="143" idx="6"/>
            <a:endCxn id="138" idx="1"/>
          </p:cNvCxnSpPr>
          <p:nvPr/>
        </p:nvCxnSpPr>
        <p:spPr>
          <a:xfrm>
            <a:off x="8230848" y="2458927"/>
            <a:ext cx="308022" cy="378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曲线连接符 256"/>
          <p:cNvCxnSpPr/>
          <p:nvPr/>
        </p:nvCxnSpPr>
        <p:spPr>
          <a:xfrm rot="5400000" flipH="1" flipV="1">
            <a:off x="8256370" y="2176428"/>
            <a:ext cx="462674" cy="102325"/>
          </a:xfrm>
          <a:prstGeom prst="curvedConnector3">
            <a:avLst>
              <a:gd name="adj1" fmla="val 89801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曲线连接符 262"/>
          <p:cNvCxnSpPr/>
          <p:nvPr/>
        </p:nvCxnSpPr>
        <p:spPr>
          <a:xfrm rot="16200000" flipH="1">
            <a:off x="8198139" y="2691776"/>
            <a:ext cx="573580" cy="107881"/>
          </a:xfrm>
          <a:prstGeom prst="curvedConnector3">
            <a:avLst>
              <a:gd name="adj1" fmla="val 90685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/>
          <p:cNvCxnSpPr>
            <a:stCxn id="138" idx="3"/>
            <a:endCxn id="139" idx="1"/>
          </p:cNvCxnSpPr>
          <p:nvPr/>
        </p:nvCxnSpPr>
        <p:spPr>
          <a:xfrm>
            <a:off x="8936828" y="2462713"/>
            <a:ext cx="10432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箭头连接符 267"/>
          <p:cNvCxnSpPr>
            <a:stCxn id="139" idx="3"/>
            <a:endCxn id="228" idx="1"/>
          </p:cNvCxnSpPr>
          <p:nvPr/>
        </p:nvCxnSpPr>
        <p:spPr>
          <a:xfrm flipV="1">
            <a:off x="9311223" y="2462166"/>
            <a:ext cx="368011" cy="547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/>
          <p:cNvCxnSpPr>
            <a:stCxn id="228" idx="3"/>
            <a:endCxn id="227" idx="1"/>
          </p:cNvCxnSpPr>
          <p:nvPr/>
        </p:nvCxnSpPr>
        <p:spPr>
          <a:xfrm>
            <a:off x="9947207" y="2462166"/>
            <a:ext cx="113333" cy="1320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箭头连接符 278"/>
          <p:cNvCxnSpPr/>
          <p:nvPr/>
        </p:nvCxnSpPr>
        <p:spPr>
          <a:xfrm>
            <a:off x="9421191" y="4483640"/>
            <a:ext cx="117893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肘形连接符 281"/>
          <p:cNvCxnSpPr/>
          <p:nvPr/>
        </p:nvCxnSpPr>
        <p:spPr>
          <a:xfrm rot="5400000" flipH="1" flipV="1">
            <a:off x="9452063" y="1668798"/>
            <a:ext cx="833100" cy="766842"/>
          </a:xfrm>
          <a:prstGeom prst="bentConnector3">
            <a:avLst>
              <a:gd name="adj1" fmla="val 127440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肘形连接符 283"/>
          <p:cNvCxnSpPr>
            <a:endCxn id="139" idx="0"/>
          </p:cNvCxnSpPr>
          <p:nvPr/>
        </p:nvCxnSpPr>
        <p:spPr>
          <a:xfrm rot="5400000" flipH="1" flipV="1">
            <a:off x="8363606" y="1646343"/>
            <a:ext cx="832005" cy="793162"/>
          </a:xfrm>
          <a:prstGeom prst="bentConnector3">
            <a:avLst>
              <a:gd name="adj1" fmla="val 127476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Google Shape;3308;p52"/>
          <p:cNvSpPr txBox="1"/>
          <p:nvPr/>
        </p:nvSpPr>
        <p:spPr>
          <a:xfrm>
            <a:off x="8779608" y="833568"/>
            <a:ext cx="1328180" cy="3839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altLang="zh-CN" sz="1467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N×</a:t>
            </a:r>
            <a:r>
              <a:rPr lang="zh-CN" altLang="en-US" sz="1467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编码器</a:t>
            </a:r>
            <a:endParaRPr sz="1467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287" name="肘形连接符 286"/>
          <p:cNvCxnSpPr>
            <a:endCxn id="210" idx="0"/>
          </p:cNvCxnSpPr>
          <p:nvPr/>
        </p:nvCxnSpPr>
        <p:spPr>
          <a:xfrm rot="5400000" flipH="1" flipV="1">
            <a:off x="8302925" y="4084848"/>
            <a:ext cx="868890" cy="817550"/>
          </a:xfrm>
          <a:prstGeom prst="bentConnector3">
            <a:avLst>
              <a:gd name="adj1" fmla="val 126309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肘形连接符 292"/>
          <p:cNvCxnSpPr>
            <a:endCxn id="217" idx="0"/>
          </p:cNvCxnSpPr>
          <p:nvPr/>
        </p:nvCxnSpPr>
        <p:spPr>
          <a:xfrm rot="5400000" flipH="1" flipV="1">
            <a:off x="10350041" y="4158313"/>
            <a:ext cx="901398" cy="660733"/>
          </a:xfrm>
          <a:prstGeom prst="bentConnector3">
            <a:avLst>
              <a:gd name="adj1" fmla="val 125361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6" name="Google Shape;3308;p52"/>
          <p:cNvSpPr txBox="1"/>
          <p:nvPr/>
        </p:nvSpPr>
        <p:spPr>
          <a:xfrm>
            <a:off x="9142193" y="5919267"/>
            <a:ext cx="1328180" cy="3839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altLang="zh-CN" sz="1467">
                <a:latin typeface="Times New Roman" panose="02020603050405020304" pitchFamily="18" charset="0"/>
                <a:ea typeface="微软雅黑" panose="020B0503020204020204" pitchFamily="34" charset="-122"/>
              </a:rPr>
              <a:t>N×</a:t>
            </a:r>
            <a:r>
              <a:rPr lang="zh-CN" altLang="en-US" sz="1467">
                <a:latin typeface="Times New Roman" panose="02020603050405020304" pitchFamily="18" charset="0"/>
                <a:ea typeface="微软雅黑" panose="020B0503020204020204" pitchFamily="34" charset="-122"/>
              </a:rPr>
              <a:t>解码器</a:t>
            </a:r>
            <a:endParaRPr sz="1467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298" name="直接箭头连接符 297"/>
          <p:cNvCxnSpPr>
            <a:stCxn id="177" idx="3"/>
          </p:cNvCxnSpPr>
          <p:nvPr/>
        </p:nvCxnSpPr>
        <p:spPr>
          <a:xfrm flipV="1">
            <a:off x="11377226" y="2520975"/>
            <a:ext cx="249279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4" name="文本框 343"/>
          <p:cNvSpPr txBox="1"/>
          <p:nvPr/>
        </p:nvSpPr>
        <p:spPr>
          <a:xfrm>
            <a:off x="7897567" y="3143858"/>
            <a:ext cx="36185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置编码器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0" name="直接连接符 299"/>
          <p:cNvCxnSpPr>
            <a:stCxn id="145" idx="4"/>
            <a:endCxn id="213" idx="0"/>
          </p:cNvCxnSpPr>
          <p:nvPr/>
        </p:nvCxnSpPr>
        <p:spPr>
          <a:xfrm>
            <a:off x="8073426" y="4642493"/>
            <a:ext cx="3036" cy="150676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0" name="Google Shape;3256;p52"/>
          <p:cNvGrpSpPr/>
          <p:nvPr/>
        </p:nvGrpSpPr>
        <p:grpSpPr>
          <a:xfrm>
            <a:off x="7969069" y="2720575"/>
            <a:ext cx="253912" cy="258050"/>
            <a:chOff x="7687999" y="1673849"/>
            <a:chExt cx="407181" cy="385200"/>
          </a:xfrm>
        </p:grpSpPr>
        <p:sp>
          <p:nvSpPr>
            <p:cNvPr id="351" name="Google Shape;3257;p52"/>
            <p:cNvSpPr/>
            <p:nvPr/>
          </p:nvSpPr>
          <p:spPr>
            <a:xfrm>
              <a:off x="7687999" y="1673849"/>
              <a:ext cx="407100" cy="385200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  <p:sp>
          <p:nvSpPr>
            <p:cNvPr id="352" name="Google Shape;3258;p52"/>
            <p:cNvSpPr/>
            <p:nvPr/>
          </p:nvSpPr>
          <p:spPr>
            <a:xfrm>
              <a:off x="7695890" y="1786160"/>
              <a:ext cx="399290" cy="178980"/>
            </a:xfrm>
            <a:custGeom>
              <a:avLst/>
              <a:gdLst/>
              <a:ahLst/>
              <a:cxnLst/>
              <a:rect l="l" t="t" r="r" b="b"/>
              <a:pathLst>
                <a:path w="20772" h="9028" extrusionOk="0">
                  <a:moveTo>
                    <a:pt x="0" y="3089"/>
                  </a:moveTo>
                  <a:cubicBezTo>
                    <a:pt x="1222" y="2614"/>
                    <a:pt x="4819" y="-712"/>
                    <a:pt x="7331" y="238"/>
                  </a:cubicBezTo>
                  <a:cubicBezTo>
                    <a:pt x="9843" y="1188"/>
                    <a:pt x="12830" y="7841"/>
                    <a:pt x="15070" y="8791"/>
                  </a:cubicBezTo>
                  <a:cubicBezTo>
                    <a:pt x="17310" y="9741"/>
                    <a:pt x="19822" y="6415"/>
                    <a:pt x="20772" y="594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cxnSp>
        <p:nvCxnSpPr>
          <p:cNvPr id="302" name="直接连接符 301"/>
          <p:cNvCxnSpPr>
            <a:stCxn id="351" idx="0"/>
            <a:endCxn id="143" idx="4"/>
          </p:cNvCxnSpPr>
          <p:nvPr/>
        </p:nvCxnSpPr>
        <p:spPr>
          <a:xfrm flipV="1">
            <a:off x="8096000" y="2599809"/>
            <a:ext cx="418" cy="120766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肘形连接符 2"/>
          <p:cNvCxnSpPr>
            <a:stCxn id="176" idx="3"/>
            <a:endCxn id="177" idx="1"/>
          </p:cNvCxnSpPr>
          <p:nvPr/>
        </p:nvCxnSpPr>
        <p:spPr>
          <a:xfrm flipH="1" flipV="1">
            <a:off x="11025654" y="2520976"/>
            <a:ext cx="818893" cy="2423512"/>
          </a:xfrm>
          <a:prstGeom prst="bentConnector5">
            <a:avLst>
              <a:gd name="adj1" fmla="val -10825"/>
              <a:gd name="adj2" fmla="val 60139"/>
              <a:gd name="adj3" fmla="val 127916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肘形连接符 13"/>
          <p:cNvCxnSpPr>
            <a:stCxn id="227" idx="3"/>
            <a:endCxn id="226" idx="1"/>
          </p:cNvCxnSpPr>
          <p:nvPr/>
        </p:nvCxnSpPr>
        <p:spPr>
          <a:xfrm flipH="1">
            <a:off x="9546626" y="2475372"/>
            <a:ext cx="783983" cy="2469334"/>
          </a:xfrm>
          <a:prstGeom prst="bentConnector5">
            <a:avLst>
              <a:gd name="adj1" fmla="val -19638"/>
              <a:gd name="adj2" fmla="val 41336"/>
              <a:gd name="adj3" fmla="val 116067"/>
            </a:avLst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7366927" y="2383432"/>
            <a:ext cx="136702" cy="532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61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37965" y="834390"/>
            <a:ext cx="4065270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7965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2762" y="1726490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鲁棒性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4985" y="315023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鲁棒性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635" y="4527123"/>
            <a:ext cx="1118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动静</a:t>
            </a:r>
            <a:r>
              <a:rPr lang="zh-CN" altLang="en-US" sz="16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融合特征鲁棒性问题</a:t>
            </a:r>
            <a:endParaRPr lang="zh-CN" altLang="en-US" sz="16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2072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解剖对齐的类脑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外观特征提取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983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背</a:t>
            </a: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解剖对齐的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类脑视觉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75579" y="4509297"/>
            <a:ext cx="2072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侧和背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通路融合的类脑目标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10624" y="1530794"/>
            <a:ext cx="1641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下颞皮层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图像类别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激活的局部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循环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精细化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62537" y="3033901"/>
            <a:ext cx="1455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运动皮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动态传输和神经激活的视觉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3" y="4562726"/>
            <a:ext cx="15521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和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背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的类脑特征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融合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的外观特征提取、运动感知、双流融合</a:t>
            </a:r>
            <a:r>
              <a:rPr lang="zh-CN" altLang="en-US" sz="2000" b="1" ker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类脑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设计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面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理论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法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突破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复杂场景下类脑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视觉跟踪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的关键科学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技术</a:t>
            </a:r>
            <a:r>
              <a:rPr lang="zh-CN" altLang="en-US" sz="20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类脑跟踪方法在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真实场景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中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39900" y="166913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凭借经验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的外观特征提取模型鲁棒性不足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750555" y="311084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所跟踪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经历复杂的运动变化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750555" y="449485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纯运动觉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57005" y="5016216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腹侧和背侧通路特征不能有效的融合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左大括号 34"/>
          <p:cNvSpPr/>
          <p:nvPr/>
        </p:nvSpPr>
        <p:spPr>
          <a:xfrm>
            <a:off x="1635125" y="19030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85703" y="242363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 bwMode="auto">
          <a:xfrm>
            <a:off x="424815" y="132080"/>
            <a:ext cx="1127569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defTabSz="843915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解剖对齐</a:t>
            </a:r>
            <a:r>
              <a:rPr lang="zh-CN" altLang="en-US" sz="32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的类脑视觉目标</a:t>
            </a: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跟踪模型研究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766073" y="361231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实场景下环境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态改变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F11674C9-553C-C0DC-2FD2-5566CF0AF27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18276" y="3061948"/>
            <a:ext cx="1153064" cy="1088826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1718945" y="2172879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日益复杂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深度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导致推理成本过高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0438960" y="1574075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精细化外观特征提取方法</a:t>
            </a:r>
          </a:p>
        </p:txBody>
      </p:sp>
      <p:sp>
        <p:nvSpPr>
          <p:cNvPr id="44" name="左大括号 43"/>
          <p:cNvSpPr/>
          <p:nvPr/>
        </p:nvSpPr>
        <p:spPr>
          <a:xfrm>
            <a:off x="10334185" y="1798706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10418005" y="2049828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激活和行为的相似性度量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10390063" y="4630220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融合方法</a:t>
            </a:r>
          </a:p>
        </p:txBody>
      </p:sp>
      <p:sp>
        <p:nvSpPr>
          <p:cNvPr id="50" name="左大括号 49"/>
          <p:cNvSpPr/>
          <p:nvPr/>
        </p:nvSpPr>
        <p:spPr>
          <a:xfrm>
            <a:off x="10297990" y="3295784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10348152" y="5098211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相互作用的理解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10464995" y="3534186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感知群体编码机理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3" name="左大括号 52"/>
          <p:cNvSpPr/>
          <p:nvPr/>
        </p:nvSpPr>
        <p:spPr>
          <a:xfrm>
            <a:off x="10274810" y="4809078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10434198" y="3073180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视觉通路的类脑建模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" name="箭头: 右 104"/>
          <p:cNvSpPr/>
          <p:nvPr/>
        </p:nvSpPr>
        <p:spPr>
          <a:xfrm rot="5400000">
            <a:off x="1559222" y="2548407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6" name="箭头: 右 104"/>
          <p:cNvSpPr/>
          <p:nvPr/>
        </p:nvSpPr>
        <p:spPr>
          <a:xfrm rot="5400000">
            <a:off x="1507807" y="3959169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7" name="左大括号 56"/>
          <p:cNvSpPr/>
          <p:nvPr/>
        </p:nvSpPr>
        <p:spPr>
          <a:xfrm>
            <a:off x="1611134" y="334570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左大括号 57"/>
          <p:cNvSpPr/>
          <p:nvPr/>
        </p:nvSpPr>
        <p:spPr>
          <a:xfrm>
            <a:off x="1577146" y="47364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401" y="1580869"/>
            <a:ext cx="1071724" cy="12009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1146" y="4459293"/>
            <a:ext cx="1091832" cy="1107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16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13525" y="1328879"/>
            <a:ext cx="5080000" cy="3353706"/>
          </a:xfrm>
          <a:prstGeom prst="rect">
            <a:avLst/>
          </a:prstGeom>
        </p:spPr>
      </p:pic>
      <p:sp>
        <p:nvSpPr>
          <p:cNvPr id="147" name="文本框 146"/>
          <p:cNvSpPr txBox="1"/>
          <p:nvPr/>
        </p:nvSpPr>
        <p:spPr>
          <a:xfrm>
            <a:off x="1310094" y="4734511"/>
            <a:ext cx="421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ea typeface="楷体" panose="02010609060101010101" pitchFamily="49" charset="-122"/>
              </a:rPr>
              <a:t>）基准数据集中人的类脑检测和跟踪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8" name="文本框 147"/>
          <p:cNvSpPr txBox="1"/>
          <p:nvPr/>
        </p:nvSpPr>
        <p:spPr>
          <a:xfrm>
            <a:off x="7069873" y="4734511"/>
            <a:ext cx="42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ea typeface="楷体" panose="02010609060101010101" pitchFamily="49" charset="-122"/>
              </a:rPr>
              <a:t>）真实场景中车辆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的类脑检测和跟踪</a:t>
            </a:r>
          </a:p>
        </p:txBody>
      </p:sp>
      <p:sp>
        <p:nvSpPr>
          <p:cNvPr id="23" name="矩形 22"/>
          <p:cNvSpPr/>
          <p:nvPr/>
        </p:nvSpPr>
        <p:spPr>
          <a:xfrm>
            <a:off x="7743825" y="2180232"/>
            <a:ext cx="2476500" cy="1582143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10134543" y="2345623"/>
            <a:ext cx="835082" cy="686868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矩形 149"/>
          <p:cNvSpPr/>
          <p:nvPr/>
        </p:nvSpPr>
        <p:spPr>
          <a:xfrm>
            <a:off x="11067044" y="2435591"/>
            <a:ext cx="378831" cy="330200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58100" y="181090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Car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52" name="文本框 151"/>
          <p:cNvSpPr txBox="1"/>
          <p:nvPr/>
        </p:nvSpPr>
        <p:spPr>
          <a:xfrm>
            <a:off x="10037124" y="2011317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Car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10987981" y="2104359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Car</a:t>
            </a:r>
            <a:endParaRPr lang="zh-CN" altLang="en-US">
              <a:solidFill>
                <a:schemeClr val="accent2"/>
              </a:solidFill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3909" y="1328879"/>
            <a:ext cx="5732927" cy="3368705"/>
          </a:xfrm>
          <a:prstGeom prst="rect">
            <a:avLst/>
          </a:prstGeom>
        </p:spPr>
      </p:pic>
      <p:sp>
        <p:nvSpPr>
          <p:cNvPr id="156" name="矩形 155"/>
          <p:cNvSpPr/>
          <p:nvPr/>
        </p:nvSpPr>
        <p:spPr>
          <a:xfrm>
            <a:off x="2819400" y="2011316"/>
            <a:ext cx="1371600" cy="2370183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文本框 156"/>
          <p:cNvSpPr txBox="1"/>
          <p:nvPr/>
        </p:nvSpPr>
        <p:spPr>
          <a:xfrm>
            <a:off x="2724150" y="1641984"/>
            <a:ext cx="826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chemeClr val="accent2"/>
                </a:solidFill>
              </a:rPr>
              <a:t>People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009901" y="2104359"/>
            <a:ext cx="1188000" cy="1188000"/>
          </a:xfrm>
          <a:prstGeom prst="ellips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椭圆 158"/>
          <p:cNvSpPr/>
          <p:nvPr/>
        </p:nvSpPr>
        <p:spPr>
          <a:xfrm>
            <a:off x="8425990" y="2104359"/>
            <a:ext cx="1512000" cy="1512000"/>
          </a:xfrm>
          <a:prstGeom prst="ellips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3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文本框 146"/>
          <p:cNvSpPr txBox="1"/>
          <p:nvPr/>
        </p:nvSpPr>
        <p:spPr>
          <a:xfrm>
            <a:off x="2102508" y="465506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ea typeface="楷体" panose="02010609060101010101" pitchFamily="49" charset="-122"/>
              </a:rPr>
              <a:t>）智慧交通平台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8" name="文本框 147"/>
          <p:cNvSpPr txBox="1"/>
          <p:nvPr/>
        </p:nvSpPr>
        <p:spPr>
          <a:xfrm>
            <a:off x="7383917" y="4655068"/>
            <a:ext cx="2383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）无人车平台测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10300" y="1624806"/>
            <a:ext cx="5192887" cy="29209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864" y="1624806"/>
            <a:ext cx="5192887" cy="292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41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文本框 146"/>
          <p:cNvSpPr txBox="1"/>
          <p:nvPr/>
        </p:nvSpPr>
        <p:spPr>
          <a:xfrm>
            <a:off x="1733393" y="5024435"/>
            <a:ext cx="3118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实验室高性能计算平台</a:t>
            </a:r>
          </a:p>
        </p:txBody>
      </p:sp>
      <p:sp>
        <p:nvSpPr>
          <p:cNvPr id="148" name="文本框 147"/>
          <p:cNvSpPr txBox="1"/>
          <p:nvPr/>
        </p:nvSpPr>
        <p:spPr>
          <a:xfrm>
            <a:off x="7754890" y="5024435"/>
            <a:ext cx="2898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高性能计算服务中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307100" y="35548"/>
            <a:ext cx="4142195" cy="57308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35430" y="829191"/>
            <a:ext cx="5137470" cy="4142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87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8" name="Google Shape;3248;p52"/>
          <p:cNvSpPr/>
          <p:nvPr/>
        </p:nvSpPr>
        <p:spPr>
          <a:xfrm>
            <a:off x="5829733" y="929800"/>
            <a:ext cx="2552400" cy="39552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49" name="Google Shape;3249;p52"/>
          <p:cNvSpPr/>
          <p:nvPr/>
        </p:nvSpPr>
        <p:spPr>
          <a:xfrm>
            <a:off x="2905467" y="2303667"/>
            <a:ext cx="2552400" cy="25812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50" name="Google Shape;3250;p52"/>
          <p:cNvSpPr/>
          <p:nvPr/>
        </p:nvSpPr>
        <p:spPr>
          <a:xfrm>
            <a:off x="3288067" y="4002133"/>
            <a:ext cx="2020000" cy="5136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7E9D4"/>
              </a:gs>
              <a:gs pos="100000">
                <a:srgbClr val="E6B94E"/>
              </a:gs>
            </a:gsLst>
            <a:lin ang="2700006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</a:rPr>
              <a:t>多头注意力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51" name="Google Shape;3251;p52"/>
          <p:cNvSpPr/>
          <p:nvPr/>
        </p:nvSpPr>
        <p:spPr>
          <a:xfrm>
            <a:off x="3287933" y="3648200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69D4F4">
                  <a:alpha val="26274"/>
                </a:srgbClr>
              </a:gs>
              <a:gs pos="100000">
                <a:srgbClr val="9F39D5">
                  <a:alpha val="16862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Add &amp; Norm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52" name="Google Shape;3252;p52"/>
          <p:cNvSpPr/>
          <p:nvPr/>
        </p:nvSpPr>
        <p:spPr>
          <a:xfrm>
            <a:off x="3288067" y="5623433"/>
            <a:ext cx="2020000" cy="581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D8EDBA">
                  <a:alpha val="57647"/>
                </a:srgbClr>
              </a:gs>
              <a:gs pos="100000">
                <a:srgbClr val="FE9696">
                  <a:alpha val="73725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Input</a:t>
            </a:r>
            <a:endParaRPr sz="1467">
              <a:solidFill>
                <a:srgbClr val="666666"/>
              </a:solidFill>
            </a:endParaRPr>
          </a:p>
          <a:p>
            <a:pPr algn="ctr"/>
            <a:r>
              <a:rPr lang="en" sz="1467">
                <a:solidFill>
                  <a:srgbClr val="666666"/>
                </a:solidFill>
              </a:rPr>
              <a:t>Embedding</a:t>
            </a:r>
            <a:endParaRPr sz="1467">
              <a:solidFill>
                <a:srgbClr val="666666"/>
              </a:solidFill>
            </a:endParaRPr>
          </a:p>
        </p:txBody>
      </p:sp>
      <p:grpSp>
        <p:nvGrpSpPr>
          <p:cNvPr id="3253" name="Google Shape;3253;p52"/>
          <p:cNvGrpSpPr/>
          <p:nvPr/>
        </p:nvGrpSpPr>
        <p:grpSpPr>
          <a:xfrm>
            <a:off x="4127442" y="5020111"/>
            <a:ext cx="341244" cy="344312"/>
            <a:chOff x="2372506" y="3438683"/>
            <a:chExt cx="255933" cy="258234"/>
          </a:xfrm>
        </p:grpSpPr>
        <p:pic>
          <p:nvPicPr>
            <p:cNvPr id="3254" name="Google Shape;3254;p52" descr="+" title="MathEquation,#585858"/>
            <p:cNvPicPr preferRelativeResize="0"/>
            <p:nvPr/>
          </p:nvPicPr>
          <p:blipFill>
            <a:blip r:embed="rId3" cstate="hq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07953" y="3466746"/>
              <a:ext cx="185039" cy="20210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55" name="Google Shape;3255;p52"/>
            <p:cNvSpPr/>
            <p:nvPr/>
          </p:nvSpPr>
          <p:spPr>
            <a:xfrm>
              <a:off x="2372506" y="3438683"/>
              <a:ext cx="255933" cy="258234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</p:grpSp>
      <p:grpSp>
        <p:nvGrpSpPr>
          <p:cNvPr id="3256" name="Google Shape;3256;p52"/>
          <p:cNvGrpSpPr/>
          <p:nvPr/>
        </p:nvGrpSpPr>
        <p:grpSpPr>
          <a:xfrm>
            <a:off x="3288066" y="4935465"/>
            <a:ext cx="542908" cy="513600"/>
            <a:chOff x="7687999" y="1673849"/>
            <a:chExt cx="407181" cy="385200"/>
          </a:xfrm>
        </p:grpSpPr>
        <p:sp>
          <p:nvSpPr>
            <p:cNvPr id="3257" name="Google Shape;3257;p52"/>
            <p:cNvSpPr/>
            <p:nvPr/>
          </p:nvSpPr>
          <p:spPr>
            <a:xfrm>
              <a:off x="7687999" y="1673849"/>
              <a:ext cx="407100" cy="385200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  <p:sp>
          <p:nvSpPr>
            <p:cNvPr id="3258" name="Google Shape;3258;p52"/>
            <p:cNvSpPr/>
            <p:nvPr/>
          </p:nvSpPr>
          <p:spPr>
            <a:xfrm>
              <a:off x="7695890" y="1786160"/>
              <a:ext cx="399290" cy="178980"/>
            </a:xfrm>
            <a:custGeom>
              <a:avLst/>
              <a:gdLst/>
              <a:ahLst/>
              <a:cxnLst/>
              <a:rect l="l" t="t" r="r" b="b"/>
              <a:pathLst>
                <a:path w="20772" h="9028" extrusionOk="0">
                  <a:moveTo>
                    <a:pt x="0" y="3089"/>
                  </a:moveTo>
                  <a:cubicBezTo>
                    <a:pt x="1222" y="2614"/>
                    <a:pt x="4819" y="-712"/>
                    <a:pt x="7331" y="238"/>
                  </a:cubicBezTo>
                  <a:cubicBezTo>
                    <a:pt x="9843" y="1188"/>
                    <a:pt x="12830" y="7841"/>
                    <a:pt x="15070" y="8791"/>
                  </a:cubicBezTo>
                  <a:cubicBezTo>
                    <a:pt x="17310" y="9741"/>
                    <a:pt x="19822" y="6415"/>
                    <a:pt x="20772" y="5940"/>
                  </a:cubicBez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cxnSp>
        <p:nvCxnSpPr>
          <p:cNvPr id="3259" name="Google Shape;3259;p52"/>
          <p:cNvCxnSpPr>
            <a:endCxn id="3252" idx="2"/>
          </p:cNvCxnSpPr>
          <p:nvPr/>
        </p:nvCxnSpPr>
        <p:spPr>
          <a:xfrm rot="10800000">
            <a:off x="4298067" y="6204633"/>
            <a:ext cx="6000" cy="307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60" name="Google Shape;3260;p52"/>
          <p:cNvCxnSpPr>
            <a:endCxn id="3255" idx="4"/>
          </p:cNvCxnSpPr>
          <p:nvPr/>
        </p:nvCxnSpPr>
        <p:spPr>
          <a:xfrm rot="10800000">
            <a:off x="4298064" y="5364423"/>
            <a:ext cx="0" cy="261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61" name="Google Shape;3261;p52"/>
          <p:cNvCxnSpPr>
            <a:stCxn id="3255" idx="0"/>
            <a:endCxn id="3250" idx="2"/>
          </p:cNvCxnSpPr>
          <p:nvPr/>
        </p:nvCxnSpPr>
        <p:spPr>
          <a:xfrm rot="10800000">
            <a:off x="4298064" y="4515711"/>
            <a:ext cx="0" cy="5044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262" name="Google Shape;3262;p52"/>
          <p:cNvSpPr/>
          <p:nvPr/>
        </p:nvSpPr>
        <p:spPr>
          <a:xfrm>
            <a:off x="6096000" y="5634233"/>
            <a:ext cx="2020000" cy="581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D8EDBA">
                  <a:alpha val="57647"/>
                </a:srgbClr>
              </a:gs>
              <a:gs pos="100000">
                <a:srgbClr val="FE9696">
                  <a:alpha val="73725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Output</a:t>
            </a:r>
            <a:endParaRPr sz="1467">
              <a:solidFill>
                <a:srgbClr val="666666"/>
              </a:solidFill>
            </a:endParaRPr>
          </a:p>
          <a:p>
            <a:pPr algn="ctr"/>
            <a:r>
              <a:rPr lang="en" sz="1467">
                <a:solidFill>
                  <a:srgbClr val="666666"/>
                </a:solidFill>
              </a:rPr>
              <a:t>Embedding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63" name="Google Shape;3263;p52"/>
          <p:cNvCxnSpPr/>
          <p:nvPr/>
        </p:nvCxnSpPr>
        <p:spPr>
          <a:xfrm rot="10800000">
            <a:off x="7103000" y="6248600"/>
            <a:ext cx="6000" cy="307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64" name="Google Shape;3264;p52"/>
          <p:cNvCxnSpPr>
            <a:stCxn id="3257" idx="6"/>
            <a:endCxn id="3255" idx="2"/>
          </p:cNvCxnSpPr>
          <p:nvPr/>
        </p:nvCxnSpPr>
        <p:spPr>
          <a:xfrm>
            <a:off x="3830865" y="5192265"/>
            <a:ext cx="2964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65" name="Google Shape;3265;p52"/>
          <p:cNvCxnSpPr>
            <a:stCxn id="3250" idx="2"/>
            <a:endCxn id="3251" idx="1"/>
          </p:cNvCxnSpPr>
          <p:nvPr/>
        </p:nvCxnSpPr>
        <p:spPr>
          <a:xfrm rot="5400000" flipH="1">
            <a:off x="3424667" y="3642333"/>
            <a:ext cx="736800" cy="1010000"/>
          </a:xfrm>
          <a:prstGeom prst="bentConnector4">
            <a:avLst>
              <a:gd name="adj1" fmla="val -33297"/>
              <a:gd name="adj2" fmla="val 121752"/>
            </a:avLst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66" name="Google Shape;3266;p52"/>
          <p:cNvCxnSpPr>
            <a:stCxn id="3251" idx="2"/>
          </p:cNvCxnSpPr>
          <p:nvPr/>
        </p:nvCxnSpPr>
        <p:spPr>
          <a:xfrm>
            <a:off x="4297933" y="3909800"/>
            <a:ext cx="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67" name="Google Shape;3267;p52"/>
          <p:cNvCxnSpPr>
            <a:stCxn id="3250" idx="0"/>
            <a:endCxn id="3251" idx="2"/>
          </p:cNvCxnSpPr>
          <p:nvPr/>
        </p:nvCxnSpPr>
        <p:spPr>
          <a:xfrm rot="10800000">
            <a:off x="4298067" y="3909733"/>
            <a:ext cx="0" cy="92400"/>
          </a:xfrm>
          <a:prstGeom prst="straightConnector1">
            <a:avLst/>
          </a:prstGeom>
          <a:noFill/>
          <a:ln w="952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68" name="Google Shape;3268;p52"/>
          <p:cNvSpPr/>
          <p:nvPr/>
        </p:nvSpPr>
        <p:spPr>
          <a:xfrm>
            <a:off x="3288000" y="2790467"/>
            <a:ext cx="2020000" cy="5136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00FFFF"/>
              </a:gs>
              <a:gs pos="100000">
                <a:srgbClr val="B0DAF1"/>
              </a:gs>
            </a:gsLst>
            <a:lin ang="0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</a:rPr>
              <a:t>前馈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69" name="Google Shape;3269;p52"/>
          <p:cNvSpPr/>
          <p:nvPr/>
        </p:nvSpPr>
        <p:spPr>
          <a:xfrm>
            <a:off x="3287867" y="2436533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69D4F4">
                  <a:alpha val="26274"/>
                </a:srgbClr>
              </a:gs>
              <a:gs pos="100000">
                <a:srgbClr val="9F39D5">
                  <a:alpha val="16862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Add &amp; Norm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70" name="Google Shape;3270;p52"/>
          <p:cNvCxnSpPr>
            <a:stCxn id="3251" idx="0"/>
            <a:endCxn id="3268" idx="2"/>
          </p:cNvCxnSpPr>
          <p:nvPr/>
        </p:nvCxnSpPr>
        <p:spPr>
          <a:xfrm rot="10800000">
            <a:off x="4297933" y="3304200"/>
            <a:ext cx="0" cy="3440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71" name="Google Shape;3271;p52"/>
          <p:cNvCxnSpPr/>
          <p:nvPr/>
        </p:nvCxnSpPr>
        <p:spPr>
          <a:xfrm rot="5400000" flipH="1">
            <a:off x="3424667" y="2437133"/>
            <a:ext cx="736800" cy="1010000"/>
          </a:xfrm>
          <a:prstGeom prst="bentConnector4">
            <a:avLst>
              <a:gd name="adj1" fmla="val -25502"/>
              <a:gd name="adj2" fmla="val 121752"/>
            </a:avLst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272" name="Google Shape;3272;p52"/>
          <p:cNvSpPr/>
          <p:nvPr/>
        </p:nvSpPr>
        <p:spPr>
          <a:xfrm>
            <a:off x="6096067" y="3681333"/>
            <a:ext cx="2020000" cy="8452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7E9D4"/>
              </a:gs>
              <a:gs pos="100000">
                <a:srgbClr val="E6B94E"/>
              </a:gs>
            </a:gsLst>
            <a:lin ang="2700006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Masked</a:t>
            </a:r>
            <a:endParaRPr sz="1467">
              <a:solidFill>
                <a:srgbClr val="666666"/>
              </a:solidFill>
            </a:endParaRPr>
          </a:p>
          <a:p>
            <a:pPr algn="ctr"/>
            <a:r>
              <a:rPr lang="en" sz="1467">
                <a:solidFill>
                  <a:srgbClr val="666666"/>
                </a:solidFill>
              </a:rPr>
              <a:t>Multi-Head</a:t>
            </a:r>
            <a:endParaRPr sz="1467">
              <a:solidFill>
                <a:srgbClr val="666666"/>
              </a:solidFill>
            </a:endParaRPr>
          </a:p>
          <a:p>
            <a:pPr algn="ctr"/>
            <a:r>
              <a:rPr lang="en" sz="1467">
                <a:solidFill>
                  <a:srgbClr val="666666"/>
                </a:solidFill>
              </a:rPr>
              <a:t>Attention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73" name="Google Shape;3273;p52"/>
          <p:cNvSpPr/>
          <p:nvPr/>
        </p:nvSpPr>
        <p:spPr>
          <a:xfrm>
            <a:off x="6095933" y="3327400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69D4F4">
                  <a:alpha val="26274"/>
                </a:srgbClr>
              </a:gs>
              <a:gs pos="100000">
                <a:srgbClr val="9F39D5">
                  <a:alpha val="16862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Add &amp; Norm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74" name="Google Shape;3274;p52"/>
          <p:cNvCxnSpPr>
            <a:stCxn id="3272" idx="0"/>
            <a:endCxn id="3273" idx="2"/>
          </p:cNvCxnSpPr>
          <p:nvPr/>
        </p:nvCxnSpPr>
        <p:spPr>
          <a:xfrm rot="10800000">
            <a:off x="7106067" y="3588933"/>
            <a:ext cx="0" cy="92400"/>
          </a:xfrm>
          <a:prstGeom prst="straightConnector1">
            <a:avLst/>
          </a:prstGeom>
          <a:noFill/>
          <a:ln w="952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275" name="Google Shape;3275;p52"/>
          <p:cNvGrpSpPr/>
          <p:nvPr/>
        </p:nvGrpSpPr>
        <p:grpSpPr>
          <a:xfrm flipH="1">
            <a:off x="7560829" y="4945585"/>
            <a:ext cx="565601" cy="513600"/>
            <a:chOff x="7687999" y="1673849"/>
            <a:chExt cx="407181" cy="385200"/>
          </a:xfrm>
        </p:grpSpPr>
        <p:sp>
          <p:nvSpPr>
            <p:cNvPr id="3276" name="Google Shape;3276;p52"/>
            <p:cNvSpPr/>
            <p:nvPr/>
          </p:nvSpPr>
          <p:spPr>
            <a:xfrm>
              <a:off x="7687999" y="1673849"/>
              <a:ext cx="407100" cy="385200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  <p:sp>
          <p:nvSpPr>
            <p:cNvPr id="3277" name="Google Shape;3277;p52"/>
            <p:cNvSpPr/>
            <p:nvPr/>
          </p:nvSpPr>
          <p:spPr>
            <a:xfrm>
              <a:off x="7695890" y="1786160"/>
              <a:ext cx="399290" cy="178980"/>
            </a:xfrm>
            <a:custGeom>
              <a:avLst/>
              <a:gdLst/>
              <a:ahLst/>
              <a:cxnLst/>
              <a:rect l="l" t="t" r="r" b="b"/>
              <a:pathLst>
                <a:path w="20772" h="9028" extrusionOk="0">
                  <a:moveTo>
                    <a:pt x="0" y="3089"/>
                  </a:moveTo>
                  <a:cubicBezTo>
                    <a:pt x="1222" y="2614"/>
                    <a:pt x="4819" y="-712"/>
                    <a:pt x="7331" y="238"/>
                  </a:cubicBezTo>
                  <a:cubicBezTo>
                    <a:pt x="9843" y="1188"/>
                    <a:pt x="12830" y="7841"/>
                    <a:pt x="15070" y="8791"/>
                  </a:cubicBezTo>
                  <a:cubicBezTo>
                    <a:pt x="17310" y="9741"/>
                    <a:pt x="19822" y="6415"/>
                    <a:pt x="20772" y="5940"/>
                  </a:cubicBez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cxnSp>
        <p:nvCxnSpPr>
          <p:cNvPr id="3278" name="Google Shape;3278;p52"/>
          <p:cNvCxnSpPr/>
          <p:nvPr/>
        </p:nvCxnSpPr>
        <p:spPr>
          <a:xfrm rot="10800000" flipH="1">
            <a:off x="7106000" y="5383433"/>
            <a:ext cx="8400" cy="2508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79" name="Google Shape;3279;p52"/>
          <p:cNvCxnSpPr>
            <a:stCxn id="3276" idx="6"/>
            <a:endCxn id="3280" idx="2"/>
          </p:cNvCxnSpPr>
          <p:nvPr/>
        </p:nvCxnSpPr>
        <p:spPr>
          <a:xfrm rot="10800000">
            <a:off x="7283740" y="5202385"/>
            <a:ext cx="2772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1" name="Google Shape;3281;p52"/>
          <p:cNvCxnSpPr>
            <a:stCxn id="3280" idx="0"/>
          </p:cNvCxnSpPr>
          <p:nvPr/>
        </p:nvCxnSpPr>
        <p:spPr>
          <a:xfrm rot="10800000" flipH="1">
            <a:off x="7105940" y="4545785"/>
            <a:ext cx="4400" cy="4844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82" name="Google Shape;3282;p52"/>
          <p:cNvCxnSpPr>
            <a:stCxn id="3248" idx="2"/>
            <a:endCxn id="3273" idx="3"/>
          </p:cNvCxnSpPr>
          <p:nvPr/>
        </p:nvCxnSpPr>
        <p:spPr>
          <a:xfrm rot="-5400000">
            <a:off x="6897533" y="3666600"/>
            <a:ext cx="1426800" cy="1010000"/>
          </a:xfrm>
          <a:prstGeom prst="bentConnector4">
            <a:avLst>
              <a:gd name="adj1" fmla="val 9329"/>
              <a:gd name="adj2" fmla="val 119119"/>
            </a:avLst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283" name="Google Shape;3283;p52"/>
          <p:cNvSpPr/>
          <p:nvPr/>
        </p:nvSpPr>
        <p:spPr>
          <a:xfrm>
            <a:off x="6100267" y="2545467"/>
            <a:ext cx="2020000" cy="5136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7E9D4"/>
              </a:gs>
              <a:gs pos="100000">
                <a:srgbClr val="E6B94E"/>
              </a:gs>
            </a:gsLst>
            <a:lin ang="2700006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</a:rPr>
              <a:t>多头注意力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84" name="Google Shape;3284;p52"/>
          <p:cNvSpPr/>
          <p:nvPr/>
        </p:nvSpPr>
        <p:spPr>
          <a:xfrm>
            <a:off x="6100133" y="2191533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69D4F4">
                  <a:alpha val="26274"/>
                </a:srgbClr>
              </a:gs>
              <a:gs pos="100000">
                <a:srgbClr val="9F39D5">
                  <a:alpha val="16862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Add &amp; Norm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85" name="Google Shape;3285;p52"/>
          <p:cNvCxnSpPr>
            <a:stCxn id="3283" idx="0"/>
            <a:endCxn id="3284" idx="2"/>
          </p:cNvCxnSpPr>
          <p:nvPr/>
        </p:nvCxnSpPr>
        <p:spPr>
          <a:xfrm rot="10800000">
            <a:off x="7110267" y="2453067"/>
            <a:ext cx="0" cy="92400"/>
          </a:xfrm>
          <a:prstGeom prst="straightConnector1">
            <a:avLst/>
          </a:prstGeom>
          <a:noFill/>
          <a:ln w="952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6" name="Google Shape;3286;p52"/>
          <p:cNvSpPr/>
          <p:nvPr/>
        </p:nvSpPr>
        <p:spPr>
          <a:xfrm>
            <a:off x="6100333" y="1409600"/>
            <a:ext cx="2020000" cy="5136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00FFFF"/>
              </a:gs>
              <a:gs pos="100000">
                <a:srgbClr val="B0DAF1"/>
              </a:gs>
            </a:gsLst>
            <a:lin ang="0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666666"/>
                </a:solidFill>
              </a:rPr>
              <a:t>前馈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87" name="Google Shape;3287;p52"/>
          <p:cNvSpPr/>
          <p:nvPr/>
        </p:nvSpPr>
        <p:spPr>
          <a:xfrm>
            <a:off x="6100200" y="1055667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69D4F4">
                  <a:alpha val="26274"/>
                </a:srgbClr>
              </a:gs>
              <a:gs pos="100000">
                <a:srgbClr val="9F39D5">
                  <a:alpha val="16862"/>
                </a:srgbClr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Add &amp; Norm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88" name="Google Shape;3288;p52"/>
          <p:cNvCxnSpPr>
            <a:stCxn id="3286" idx="0"/>
            <a:endCxn id="3287" idx="2"/>
          </p:cNvCxnSpPr>
          <p:nvPr/>
        </p:nvCxnSpPr>
        <p:spPr>
          <a:xfrm rot="10800000">
            <a:off x="7110333" y="1317200"/>
            <a:ext cx="0" cy="92400"/>
          </a:xfrm>
          <a:prstGeom prst="straightConnector1">
            <a:avLst/>
          </a:prstGeom>
          <a:noFill/>
          <a:ln w="952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9" name="Google Shape;3289;p52"/>
          <p:cNvSpPr/>
          <p:nvPr/>
        </p:nvSpPr>
        <p:spPr>
          <a:xfrm>
            <a:off x="6100333" y="555200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DE87F1">
                  <a:alpha val="39607"/>
                </a:srgbClr>
              </a:gs>
              <a:gs pos="100000">
                <a:srgbClr val="F1DD87"/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Linear</a:t>
            </a:r>
            <a:endParaRPr sz="1467">
              <a:solidFill>
                <a:srgbClr val="666666"/>
              </a:solidFill>
            </a:endParaRPr>
          </a:p>
        </p:txBody>
      </p:sp>
      <p:sp>
        <p:nvSpPr>
          <p:cNvPr id="3290" name="Google Shape;3290;p52"/>
          <p:cNvSpPr/>
          <p:nvPr/>
        </p:nvSpPr>
        <p:spPr>
          <a:xfrm>
            <a:off x="6095933" y="79000"/>
            <a:ext cx="2020000" cy="261600"/>
          </a:xfrm>
          <a:prstGeom prst="roundRect">
            <a:avLst>
              <a:gd name="adj" fmla="val 28518"/>
            </a:avLst>
          </a:prstGeom>
          <a:gradFill>
            <a:gsLst>
              <a:gs pos="0">
                <a:srgbClr val="E0EDBA">
                  <a:alpha val="70980"/>
                </a:srgbClr>
              </a:gs>
              <a:gs pos="100000">
                <a:srgbClr val="B6D7A8"/>
              </a:gs>
            </a:gsLst>
            <a:lin ang="13500032" scaled="0"/>
          </a:gradFill>
          <a:ln w="19050" cap="flat" cmpd="sng">
            <a:solidFill>
              <a:srgbClr val="99999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1467">
                <a:solidFill>
                  <a:srgbClr val="666666"/>
                </a:solidFill>
              </a:rPr>
              <a:t>Softmax</a:t>
            </a:r>
            <a:endParaRPr sz="1467">
              <a:solidFill>
                <a:srgbClr val="666666"/>
              </a:solidFill>
            </a:endParaRPr>
          </a:p>
        </p:txBody>
      </p:sp>
      <p:cxnSp>
        <p:nvCxnSpPr>
          <p:cNvPr id="3291" name="Google Shape;3291;p52"/>
          <p:cNvCxnSpPr>
            <a:stCxn id="3273" idx="0"/>
            <a:endCxn id="3283" idx="2"/>
          </p:cNvCxnSpPr>
          <p:nvPr/>
        </p:nvCxnSpPr>
        <p:spPr>
          <a:xfrm rot="10800000" flipH="1">
            <a:off x="7105933" y="3059000"/>
            <a:ext cx="4400" cy="2684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92" name="Google Shape;3292;p52"/>
          <p:cNvCxnSpPr>
            <a:stCxn id="3284" idx="0"/>
            <a:endCxn id="3286" idx="2"/>
          </p:cNvCxnSpPr>
          <p:nvPr/>
        </p:nvCxnSpPr>
        <p:spPr>
          <a:xfrm rot="10800000" flipH="1">
            <a:off x="7110133" y="1923133"/>
            <a:ext cx="400" cy="2684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93" name="Google Shape;3293;p52"/>
          <p:cNvCxnSpPr>
            <a:stCxn id="3284" idx="0"/>
            <a:endCxn id="3287" idx="3"/>
          </p:cNvCxnSpPr>
          <p:nvPr/>
        </p:nvCxnSpPr>
        <p:spPr>
          <a:xfrm rot="-5400000">
            <a:off x="7112533" y="1183933"/>
            <a:ext cx="1005200" cy="1010000"/>
          </a:xfrm>
          <a:prstGeom prst="bentConnector4">
            <a:avLst>
              <a:gd name="adj1" fmla="val 8668"/>
              <a:gd name="adj2" fmla="val 121389"/>
            </a:avLst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94" name="Google Shape;3294;p52"/>
          <p:cNvCxnSpPr>
            <a:stCxn id="3287" idx="0"/>
            <a:endCxn id="3289" idx="2"/>
          </p:cNvCxnSpPr>
          <p:nvPr/>
        </p:nvCxnSpPr>
        <p:spPr>
          <a:xfrm rot="10800000">
            <a:off x="7110200" y="816867"/>
            <a:ext cx="0" cy="2388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95" name="Google Shape;3295;p52"/>
          <p:cNvCxnSpPr/>
          <p:nvPr/>
        </p:nvCxnSpPr>
        <p:spPr>
          <a:xfrm rot="10800000">
            <a:off x="7105933" y="310167"/>
            <a:ext cx="0" cy="2388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296" name="Google Shape;3296;p52"/>
          <p:cNvCxnSpPr/>
          <p:nvPr/>
        </p:nvCxnSpPr>
        <p:spPr>
          <a:xfrm rot="10800000">
            <a:off x="4298067" y="2698133"/>
            <a:ext cx="0" cy="92400"/>
          </a:xfrm>
          <a:prstGeom prst="straightConnector1">
            <a:avLst/>
          </a:prstGeom>
          <a:noFill/>
          <a:ln w="952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297" name="Google Shape;3297;p52"/>
          <p:cNvGrpSpPr/>
          <p:nvPr/>
        </p:nvGrpSpPr>
        <p:grpSpPr>
          <a:xfrm>
            <a:off x="4297867" y="2436533"/>
            <a:ext cx="2443200" cy="801600"/>
            <a:chOff x="3223400" y="1827400"/>
            <a:chExt cx="1832400" cy="601200"/>
          </a:xfrm>
        </p:grpSpPr>
        <p:grpSp>
          <p:nvGrpSpPr>
            <p:cNvPr id="3298" name="Google Shape;3298;p52"/>
            <p:cNvGrpSpPr/>
            <p:nvPr/>
          </p:nvGrpSpPr>
          <p:grpSpPr>
            <a:xfrm>
              <a:off x="3223400" y="1827400"/>
              <a:ext cx="1832400" cy="601200"/>
              <a:chOff x="3223400" y="1827400"/>
              <a:chExt cx="1832400" cy="601200"/>
            </a:xfrm>
          </p:grpSpPr>
          <p:cxnSp>
            <p:nvCxnSpPr>
              <p:cNvPr id="3299" name="Google Shape;3299;p52"/>
              <p:cNvCxnSpPr>
                <a:stCxn id="3269" idx="0"/>
              </p:cNvCxnSpPr>
              <p:nvPr/>
            </p:nvCxnSpPr>
            <p:spPr>
              <a:xfrm rot="-5400000" flipH="1">
                <a:off x="3839000" y="1211800"/>
                <a:ext cx="601200" cy="1832400"/>
              </a:xfrm>
              <a:prstGeom prst="bentConnector4">
                <a:avLst>
                  <a:gd name="adj1" fmla="val -39608"/>
                  <a:gd name="adj2" fmla="val 70670"/>
                </a:avLst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00" name="Google Shape;3300;p52"/>
              <p:cNvCxnSpPr/>
              <p:nvPr/>
            </p:nvCxnSpPr>
            <p:spPr>
              <a:xfrm rot="10800000" flipH="1">
                <a:off x="5050575" y="2294150"/>
                <a:ext cx="3300" cy="134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</p:grpSp>
        <p:cxnSp>
          <p:nvCxnSpPr>
            <p:cNvPr id="3301" name="Google Shape;3301;p52"/>
            <p:cNvCxnSpPr/>
            <p:nvPr/>
          </p:nvCxnSpPr>
          <p:spPr>
            <a:xfrm rot="10800000" flipH="1">
              <a:off x="4810950" y="2291900"/>
              <a:ext cx="3300" cy="1344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cxnSp>
        <p:nvCxnSpPr>
          <p:cNvPr id="3302" name="Google Shape;3302;p52"/>
          <p:cNvCxnSpPr>
            <a:endCxn id="3284" idx="3"/>
          </p:cNvCxnSpPr>
          <p:nvPr/>
        </p:nvCxnSpPr>
        <p:spPr>
          <a:xfrm rot="10800000" flipH="1">
            <a:off x="7107733" y="2322333"/>
            <a:ext cx="1012400" cy="888800"/>
          </a:xfrm>
          <a:prstGeom prst="bentConnector3">
            <a:avLst>
              <a:gd name="adj1" fmla="val 120670"/>
            </a:avLst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grpSp>
        <p:nvGrpSpPr>
          <p:cNvPr id="3303" name="Google Shape;3303;p52"/>
          <p:cNvGrpSpPr/>
          <p:nvPr/>
        </p:nvGrpSpPr>
        <p:grpSpPr>
          <a:xfrm flipH="1">
            <a:off x="6928210" y="5030185"/>
            <a:ext cx="355463" cy="344400"/>
            <a:chOff x="2372506" y="3438683"/>
            <a:chExt cx="255900" cy="258300"/>
          </a:xfrm>
        </p:grpSpPr>
        <p:pic>
          <p:nvPicPr>
            <p:cNvPr id="3304" name="Google Shape;3304;p52" descr="+" title="MathEquation,#585858"/>
            <p:cNvPicPr preferRelativeResize="0"/>
            <p:nvPr/>
          </p:nvPicPr>
          <p:blipFill>
            <a:blip r:embed="rId4" cstate="hq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07953" y="3466746"/>
              <a:ext cx="185040" cy="20210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80" name="Google Shape;3280;p52"/>
            <p:cNvSpPr/>
            <p:nvPr/>
          </p:nvSpPr>
          <p:spPr>
            <a:xfrm>
              <a:off x="2372506" y="3438683"/>
              <a:ext cx="255900" cy="258300"/>
            </a:xfrm>
            <a:prstGeom prst="ellipse">
              <a:avLst/>
            </a:prstGeom>
            <a:gradFill>
              <a:gsLst>
                <a:gs pos="0">
                  <a:srgbClr val="69D4F4">
                    <a:alpha val="26274"/>
                  </a:srgbClr>
                </a:gs>
                <a:gs pos="100000">
                  <a:srgbClr val="9F39D5">
                    <a:alpha val="16862"/>
                  </a:srgbClr>
                </a:gs>
              </a:gsLst>
              <a:lin ang="13500032" scaled="0"/>
            </a:gra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rgbClr val="666666"/>
                </a:solidFill>
              </a:endParaRPr>
            </a:p>
          </p:txBody>
        </p:sp>
      </p:grpSp>
      <p:sp>
        <p:nvSpPr>
          <p:cNvPr id="3305" name="Google Shape;3305;p52"/>
          <p:cNvSpPr txBox="1"/>
          <p:nvPr/>
        </p:nvSpPr>
        <p:spPr>
          <a:xfrm>
            <a:off x="3920933" y="6401800"/>
            <a:ext cx="896000" cy="4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zh-CN" altLang="en-US" sz="1467" smtClean="0">
                <a:solidFill>
                  <a:srgbClr val="999999"/>
                </a:solidFill>
              </a:rPr>
              <a:t>输入</a:t>
            </a:r>
            <a:endParaRPr sz="1467">
              <a:solidFill>
                <a:srgbClr val="999999"/>
              </a:solidFill>
            </a:endParaRPr>
          </a:p>
        </p:txBody>
      </p:sp>
      <p:sp>
        <p:nvSpPr>
          <p:cNvPr id="3306" name="Google Shape;3306;p52"/>
          <p:cNvSpPr txBox="1"/>
          <p:nvPr/>
        </p:nvSpPr>
        <p:spPr>
          <a:xfrm>
            <a:off x="6020933" y="6475067"/>
            <a:ext cx="2178800" cy="2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1467">
                <a:solidFill>
                  <a:srgbClr val="999999"/>
                </a:solidFill>
              </a:rPr>
              <a:t>Outputs (shifted right)</a:t>
            </a:r>
            <a:endParaRPr sz="1467">
              <a:solidFill>
                <a:srgbClr val="999999"/>
              </a:solidFill>
            </a:endParaRPr>
          </a:p>
        </p:txBody>
      </p:sp>
      <p:sp>
        <p:nvSpPr>
          <p:cNvPr id="3307" name="Google Shape;3307;p52"/>
          <p:cNvSpPr txBox="1"/>
          <p:nvPr/>
        </p:nvSpPr>
        <p:spPr>
          <a:xfrm>
            <a:off x="7656667" y="4859383"/>
            <a:ext cx="2178800" cy="6830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999999"/>
                </a:solidFill>
              </a:rPr>
              <a:t>位置</a:t>
            </a:r>
            <a:endParaRPr lang="en-US" altLang="zh-CN" sz="1467" smtClean="0">
              <a:solidFill>
                <a:srgbClr val="999999"/>
              </a:solidFill>
            </a:endParaRPr>
          </a:p>
          <a:p>
            <a:pPr algn="ctr"/>
            <a:r>
              <a:rPr lang="zh-CN" altLang="en-US" sz="1467" smtClean="0">
                <a:solidFill>
                  <a:srgbClr val="999999"/>
                </a:solidFill>
              </a:rPr>
              <a:t>编码</a:t>
            </a:r>
            <a:endParaRPr sz="1467">
              <a:solidFill>
                <a:srgbClr val="999999"/>
              </a:solidFill>
            </a:endParaRPr>
          </a:p>
        </p:txBody>
      </p:sp>
      <p:sp>
        <p:nvSpPr>
          <p:cNvPr id="3308" name="Google Shape;3308;p52"/>
          <p:cNvSpPr txBox="1"/>
          <p:nvPr/>
        </p:nvSpPr>
        <p:spPr>
          <a:xfrm>
            <a:off x="1523867" y="4843983"/>
            <a:ext cx="2178800" cy="7902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zh-CN" altLang="en-US" sz="1467" smtClean="0">
                <a:solidFill>
                  <a:srgbClr val="999999"/>
                </a:solidFill>
              </a:rPr>
              <a:t>位置</a:t>
            </a:r>
            <a:r>
              <a:rPr lang="en" sz="1467" smtClean="0">
                <a:solidFill>
                  <a:srgbClr val="999999"/>
                </a:solidFill>
              </a:rPr>
              <a:t> </a:t>
            </a:r>
            <a:endParaRPr sz="1467">
              <a:solidFill>
                <a:srgbClr val="999999"/>
              </a:solidFill>
            </a:endParaRPr>
          </a:p>
          <a:p>
            <a:pPr algn="ctr"/>
            <a:r>
              <a:rPr lang="zh-CN" altLang="en-US" sz="1467" smtClean="0">
                <a:solidFill>
                  <a:srgbClr val="999999"/>
                </a:solidFill>
              </a:rPr>
              <a:t>编码</a:t>
            </a:r>
            <a:endParaRPr sz="1467">
              <a:solidFill>
                <a:srgbClr val="99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" name="图片 2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52500" y="232520"/>
            <a:ext cx="9496425" cy="667090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594522" y="2342731"/>
            <a:ext cx="133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眶额</a:t>
            </a:r>
            <a:endParaRPr lang="en-US" altLang="zh-CN" smtClean="0"/>
          </a:p>
          <a:p>
            <a:pPr algn="ctr"/>
            <a:r>
              <a:rPr lang="zh-CN" altLang="en-US" smtClean="0">
                <a:solidFill>
                  <a:srgbClr val="FF0000"/>
                </a:solidFill>
              </a:rPr>
              <a:t>输出</a:t>
            </a:r>
            <a:r>
              <a:rPr lang="en-US" altLang="zh-CN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目标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8" name="文本框 217"/>
          <p:cNvSpPr txBox="1"/>
          <p:nvPr/>
        </p:nvSpPr>
        <p:spPr>
          <a:xfrm>
            <a:off x="8278149" y="1476483"/>
            <a:ext cx="133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背侧</a:t>
            </a:r>
            <a:endParaRPr lang="en-US" altLang="zh-CN" smtClean="0"/>
          </a:p>
          <a:p>
            <a:pPr algn="ctr"/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事件</a:t>
            </a:r>
            <a:r>
              <a:rPr lang="en-US" altLang="zh-CN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目标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9" name="文本框 218"/>
          <p:cNvSpPr txBox="1"/>
          <p:nvPr/>
        </p:nvSpPr>
        <p:spPr>
          <a:xfrm>
            <a:off x="8278149" y="2342731"/>
            <a:ext cx="133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内侧</a:t>
            </a:r>
            <a:endParaRPr lang="en-US" altLang="zh-CN" smtClean="0"/>
          </a:p>
          <a:p>
            <a:pPr algn="ctr"/>
            <a:r>
              <a:rPr lang="zh-CN" altLang="en-US" smtClean="0">
                <a:solidFill>
                  <a:srgbClr val="FF0000"/>
                </a:solidFill>
              </a:rPr>
              <a:t>输出</a:t>
            </a:r>
            <a:r>
              <a:rPr lang="en-US" altLang="zh-CN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动作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2" name="文本框 221"/>
          <p:cNvSpPr txBox="1"/>
          <p:nvPr/>
        </p:nvSpPr>
        <p:spPr>
          <a:xfrm>
            <a:off x="8278149" y="3082335"/>
            <a:ext cx="133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腹侧</a:t>
            </a:r>
            <a:endParaRPr lang="en-US" altLang="zh-CN" smtClean="0"/>
          </a:p>
          <a:p>
            <a:pPr algn="ctr"/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视听</a:t>
            </a:r>
            <a:r>
              <a:rPr lang="en-US" altLang="zh-CN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目标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32" name="文本框 231"/>
          <p:cNvSpPr txBox="1"/>
          <p:nvPr/>
        </p:nvSpPr>
        <p:spPr>
          <a:xfrm>
            <a:off x="7065965" y="2342731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尾侧</a:t>
            </a:r>
            <a:endParaRPr lang="en-US" altLang="zh-CN" smtClean="0"/>
          </a:p>
          <a:p>
            <a:pPr algn="ctr"/>
            <a:r>
              <a:rPr lang="zh-CN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搜寻目标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240" name="直接箭头连接符 239"/>
          <p:cNvCxnSpPr/>
          <p:nvPr/>
        </p:nvCxnSpPr>
        <p:spPr>
          <a:xfrm flipV="1">
            <a:off x="7065965" y="3728666"/>
            <a:ext cx="1107996" cy="910009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87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" name="图片 2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232520"/>
            <a:ext cx="9496425" cy="6670903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502133" y="2607280"/>
            <a:ext cx="3189250" cy="942109"/>
          </a:xfrm>
          <a:prstGeom prst="rect">
            <a:avLst/>
          </a:prstGeom>
          <a:solidFill>
            <a:schemeClr val="accent4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05074" y="1330036"/>
            <a:ext cx="3224175" cy="942109"/>
          </a:xfrm>
          <a:prstGeom prst="rect">
            <a:avLst/>
          </a:prstGeom>
          <a:solidFill>
            <a:schemeClr val="accent4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文本框 218"/>
          <p:cNvSpPr txBox="1"/>
          <p:nvPr/>
        </p:nvSpPr>
        <p:spPr>
          <a:xfrm>
            <a:off x="4659633" y="1490002"/>
            <a:ext cx="877163" cy="646331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背外侧</a:t>
            </a:r>
            <a:endParaRPr lang="en-US" altLang="zh-CN" b="1" smtClean="0"/>
          </a:p>
          <a:p>
            <a:pPr algn="ctr"/>
            <a:r>
              <a:rPr lang="zh-CN" altLang="en-US" b="1" smtClean="0"/>
              <a:t>纹状体</a:t>
            </a:r>
            <a:endParaRPr lang="zh-CN" altLang="en-US" b="1"/>
          </a:p>
        </p:txBody>
      </p:sp>
      <p:sp>
        <p:nvSpPr>
          <p:cNvPr id="9" name="文本框 8"/>
          <p:cNvSpPr txBox="1"/>
          <p:nvPr/>
        </p:nvSpPr>
        <p:spPr>
          <a:xfrm>
            <a:off x="2667453" y="1490003"/>
            <a:ext cx="1346844" cy="646331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背外侧</a:t>
            </a:r>
            <a:endParaRPr lang="en-US" altLang="zh-CN" b="1" smtClean="0"/>
          </a:p>
          <a:p>
            <a:pPr algn="ctr"/>
            <a:r>
              <a:rPr lang="zh-CN" altLang="en-US" b="1" smtClean="0"/>
              <a:t>前额叶皮层</a:t>
            </a:r>
            <a:endParaRPr lang="zh-CN" altLang="en-US" b="1"/>
          </a:p>
        </p:txBody>
      </p:sp>
      <p:sp>
        <p:nvSpPr>
          <p:cNvPr id="10" name="文本框 9"/>
          <p:cNvSpPr txBox="1"/>
          <p:nvPr/>
        </p:nvSpPr>
        <p:spPr>
          <a:xfrm>
            <a:off x="1553045" y="2893670"/>
            <a:ext cx="1114408" cy="369332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眶额皮层</a:t>
            </a:r>
            <a:endParaRPr lang="zh-CN" altLang="en-US" b="1"/>
          </a:p>
        </p:txBody>
      </p:sp>
      <p:sp>
        <p:nvSpPr>
          <p:cNvPr id="11" name="文本框 10"/>
          <p:cNvSpPr txBox="1"/>
          <p:nvPr/>
        </p:nvSpPr>
        <p:spPr>
          <a:xfrm>
            <a:off x="3696043" y="2755168"/>
            <a:ext cx="877163" cy="646331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腹侧</a:t>
            </a:r>
            <a:endParaRPr lang="en-US" altLang="zh-CN" b="1" smtClean="0"/>
          </a:p>
          <a:p>
            <a:pPr algn="ctr"/>
            <a:r>
              <a:rPr lang="zh-CN" altLang="en-US" b="1" smtClean="0"/>
              <a:t>纹状体</a:t>
            </a:r>
            <a:endParaRPr lang="zh-CN" altLang="en-US" b="1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592945" y="2136333"/>
            <a:ext cx="10680" cy="470947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735852" y="2888216"/>
            <a:ext cx="881972" cy="369332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多巴胺</a:t>
            </a:r>
            <a:endParaRPr lang="zh-CN" altLang="en-US" b="1"/>
          </a:p>
        </p:txBody>
      </p:sp>
      <p:sp>
        <p:nvSpPr>
          <p:cNvPr id="20" name="文本框 19"/>
          <p:cNvSpPr txBox="1"/>
          <p:nvPr/>
        </p:nvSpPr>
        <p:spPr>
          <a:xfrm>
            <a:off x="6570358" y="3510732"/>
            <a:ext cx="881972" cy="369332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下丘脑</a:t>
            </a:r>
            <a:endParaRPr lang="zh-CN" altLang="en-US" b="1"/>
          </a:p>
        </p:txBody>
      </p:sp>
      <p:sp>
        <p:nvSpPr>
          <p:cNvPr id="21" name="文本框 20"/>
          <p:cNvSpPr txBox="1"/>
          <p:nvPr/>
        </p:nvSpPr>
        <p:spPr>
          <a:xfrm>
            <a:off x="7802782" y="4248341"/>
            <a:ext cx="649537" cy="369332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感知</a:t>
            </a:r>
            <a:endParaRPr lang="zh-CN" altLang="en-US" b="1"/>
          </a:p>
        </p:txBody>
      </p:sp>
      <p:cxnSp>
        <p:nvCxnSpPr>
          <p:cNvPr id="16" name="直接箭头连接符 15"/>
          <p:cNvCxnSpPr/>
          <p:nvPr/>
        </p:nvCxnSpPr>
        <p:spPr>
          <a:xfrm flipH="1" flipV="1">
            <a:off x="6570358" y="3257548"/>
            <a:ext cx="302296" cy="223323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065963" y="2175641"/>
            <a:ext cx="892928" cy="658047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9" idx="1"/>
          </p:cNvCxnSpPr>
          <p:nvPr/>
        </p:nvCxnSpPr>
        <p:spPr>
          <a:xfrm>
            <a:off x="4691383" y="3071813"/>
            <a:ext cx="1044469" cy="1069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014297" y="1644073"/>
            <a:ext cx="64533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4014299" y="1902692"/>
            <a:ext cx="645334" cy="1065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712350" y="1130195"/>
            <a:ext cx="88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动作者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650556" y="3383305"/>
            <a:ext cx="88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评论者</a:t>
            </a:r>
            <a:endParaRPr lang="zh-CN" altLang="en-US"/>
          </a:p>
        </p:txBody>
      </p:sp>
      <p:cxnSp>
        <p:nvCxnSpPr>
          <p:cNvPr id="42" name="肘形连接符 41"/>
          <p:cNvCxnSpPr>
            <a:stCxn id="21" idx="0"/>
            <a:endCxn id="20" idx="3"/>
          </p:cNvCxnSpPr>
          <p:nvPr/>
        </p:nvCxnSpPr>
        <p:spPr>
          <a:xfrm rot="16200000" flipV="1">
            <a:off x="7513470" y="3634259"/>
            <a:ext cx="552943" cy="675221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stCxn id="21" idx="0"/>
            <a:endCxn id="219" idx="3"/>
          </p:cNvCxnSpPr>
          <p:nvPr/>
        </p:nvCxnSpPr>
        <p:spPr>
          <a:xfrm rot="16200000" flipV="1">
            <a:off x="5614588" y="1735377"/>
            <a:ext cx="2435173" cy="2590755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8162725" y="343700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状态</a:t>
            </a:r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10522099" y="4248532"/>
            <a:ext cx="649537" cy="369332"/>
          </a:xfrm>
          <a:prstGeom prst="rect">
            <a:avLst/>
          </a:prstGeom>
          <a:noFill/>
          <a:ln w="1524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/>
              <a:t>环境</a:t>
            </a:r>
            <a:endParaRPr lang="zh-CN" altLang="en-US" b="1"/>
          </a:p>
        </p:txBody>
      </p:sp>
      <p:cxnSp>
        <p:nvCxnSpPr>
          <p:cNvPr id="50" name="肘形连接符 49"/>
          <p:cNvCxnSpPr>
            <a:endCxn id="56" idx="0"/>
          </p:cNvCxnSpPr>
          <p:nvPr/>
        </p:nvCxnSpPr>
        <p:spPr>
          <a:xfrm>
            <a:off x="5525889" y="1644073"/>
            <a:ext cx="5320979" cy="2604459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56" idx="1"/>
            <a:endCxn id="21" idx="3"/>
          </p:cNvCxnSpPr>
          <p:nvPr/>
        </p:nvCxnSpPr>
        <p:spPr>
          <a:xfrm flipH="1" flipV="1">
            <a:off x="8452319" y="4433007"/>
            <a:ext cx="2069780" cy="19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/>
          <p:cNvSpPr txBox="1"/>
          <p:nvPr/>
        </p:nvSpPr>
        <p:spPr>
          <a:xfrm>
            <a:off x="9813502" y="171802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动作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71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" name="图片 2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232520"/>
            <a:ext cx="9496425" cy="667090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572986" y="3616952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LGN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4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9" name="文本框 218"/>
          <p:cNvSpPr txBox="1"/>
          <p:nvPr/>
        </p:nvSpPr>
        <p:spPr>
          <a:xfrm>
            <a:off x="848477" y="394011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/>
              <a:t>视网膜</a:t>
            </a:r>
            <a:endParaRPr lang="en-US" altLang="zh-CN"/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3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2" name="文本框 221"/>
          <p:cNvSpPr txBox="1"/>
          <p:nvPr/>
        </p:nvSpPr>
        <p:spPr>
          <a:xfrm>
            <a:off x="9435506" y="3293787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V1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5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364290" y="3956355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V2</a:t>
            </a:r>
          </a:p>
          <a:p>
            <a:pPr algn="ctr"/>
            <a:r>
              <a:rPr lang="en-US" altLang="zh-CN">
                <a:solidFill>
                  <a:srgbClr val="FF0000"/>
                </a:solidFill>
              </a:rPr>
              <a:t>6</a:t>
            </a:r>
            <a:r>
              <a:rPr lang="en-US" altLang="zh-CN" smtClean="0">
                <a:solidFill>
                  <a:srgbClr val="FF0000"/>
                </a:solidFill>
              </a:rPr>
              <a:t>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06437" y="4029549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V4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7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89894" y="4312193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PIT</a:t>
            </a:r>
          </a:p>
          <a:p>
            <a:pPr algn="ctr"/>
            <a:r>
              <a:rPr lang="en-US" altLang="zh-CN">
                <a:solidFill>
                  <a:srgbClr val="FF0000"/>
                </a:solidFill>
              </a:rPr>
              <a:t>8</a:t>
            </a:r>
            <a:r>
              <a:rPr lang="en-US" altLang="zh-CN" smtClean="0">
                <a:solidFill>
                  <a:srgbClr val="FF0000"/>
                </a:solidFill>
              </a:rPr>
              <a:t>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81401" y="4958524"/>
            <a:ext cx="692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/>
              <a:t>A</a:t>
            </a:r>
            <a:r>
              <a:rPr lang="en-US" altLang="zh-CN" smtClean="0"/>
              <a:t>IT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9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52352" y="2264402"/>
            <a:ext cx="8098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PFC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115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71602" y="1278405"/>
            <a:ext cx="8098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PMC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140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065874" y="849780"/>
            <a:ext cx="8098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mtClean="0"/>
              <a:t>MC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165m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66642" y="542641"/>
            <a:ext cx="156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运动神经指令</a:t>
            </a:r>
            <a:endParaRPr lang="en-US" altLang="zh-CN" smtClean="0"/>
          </a:p>
        </p:txBody>
      </p:sp>
      <p:sp>
        <p:nvSpPr>
          <p:cNvPr id="17" name="文本框 16"/>
          <p:cNvSpPr txBox="1"/>
          <p:nvPr/>
        </p:nvSpPr>
        <p:spPr>
          <a:xfrm>
            <a:off x="2412898" y="2372537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类别判断</a:t>
            </a:r>
            <a:endParaRPr lang="en-US" altLang="zh-CN" smtClean="0"/>
          </a:p>
          <a:p>
            <a:pPr algn="ctr"/>
            <a:r>
              <a:rPr lang="zh-CN" altLang="en-US" smtClean="0"/>
              <a:t>与决策区</a:t>
            </a:r>
            <a:endParaRPr lang="en-US" altLang="zh-CN" smtClean="0"/>
          </a:p>
        </p:txBody>
      </p:sp>
      <p:sp>
        <p:nvSpPr>
          <p:cNvPr id="18" name="文本框 17"/>
          <p:cNvSpPr txBox="1"/>
          <p:nvPr/>
        </p:nvSpPr>
        <p:spPr>
          <a:xfrm>
            <a:off x="4670668" y="5500881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高层次对象</a:t>
            </a:r>
            <a:endParaRPr lang="en-US" altLang="zh-CN" smtClean="0"/>
          </a:p>
          <a:p>
            <a:pPr algn="ctr"/>
            <a:r>
              <a:rPr lang="zh-CN" altLang="en-US" smtClean="0"/>
              <a:t>描述，脸部、</a:t>
            </a:r>
            <a:endParaRPr lang="en-US" altLang="zh-CN" smtClean="0"/>
          </a:p>
          <a:p>
            <a:pPr algn="ctr"/>
            <a:r>
              <a:rPr lang="zh-CN" altLang="en-US" smtClean="0"/>
              <a:t>对象整体</a:t>
            </a:r>
            <a:endParaRPr lang="en-US" altLang="zh-CN" smtClean="0"/>
          </a:p>
        </p:txBody>
      </p:sp>
      <p:sp>
        <p:nvSpPr>
          <p:cNvPr id="19" name="文本框 18"/>
          <p:cNvSpPr txBox="1"/>
          <p:nvPr/>
        </p:nvSpPr>
        <p:spPr>
          <a:xfrm>
            <a:off x="8879265" y="2479027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简单层次视觉</a:t>
            </a:r>
            <a:endParaRPr lang="en-US" altLang="zh-CN" smtClean="0"/>
          </a:p>
          <a:p>
            <a:pPr algn="ctr"/>
            <a:r>
              <a:rPr lang="zh-CN" altLang="en-US" smtClean="0"/>
              <a:t>模式，边缘、</a:t>
            </a:r>
            <a:endParaRPr lang="en-US" altLang="zh-CN" smtClean="0"/>
          </a:p>
          <a:p>
            <a:pPr algn="ctr"/>
            <a:r>
              <a:rPr lang="zh-CN" altLang="en-US" smtClean="0"/>
              <a:t>拐点等</a:t>
            </a:r>
            <a:endParaRPr lang="en-US" altLang="zh-CN" smtClean="0"/>
          </a:p>
        </p:txBody>
      </p:sp>
      <p:sp>
        <p:nvSpPr>
          <p:cNvPr id="20" name="文本框 19"/>
          <p:cNvSpPr txBox="1"/>
          <p:nvPr/>
        </p:nvSpPr>
        <p:spPr>
          <a:xfrm>
            <a:off x="6784690" y="4625494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中间层次视觉</a:t>
            </a:r>
            <a:endParaRPr lang="en-US" altLang="zh-CN" smtClean="0"/>
          </a:p>
          <a:p>
            <a:pPr algn="ctr"/>
            <a:r>
              <a:rPr lang="zh-CN" altLang="en-US" smtClean="0"/>
              <a:t>模式，特征、</a:t>
            </a:r>
            <a:endParaRPr lang="en-US" altLang="zh-CN" smtClean="0"/>
          </a:p>
          <a:p>
            <a:pPr algn="ctr"/>
            <a:r>
              <a:rPr lang="zh-CN" altLang="en-US" smtClean="0"/>
              <a:t>群组等</a:t>
            </a:r>
            <a:endParaRPr lang="en-US" altLang="zh-CN" smtClean="0"/>
          </a:p>
        </p:txBody>
      </p:sp>
      <p:sp>
        <p:nvSpPr>
          <p:cNvPr id="21" name="文本框 20"/>
          <p:cNvSpPr txBox="1"/>
          <p:nvPr/>
        </p:nvSpPr>
        <p:spPr>
          <a:xfrm>
            <a:off x="7565161" y="5987368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传输到脊髓</a:t>
            </a:r>
            <a:endParaRPr lang="en-US" altLang="zh-CN" smtClean="0"/>
          </a:p>
        </p:txBody>
      </p:sp>
      <p:sp>
        <p:nvSpPr>
          <p:cNvPr id="22" name="文本框 21"/>
          <p:cNvSpPr txBox="1"/>
          <p:nvPr/>
        </p:nvSpPr>
        <p:spPr>
          <a:xfrm>
            <a:off x="9531860" y="6172034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/>
              <a:t>传输到肌肉</a:t>
            </a:r>
            <a:endParaRPr lang="en-US" altLang="zh-CN" smtClean="0"/>
          </a:p>
        </p:txBody>
      </p:sp>
      <p:cxnSp>
        <p:nvCxnSpPr>
          <p:cNvPr id="8" name="曲线连接符 7"/>
          <p:cNvCxnSpPr/>
          <p:nvPr/>
        </p:nvCxnSpPr>
        <p:spPr>
          <a:xfrm flipV="1">
            <a:off x="1725640" y="3790950"/>
            <a:ext cx="1847346" cy="238599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/>
          <p:nvPr/>
        </p:nvCxnSpPr>
        <p:spPr>
          <a:xfrm rot="10800000" flipV="1">
            <a:off x="8903992" y="3524250"/>
            <a:ext cx="754358" cy="632400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曲线连接符 28"/>
          <p:cNvCxnSpPr/>
          <p:nvPr/>
        </p:nvCxnSpPr>
        <p:spPr>
          <a:xfrm rot="10800000" flipV="1">
            <a:off x="7709377" y="4157165"/>
            <a:ext cx="758348" cy="59951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曲线连接符 30"/>
          <p:cNvCxnSpPr>
            <a:stCxn id="10" idx="1"/>
          </p:cNvCxnSpPr>
          <p:nvPr/>
        </p:nvCxnSpPr>
        <p:spPr>
          <a:xfrm rot="10800000" flipV="1">
            <a:off x="6541403" y="4352715"/>
            <a:ext cx="565035" cy="102136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曲线连接符 32"/>
          <p:cNvCxnSpPr>
            <a:stCxn id="11" idx="1"/>
          </p:cNvCxnSpPr>
          <p:nvPr/>
        </p:nvCxnSpPr>
        <p:spPr>
          <a:xfrm rot="10800000" flipV="1">
            <a:off x="5242570" y="4635358"/>
            <a:ext cx="747324" cy="507831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曲线连接符 34"/>
          <p:cNvCxnSpPr>
            <a:endCxn id="13" idx="2"/>
          </p:cNvCxnSpPr>
          <p:nvPr/>
        </p:nvCxnSpPr>
        <p:spPr>
          <a:xfrm rot="10800000">
            <a:off x="2157271" y="2910734"/>
            <a:ext cx="2643000" cy="2232457"/>
          </a:xfrm>
          <a:prstGeom prst="curved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曲线连接符 36"/>
          <p:cNvCxnSpPr>
            <a:endCxn id="14" idx="1"/>
          </p:cNvCxnSpPr>
          <p:nvPr/>
        </p:nvCxnSpPr>
        <p:spPr>
          <a:xfrm flipV="1">
            <a:off x="2341315" y="1601571"/>
            <a:ext cx="1030287" cy="662831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曲线连接符 38"/>
          <p:cNvCxnSpPr/>
          <p:nvPr/>
        </p:nvCxnSpPr>
        <p:spPr>
          <a:xfrm flipV="1">
            <a:off x="4095750" y="1044671"/>
            <a:ext cx="1074081" cy="317404"/>
          </a:xfrm>
          <a:prstGeom prst="curved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任意多边形 44"/>
          <p:cNvSpPr/>
          <p:nvPr/>
        </p:nvSpPr>
        <p:spPr>
          <a:xfrm>
            <a:off x="3795782" y="1514475"/>
            <a:ext cx="3805168" cy="5192570"/>
          </a:xfrm>
          <a:custGeom>
            <a:avLst/>
            <a:gdLst>
              <a:gd name="connsiteX0" fmla="*/ 1642993 w 3805168"/>
              <a:gd name="connsiteY0" fmla="*/ 0 h 5192570"/>
              <a:gd name="connsiteX1" fmla="*/ 909568 w 3805168"/>
              <a:gd name="connsiteY1" fmla="*/ 2714625 h 5192570"/>
              <a:gd name="connsiteX2" fmla="*/ 61843 w 3805168"/>
              <a:gd name="connsiteY2" fmla="*/ 5019675 h 5192570"/>
              <a:gd name="connsiteX3" fmla="*/ 2719318 w 3805168"/>
              <a:gd name="connsiteY3" fmla="*/ 5000625 h 5192570"/>
              <a:gd name="connsiteX4" fmla="*/ 3805168 w 3805168"/>
              <a:gd name="connsiteY4" fmla="*/ 4791075 h 5192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05168" h="5192570">
                <a:moveTo>
                  <a:pt x="1642993" y="0"/>
                </a:moveTo>
                <a:cubicBezTo>
                  <a:pt x="1408043" y="939006"/>
                  <a:pt x="1173093" y="1878013"/>
                  <a:pt x="909568" y="2714625"/>
                </a:cubicBezTo>
                <a:cubicBezTo>
                  <a:pt x="646043" y="3551237"/>
                  <a:pt x="-239782" y="4638675"/>
                  <a:pt x="61843" y="5019675"/>
                </a:cubicBezTo>
                <a:cubicBezTo>
                  <a:pt x="363468" y="5400675"/>
                  <a:pt x="2095431" y="5038725"/>
                  <a:pt x="2719318" y="5000625"/>
                </a:cubicBezTo>
                <a:cubicBezTo>
                  <a:pt x="3343205" y="4962525"/>
                  <a:pt x="3574186" y="4876800"/>
                  <a:pt x="3805168" y="479107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任意多边形 46"/>
          <p:cNvSpPr/>
          <p:nvPr/>
        </p:nvSpPr>
        <p:spPr>
          <a:xfrm>
            <a:off x="4152900" y="3212017"/>
            <a:ext cx="5381625" cy="521783"/>
          </a:xfrm>
          <a:custGeom>
            <a:avLst/>
            <a:gdLst>
              <a:gd name="connsiteX0" fmla="*/ 0 w 5381625"/>
              <a:gd name="connsiteY0" fmla="*/ 521783 h 521783"/>
              <a:gd name="connsiteX1" fmla="*/ 2495550 w 5381625"/>
              <a:gd name="connsiteY1" fmla="*/ 7433 h 521783"/>
              <a:gd name="connsiteX2" fmla="*/ 5381625 w 5381625"/>
              <a:gd name="connsiteY2" fmla="*/ 264608 h 5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81625" h="521783">
                <a:moveTo>
                  <a:pt x="0" y="521783"/>
                </a:moveTo>
                <a:cubicBezTo>
                  <a:pt x="799306" y="286039"/>
                  <a:pt x="1598613" y="50295"/>
                  <a:pt x="2495550" y="7433"/>
                </a:cubicBezTo>
                <a:cubicBezTo>
                  <a:pt x="3392487" y="-35429"/>
                  <a:pt x="4387056" y="114589"/>
                  <a:pt x="5381625" y="264608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/>
          <p:cNvCxnSpPr>
            <a:stCxn id="21" idx="3"/>
            <a:endCxn id="22" idx="1"/>
          </p:cNvCxnSpPr>
          <p:nvPr/>
        </p:nvCxnSpPr>
        <p:spPr>
          <a:xfrm>
            <a:off x="8903990" y="6172034"/>
            <a:ext cx="627870" cy="18466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2" idx="3"/>
          </p:cNvCxnSpPr>
          <p:nvPr/>
        </p:nvCxnSpPr>
        <p:spPr>
          <a:xfrm>
            <a:off x="10870689" y="6356700"/>
            <a:ext cx="55583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6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图片 61">
            <a:extLst>
              <a:ext uri="{FF2B5EF4-FFF2-40B4-BE49-F238E27FC236}">
                <a16:creationId xmlns:a16="http://schemas.microsoft.com/office/drawing/2014/main" id="{F4321E76-C036-9A44-286E-DE0261DDC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9624" y="1356024"/>
            <a:ext cx="3832714" cy="1557072"/>
          </a:xfrm>
          <a:prstGeom prst="rect">
            <a:avLst/>
          </a:prstGeom>
        </p:spPr>
      </p:pic>
      <p:sp>
        <p:nvSpPr>
          <p:cNvPr id="2" name="object 2"/>
          <p:cNvSpPr txBox="1"/>
          <p:nvPr/>
        </p:nvSpPr>
        <p:spPr>
          <a:xfrm>
            <a:off x="3434601" y="1852641"/>
            <a:ext cx="243378" cy="787890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4236" rIns="0" bIns="0" rtlCol="0">
            <a:spAutoFit/>
          </a:bodyPr>
          <a:lstStyle/>
          <a:p>
            <a:pPr>
              <a:spcBef>
                <a:spcPts val="33"/>
              </a:spcBef>
            </a:pPr>
            <a:endParaRPr sz="1092">
              <a:latin typeface="Times New Roman"/>
              <a:cs typeface="Times New Roman"/>
            </a:endParaRPr>
          </a:p>
          <a:p>
            <a:pPr marL="1155" marR="86639" algn="just">
              <a:lnSpc>
                <a:spcPts val="1182"/>
              </a:lnSpc>
            </a:pPr>
            <a:r>
              <a:rPr sz="1182">
                <a:latin typeface="宋体"/>
                <a:cs typeface="宋体"/>
              </a:rPr>
              <a:t>循 环 网 络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4202610" y="1685812"/>
            <a:ext cx="367377" cy="865301"/>
            <a:chOff x="6929928" y="1869005"/>
            <a:chExt cx="605790" cy="1426845"/>
          </a:xfrm>
        </p:grpSpPr>
        <p:sp>
          <p:nvSpPr>
            <p:cNvPr id="4" name="object 4"/>
            <p:cNvSpPr/>
            <p:nvPr/>
          </p:nvSpPr>
          <p:spPr>
            <a:xfrm>
              <a:off x="6929928" y="1869005"/>
              <a:ext cx="605790" cy="285750"/>
            </a:xfrm>
            <a:custGeom>
              <a:avLst/>
              <a:gdLst/>
              <a:ahLst/>
              <a:cxnLst/>
              <a:rect l="l" t="t" r="r" b="b"/>
              <a:pathLst>
                <a:path w="605790" h="285750">
                  <a:moveTo>
                    <a:pt x="605186" y="0"/>
                  </a:moveTo>
                  <a:lnTo>
                    <a:pt x="285258" y="0"/>
                  </a:lnTo>
                  <a:lnTo>
                    <a:pt x="0" y="285259"/>
                  </a:lnTo>
                  <a:lnTo>
                    <a:pt x="319927" y="285259"/>
                  </a:lnTo>
                  <a:lnTo>
                    <a:pt x="605186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" name="object 5"/>
            <p:cNvSpPr/>
            <p:nvPr/>
          </p:nvSpPr>
          <p:spPr>
            <a:xfrm>
              <a:off x="7249856" y="1869005"/>
              <a:ext cx="285750" cy="1426845"/>
            </a:xfrm>
            <a:custGeom>
              <a:avLst/>
              <a:gdLst/>
              <a:ahLst/>
              <a:cxnLst/>
              <a:rect l="l" t="t" r="r" b="b"/>
              <a:pathLst>
                <a:path w="285750" h="1426845">
                  <a:moveTo>
                    <a:pt x="285258" y="0"/>
                  </a:moveTo>
                  <a:lnTo>
                    <a:pt x="0" y="285259"/>
                  </a:lnTo>
                  <a:lnTo>
                    <a:pt x="0" y="1426294"/>
                  </a:lnTo>
                  <a:lnTo>
                    <a:pt x="285258" y="1141035"/>
                  </a:lnTo>
                  <a:lnTo>
                    <a:pt x="285258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4202610" y="1858805"/>
            <a:ext cx="194086" cy="654166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1155" rIns="0" bIns="0" rtlCol="0">
            <a:spAutoFit/>
          </a:bodyPr>
          <a:lstStyle/>
          <a:p>
            <a:pPr>
              <a:spcBef>
                <a:spcPts val="9"/>
              </a:spcBef>
            </a:pPr>
            <a:endParaRPr sz="910">
              <a:latin typeface="Times New Roman"/>
              <a:cs typeface="Times New Roman"/>
            </a:endParaRPr>
          </a:p>
          <a:p>
            <a:pPr marR="67386" algn="just">
              <a:lnSpc>
                <a:spcPts val="970"/>
              </a:lnSpc>
              <a:spcBef>
                <a:spcPts val="3"/>
              </a:spcBef>
            </a:pPr>
            <a:r>
              <a:rPr sz="970" spc="-3">
                <a:latin typeface="宋体"/>
                <a:cs typeface="宋体"/>
              </a:rPr>
              <a:t>循 环 网 络</a:t>
            </a:r>
            <a:endParaRPr sz="970">
              <a:latin typeface="宋体"/>
              <a:cs typeface="宋体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2693162" y="1466381"/>
            <a:ext cx="509090" cy="1357448"/>
            <a:chOff x="4440911" y="1507172"/>
            <a:chExt cx="839469" cy="2238375"/>
          </a:xfrm>
        </p:grpSpPr>
        <p:sp>
          <p:nvSpPr>
            <p:cNvPr id="8" name="object 8"/>
            <p:cNvSpPr/>
            <p:nvPr/>
          </p:nvSpPr>
          <p:spPr>
            <a:xfrm>
              <a:off x="4440911" y="1507172"/>
              <a:ext cx="839469" cy="447675"/>
            </a:xfrm>
            <a:custGeom>
              <a:avLst/>
              <a:gdLst/>
              <a:ahLst/>
              <a:cxnLst/>
              <a:rect l="l" t="t" r="r" b="b"/>
              <a:pathLst>
                <a:path w="839470" h="447675">
                  <a:moveTo>
                    <a:pt x="839121" y="0"/>
                  </a:moveTo>
                  <a:lnTo>
                    <a:pt x="447663" y="0"/>
                  </a:lnTo>
                  <a:lnTo>
                    <a:pt x="0" y="447663"/>
                  </a:lnTo>
                  <a:lnTo>
                    <a:pt x="391458" y="447663"/>
                  </a:lnTo>
                  <a:lnTo>
                    <a:pt x="839121" y="0"/>
                  </a:lnTo>
                  <a:close/>
                </a:path>
              </a:pathLst>
            </a:custGeom>
            <a:solidFill>
              <a:srgbClr val="F4B58A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9" name="object 9"/>
            <p:cNvSpPr/>
            <p:nvPr/>
          </p:nvSpPr>
          <p:spPr>
            <a:xfrm>
              <a:off x="4832370" y="1507172"/>
              <a:ext cx="447675" cy="2238375"/>
            </a:xfrm>
            <a:custGeom>
              <a:avLst/>
              <a:gdLst/>
              <a:ahLst/>
              <a:cxnLst/>
              <a:rect l="l" t="t" r="r" b="b"/>
              <a:pathLst>
                <a:path w="447675" h="2238375">
                  <a:moveTo>
                    <a:pt x="447663" y="0"/>
                  </a:moveTo>
                  <a:lnTo>
                    <a:pt x="0" y="447663"/>
                  </a:lnTo>
                  <a:lnTo>
                    <a:pt x="0" y="2238315"/>
                  </a:lnTo>
                  <a:lnTo>
                    <a:pt x="447663" y="1790652"/>
                  </a:lnTo>
                  <a:lnTo>
                    <a:pt x="447663" y="0"/>
                  </a:lnTo>
                  <a:close/>
                </a:path>
              </a:pathLst>
            </a:custGeom>
            <a:solidFill>
              <a:srgbClr val="D7621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2693162" y="1737863"/>
            <a:ext cx="237602" cy="1052428"/>
          </a:xfrm>
          <a:prstGeom prst="rect">
            <a:avLst/>
          </a:prstGeom>
          <a:solidFill>
            <a:srgbClr val="ED7D31"/>
          </a:solidFill>
        </p:spPr>
        <p:txBody>
          <a:bodyPr vert="horz" wrap="square" lIns="0" tIns="127850" rIns="0" bIns="0" rtlCol="0">
            <a:spAutoFit/>
          </a:bodyPr>
          <a:lstStyle/>
          <a:p>
            <a:pPr marR="83944" algn="just">
              <a:lnSpc>
                <a:spcPts val="1182"/>
              </a:lnSpc>
              <a:spcBef>
                <a:spcPts val="1007"/>
              </a:spcBef>
            </a:pPr>
            <a:r>
              <a:rPr sz="1182">
                <a:latin typeface="宋体"/>
                <a:cs typeface="宋体"/>
              </a:rPr>
              <a:t>卷 积 神 经 网 络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256053" y="5732275"/>
            <a:ext cx="1657434" cy="256255"/>
          </a:xfrm>
          <a:prstGeom prst="rect">
            <a:avLst/>
          </a:prstGeom>
        </p:spPr>
        <p:txBody>
          <a:bodyPr vert="horz" wrap="square" lIns="0" tIns="8857" rIns="0" bIns="0" rtlCol="0">
            <a:spAutoFit/>
          </a:bodyPr>
          <a:lstStyle/>
          <a:p>
            <a:pPr marL="7701">
              <a:spcBef>
                <a:spcPts val="70"/>
              </a:spcBef>
            </a:pPr>
            <a:r>
              <a:rPr sz="1607" spc="6">
                <a:latin typeface="宋体"/>
                <a:cs typeface="宋体"/>
              </a:rPr>
              <a:t>人类大脑皮层激活</a:t>
            </a:r>
            <a:endParaRPr sz="1607">
              <a:latin typeface="宋体"/>
              <a:cs typeface="宋体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3202471" y="1747430"/>
            <a:ext cx="2004017" cy="691625"/>
            <a:chOff x="5280742" y="1970611"/>
            <a:chExt cx="3304540" cy="1140460"/>
          </a:xfrm>
        </p:grpSpPr>
        <p:sp>
          <p:nvSpPr>
            <p:cNvPr id="13" name="object 13"/>
            <p:cNvSpPr/>
            <p:nvPr/>
          </p:nvSpPr>
          <p:spPr>
            <a:xfrm>
              <a:off x="5280742" y="2568470"/>
              <a:ext cx="320040" cy="179070"/>
            </a:xfrm>
            <a:custGeom>
              <a:avLst/>
              <a:gdLst/>
              <a:ahLst/>
              <a:cxnLst/>
              <a:rect l="l" t="t" r="r" b="b"/>
              <a:pathLst>
                <a:path w="320039" h="179069">
                  <a:moveTo>
                    <a:pt x="192235" y="179065"/>
                  </a:moveTo>
                  <a:lnTo>
                    <a:pt x="319998" y="89330"/>
                  </a:lnTo>
                  <a:lnTo>
                    <a:pt x="191953" y="0"/>
                  </a:lnTo>
                  <a:lnTo>
                    <a:pt x="192024" y="44766"/>
                  </a:lnTo>
                  <a:lnTo>
                    <a:pt x="0" y="45069"/>
                  </a:lnTo>
                  <a:lnTo>
                    <a:pt x="141" y="134601"/>
                  </a:lnTo>
                  <a:lnTo>
                    <a:pt x="192165" y="134298"/>
                  </a:lnTo>
                  <a:lnTo>
                    <a:pt x="192235" y="17906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14" name="object 14"/>
            <p:cNvSpPr/>
            <p:nvPr/>
          </p:nvSpPr>
          <p:spPr>
            <a:xfrm>
              <a:off x="7999074" y="1970611"/>
              <a:ext cx="586105" cy="228600"/>
            </a:xfrm>
            <a:custGeom>
              <a:avLst/>
              <a:gdLst/>
              <a:ahLst/>
              <a:cxnLst/>
              <a:rect l="l" t="t" r="r" b="b"/>
              <a:pathLst>
                <a:path w="586104" h="228600">
                  <a:moveTo>
                    <a:pt x="585832" y="0"/>
                  </a:moveTo>
                  <a:lnTo>
                    <a:pt x="227971" y="0"/>
                  </a:lnTo>
                  <a:lnTo>
                    <a:pt x="0" y="227971"/>
                  </a:lnTo>
                  <a:lnTo>
                    <a:pt x="357861" y="227971"/>
                  </a:lnTo>
                  <a:lnTo>
                    <a:pt x="585832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15" name="object 15"/>
            <p:cNvSpPr/>
            <p:nvPr/>
          </p:nvSpPr>
          <p:spPr>
            <a:xfrm>
              <a:off x="8356935" y="1970611"/>
              <a:ext cx="228600" cy="1140460"/>
            </a:xfrm>
            <a:custGeom>
              <a:avLst/>
              <a:gdLst/>
              <a:ahLst/>
              <a:cxnLst/>
              <a:rect l="l" t="t" r="r" b="b"/>
              <a:pathLst>
                <a:path w="228600" h="1140460">
                  <a:moveTo>
                    <a:pt x="227971" y="0"/>
                  </a:moveTo>
                  <a:lnTo>
                    <a:pt x="0" y="227971"/>
                  </a:lnTo>
                  <a:lnTo>
                    <a:pt x="0" y="1139857"/>
                  </a:lnTo>
                  <a:lnTo>
                    <a:pt x="227971" y="911886"/>
                  </a:lnTo>
                  <a:lnTo>
                    <a:pt x="227971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072409" y="3058276"/>
            <a:ext cx="1862688" cy="256255"/>
          </a:xfrm>
          <a:prstGeom prst="rect">
            <a:avLst/>
          </a:prstGeom>
        </p:spPr>
        <p:txBody>
          <a:bodyPr vert="horz" wrap="square" lIns="0" tIns="8857" rIns="0" bIns="0" rtlCol="0">
            <a:spAutoFit/>
          </a:bodyPr>
          <a:lstStyle/>
          <a:p>
            <a:pPr marL="7701">
              <a:spcBef>
                <a:spcPts val="70"/>
              </a:spcBef>
            </a:pPr>
            <a:r>
              <a:rPr sz="1607" spc="6">
                <a:latin typeface="宋体"/>
                <a:cs typeface="宋体"/>
              </a:rPr>
              <a:t>构建大脑对齐的模型</a:t>
            </a:r>
            <a:endParaRPr sz="1607">
              <a:latin typeface="宋体"/>
              <a:cs typeface="宋体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117922" y="2461694"/>
            <a:ext cx="1260789" cy="43673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96266" marR="3081" indent="-88950">
              <a:lnSpc>
                <a:spcPct val="100400"/>
              </a:lnSpc>
              <a:spcBef>
                <a:spcPts val="58"/>
              </a:spcBef>
            </a:pPr>
            <a:r>
              <a:rPr sz="1395" spc="3">
                <a:latin typeface="宋体"/>
                <a:cs typeface="宋体"/>
              </a:rPr>
              <a:t>深度神经网络和 大脑进行比较</a:t>
            </a:r>
            <a:endParaRPr sz="1395">
              <a:latin typeface="宋体"/>
              <a:cs typeface="宋体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title"/>
          </p:nvPr>
        </p:nvSpPr>
        <p:spPr>
          <a:xfrm>
            <a:off x="4124503" y="815665"/>
            <a:ext cx="1829956" cy="256255"/>
          </a:xfrm>
          <a:prstGeom prst="rect">
            <a:avLst/>
          </a:prstGeom>
        </p:spPr>
        <p:txBody>
          <a:bodyPr vert="horz" wrap="square" lIns="0" tIns="8857" rIns="0" bIns="0" rtlCol="0" anchor="ctr">
            <a:spAutoFit/>
          </a:bodyPr>
          <a:lstStyle/>
          <a:p>
            <a:pPr marL="7701">
              <a:lnSpc>
                <a:spcPct val="100000"/>
              </a:lnSpc>
              <a:spcBef>
                <a:spcPts val="70"/>
              </a:spcBef>
            </a:pPr>
            <a:r>
              <a:rPr sz="1607" spc="6">
                <a:latin typeface="宋体"/>
                <a:ea typeface="+mn-ea"/>
              </a:rPr>
              <a:t>深度神经网络激活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1478435" y="3245648"/>
            <a:ext cx="836419" cy="256255"/>
          </a:xfrm>
          <a:prstGeom prst="rect">
            <a:avLst/>
          </a:prstGeom>
        </p:spPr>
        <p:txBody>
          <a:bodyPr vert="horz" wrap="square" lIns="0" tIns="8857" rIns="0" bIns="0" rtlCol="0">
            <a:spAutoFit/>
          </a:bodyPr>
          <a:lstStyle/>
          <a:p>
            <a:pPr marL="7701">
              <a:spcBef>
                <a:spcPts val="70"/>
              </a:spcBef>
            </a:pPr>
            <a:r>
              <a:rPr sz="1607" spc="6">
                <a:latin typeface="宋体"/>
                <a:cs typeface="宋体"/>
              </a:rPr>
              <a:t>输入图像</a:t>
            </a:r>
            <a:endParaRPr sz="1607">
              <a:latin typeface="宋体"/>
              <a:cs typeface="宋体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884473" y="2913096"/>
            <a:ext cx="108596" cy="608830"/>
          </a:xfrm>
          <a:custGeom>
            <a:avLst/>
            <a:gdLst/>
            <a:ahLst/>
            <a:cxnLst/>
            <a:rect l="l" t="t" r="r" b="b"/>
            <a:pathLst>
              <a:path w="179070" h="1003935">
                <a:moveTo>
                  <a:pt x="179047" y="127451"/>
                </a:moveTo>
                <a:lnTo>
                  <a:pt x="88880" y="0"/>
                </a:lnTo>
                <a:lnTo>
                  <a:pt x="0" y="128352"/>
                </a:lnTo>
                <a:lnTo>
                  <a:pt x="44761" y="128127"/>
                </a:lnTo>
                <a:lnTo>
                  <a:pt x="49167" y="1003596"/>
                </a:lnTo>
                <a:lnTo>
                  <a:pt x="138690" y="1003145"/>
                </a:lnTo>
                <a:lnTo>
                  <a:pt x="134285" y="127676"/>
                </a:lnTo>
                <a:lnTo>
                  <a:pt x="179047" y="127451"/>
                </a:lnTo>
                <a:close/>
              </a:path>
            </a:pathLst>
          </a:custGeom>
          <a:solidFill>
            <a:srgbClr val="F4B183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grpSp>
        <p:nvGrpSpPr>
          <p:cNvPr id="21" name="object 21"/>
          <p:cNvGrpSpPr/>
          <p:nvPr/>
        </p:nvGrpSpPr>
        <p:grpSpPr>
          <a:xfrm>
            <a:off x="3860706" y="682529"/>
            <a:ext cx="7498119" cy="5465990"/>
            <a:chOff x="6366143" y="214634"/>
            <a:chExt cx="12364085" cy="9013190"/>
          </a:xfrm>
        </p:grpSpPr>
        <p:pic>
          <p:nvPicPr>
            <p:cNvPr id="22" name="object 2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410767" y="5103864"/>
              <a:ext cx="4156102" cy="3552873"/>
            </a:xfrm>
            <a:prstGeom prst="rect">
              <a:avLst/>
            </a:prstGeom>
          </p:spPr>
        </p:pic>
        <p:sp>
          <p:nvSpPr>
            <p:cNvPr id="23" name="object 23"/>
            <p:cNvSpPr/>
            <p:nvPr/>
          </p:nvSpPr>
          <p:spPr>
            <a:xfrm>
              <a:off x="6589128" y="8516057"/>
              <a:ext cx="12128500" cy="711835"/>
            </a:xfrm>
            <a:custGeom>
              <a:avLst/>
              <a:gdLst/>
              <a:ahLst/>
              <a:cxnLst/>
              <a:rect l="l" t="t" r="r" b="b"/>
              <a:pathLst>
                <a:path w="12128500" h="711834">
                  <a:moveTo>
                    <a:pt x="12128132" y="655472"/>
                  </a:moveTo>
                  <a:lnTo>
                    <a:pt x="6730809" y="655472"/>
                  </a:lnTo>
                  <a:lnTo>
                    <a:pt x="6736778" y="288277"/>
                  </a:lnTo>
                  <a:lnTo>
                    <a:pt x="6764896" y="288734"/>
                  </a:lnTo>
                  <a:lnTo>
                    <a:pt x="6710743" y="159931"/>
                  </a:lnTo>
                  <a:lnTo>
                    <a:pt x="6652425" y="286905"/>
                  </a:lnTo>
                  <a:lnTo>
                    <a:pt x="6680543" y="287362"/>
                  </a:lnTo>
                  <a:lnTo>
                    <a:pt x="6674561" y="655472"/>
                  </a:lnTo>
                  <a:lnTo>
                    <a:pt x="55956" y="655472"/>
                  </a:lnTo>
                  <a:lnTo>
                    <a:pt x="55956" y="0"/>
                  </a:lnTo>
                  <a:lnTo>
                    <a:pt x="0" y="0"/>
                  </a:lnTo>
                  <a:lnTo>
                    <a:pt x="0" y="694791"/>
                  </a:lnTo>
                  <a:lnTo>
                    <a:pt x="2857" y="694791"/>
                  </a:lnTo>
                  <a:lnTo>
                    <a:pt x="2857" y="711631"/>
                  </a:lnTo>
                  <a:lnTo>
                    <a:pt x="12128132" y="711631"/>
                  </a:lnTo>
                  <a:lnTo>
                    <a:pt x="12128132" y="65547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4" name="object 24"/>
            <p:cNvSpPr/>
            <p:nvPr/>
          </p:nvSpPr>
          <p:spPr>
            <a:xfrm>
              <a:off x="14603028" y="3959677"/>
              <a:ext cx="2857500" cy="1179830"/>
            </a:xfrm>
            <a:custGeom>
              <a:avLst/>
              <a:gdLst/>
              <a:ahLst/>
              <a:cxnLst/>
              <a:rect l="l" t="t" r="r" b="b"/>
              <a:pathLst>
                <a:path w="2857500" h="1179829">
                  <a:moveTo>
                    <a:pt x="1841355" y="1063707"/>
                  </a:moveTo>
                  <a:lnTo>
                    <a:pt x="1102089" y="1063707"/>
                  </a:lnTo>
                  <a:lnTo>
                    <a:pt x="1137533" y="1088781"/>
                  </a:lnTo>
                  <a:lnTo>
                    <a:pt x="1176277" y="1111102"/>
                  </a:lnTo>
                  <a:lnTo>
                    <a:pt x="1217982" y="1130527"/>
                  </a:lnTo>
                  <a:lnTo>
                    <a:pt x="1262308" y="1146915"/>
                  </a:lnTo>
                  <a:lnTo>
                    <a:pt x="1308916" y="1160126"/>
                  </a:lnTo>
                  <a:lnTo>
                    <a:pt x="1357468" y="1170018"/>
                  </a:lnTo>
                  <a:lnTo>
                    <a:pt x="1412235" y="1176856"/>
                  </a:lnTo>
                  <a:lnTo>
                    <a:pt x="1467504" y="1179375"/>
                  </a:lnTo>
                  <a:lnTo>
                    <a:pt x="1522750" y="1177592"/>
                  </a:lnTo>
                  <a:lnTo>
                    <a:pt x="1577445" y="1171524"/>
                  </a:lnTo>
                  <a:lnTo>
                    <a:pt x="1631062" y="1161189"/>
                  </a:lnTo>
                  <a:lnTo>
                    <a:pt x="1682793" y="1146694"/>
                  </a:lnTo>
                  <a:lnTo>
                    <a:pt x="1731480" y="1128396"/>
                  </a:lnTo>
                  <a:lnTo>
                    <a:pt x="1776725" y="1106538"/>
                  </a:lnTo>
                  <a:lnTo>
                    <a:pt x="1818133" y="1081359"/>
                  </a:lnTo>
                  <a:lnTo>
                    <a:pt x="1841355" y="1063707"/>
                  </a:lnTo>
                  <a:close/>
                </a:path>
                <a:path w="2857500" h="1179829">
                  <a:moveTo>
                    <a:pt x="1915374" y="988310"/>
                  </a:moveTo>
                  <a:lnTo>
                    <a:pt x="397146" y="988310"/>
                  </a:lnTo>
                  <a:lnTo>
                    <a:pt x="440456" y="1014287"/>
                  </a:lnTo>
                  <a:lnTo>
                    <a:pt x="486756" y="1037302"/>
                  </a:lnTo>
                  <a:lnTo>
                    <a:pt x="535723" y="1057250"/>
                  </a:lnTo>
                  <a:lnTo>
                    <a:pt x="587037" y="1074026"/>
                  </a:lnTo>
                  <a:lnTo>
                    <a:pt x="640377" y="1087525"/>
                  </a:lnTo>
                  <a:lnTo>
                    <a:pt x="695422" y="1097641"/>
                  </a:lnTo>
                  <a:lnTo>
                    <a:pt x="751849" y="1104271"/>
                  </a:lnTo>
                  <a:lnTo>
                    <a:pt x="803308" y="1107162"/>
                  </a:lnTo>
                  <a:lnTo>
                    <a:pt x="854721" y="1107107"/>
                  </a:lnTo>
                  <a:lnTo>
                    <a:pt x="905831" y="1104138"/>
                  </a:lnTo>
                  <a:lnTo>
                    <a:pt x="956380" y="1098284"/>
                  </a:lnTo>
                  <a:lnTo>
                    <a:pt x="1006111" y="1089574"/>
                  </a:lnTo>
                  <a:lnTo>
                    <a:pt x="1054767" y="1078038"/>
                  </a:lnTo>
                  <a:lnTo>
                    <a:pt x="1102089" y="1063707"/>
                  </a:lnTo>
                  <a:lnTo>
                    <a:pt x="1841355" y="1063707"/>
                  </a:lnTo>
                  <a:lnTo>
                    <a:pt x="1855308" y="1053101"/>
                  </a:lnTo>
                  <a:lnTo>
                    <a:pt x="1887854" y="1022005"/>
                  </a:lnTo>
                  <a:lnTo>
                    <a:pt x="1915374" y="988310"/>
                  </a:lnTo>
                  <a:close/>
                </a:path>
                <a:path w="2857500" h="1179829">
                  <a:moveTo>
                    <a:pt x="2294063" y="988310"/>
                  </a:moveTo>
                  <a:lnTo>
                    <a:pt x="1915374" y="988310"/>
                  </a:lnTo>
                  <a:lnTo>
                    <a:pt x="1948636" y="998795"/>
                  </a:lnTo>
                  <a:lnTo>
                    <a:pt x="1983019" y="1007215"/>
                  </a:lnTo>
                  <a:lnTo>
                    <a:pt x="2018326" y="1013530"/>
                  </a:lnTo>
                  <a:lnTo>
                    <a:pt x="2054357" y="1017697"/>
                  </a:lnTo>
                  <a:lnTo>
                    <a:pt x="2102567" y="1019837"/>
                  </a:lnTo>
                  <a:lnTo>
                    <a:pt x="2150579" y="1018129"/>
                  </a:lnTo>
                  <a:lnTo>
                    <a:pt x="2197921" y="1012630"/>
                  </a:lnTo>
                  <a:lnTo>
                    <a:pt x="2244119" y="1003392"/>
                  </a:lnTo>
                  <a:lnTo>
                    <a:pt x="2288701" y="990473"/>
                  </a:lnTo>
                  <a:lnTo>
                    <a:pt x="2294063" y="988310"/>
                  </a:lnTo>
                  <a:close/>
                </a:path>
                <a:path w="2857500" h="1179829">
                  <a:moveTo>
                    <a:pt x="232069" y="394661"/>
                  </a:moveTo>
                  <a:lnTo>
                    <a:pt x="184640" y="397079"/>
                  </a:lnTo>
                  <a:lnTo>
                    <a:pt x="146960" y="404192"/>
                  </a:lnTo>
                  <a:lnTo>
                    <a:pt x="80070" y="431031"/>
                  </a:lnTo>
                  <a:lnTo>
                    <a:pt x="20036" y="485353"/>
                  </a:lnTo>
                  <a:lnTo>
                    <a:pt x="2394" y="524588"/>
                  </a:lnTo>
                  <a:lnTo>
                    <a:pt x="0" y="565657"/>
                  </a:lnTo>
                  <a:lnTo>
                    <a:pt x="13400" y="606366"/>
                  </a:lnTo>
                  <a:lnTo>
                    <a:pt x="34239" y="635403"/>
                  </a:lnTo>
                  <a:lnTo>
                    <a:pt x="62914" y="660606"/>
                  </a:lnTo>
                  <a:lnTo>
                    <a:pt x="98377" y="681227"/>
                  </a:lnTo>
                  <a:lnTo>
                    <a:pt x="139582" y="696518"/>
                  </a:lnTo>
                  <a:lnTo>
                    <a:pt x="106408" y="716817"/>
                  </a:lnTo>
                  <a:lnTo>
                    <a:pt x="79155" y="740699"/>
                  </a:lnTo>
                  <a:lnTo>
                    <a:pt x="58397" y="767568"/>
                  </a:lnTo>
                  <a:lnTo>
                    <a:pt x="44744" y="796750"/>
                  </a:lnTo>
                  <a:lnTo>
                    <a:pt x="38706" y="841076"/>
                  </a:lnTo>
                  <a:lnTo>
                    <a:pt x="49008" y="884344"/>
                  </a:lnTo>
                  <a:lnTo>
                    <a:pt x="74720" y="924401"/>
                  </a:lnTo>
                  <a:lnTo>
                    <a:pt x="114910" y="959091"/>
                  </a:lnTo>
                  <a:lnTo>
                    <a:pt x="181296" y="990609"/>
                  </a:lnTo>
                  <a:lnTo>
                    <a:pt x="219001" y="1000315"/>
                  </a:lnTo>
                  <a:lnTo>
                    <a:pt x="258733" y="1005669"/>
                  </a:lnTo>
                  <a:lnTo>
                    <a:pt x="294422" y="1006597"/>
                  </a:lnTo>
                  <a:lnTo>
                    <a:pt x="329754" y="1003967"/>
                  </a:lnTo>
                  <a:lnTo>
                    <a:pt x="364179" y="997849"/>
                  </a:lnTo>
                  <a:lnTo>
                    <a:pt x="397146" y="988310"/>
                  </a:lnTo>
                  <a:lnTo>
                    <a:pt x="1915374" y="988310"/>
                  </a:lnTo>
                  <a:lnTo>
                    <a:pt x="2294063" y="988310"/>
                  </a:lnTo>
                  <a:lnTo>
                    <a:pt x="2341662" y="969115"/>
                  </a:lnTo>
                  <a:lnTo>
                    <a:pt x="2389120" y="942913"/>
                  </a:lnTo>
                  <a:lnTo>
                    <a:pt x="2430463" y="912390"/>
                  </a:lnTo>
                  <a:lnTo>
                    <a:pt x="2465080" y="878068"/>
                  </a:lnTo>
                  <a:lnTo>
                    <a:pt x="2492359" y="840469"/>
                  </a:lnTo>
                  <a:lnTo>
                    <a:pt x="2511689" y="800114"/>
                  </a:lnTo>
                  <a:lnTo>
                    <a:pt x="2546207" y="799837"/>
                  </a:lnTo>
                  <a:lnTo>
                    <a:pt x="2614014" y="791891"/>
                  </a:lnTo>
                  <a:lnTo>
                    <a:pt x="2695770" y="767548"/>
                  </a:lnTo>
                  <a:lnTo>
                    <a:pt x="2739708" y="745738"/>
                  </a:lnTo>
                  <a:lnTo>
                    <a:pt x="2777907" y="719337"/>
                  </a:lnTo>
                  <a:lnTo>
                    <a:pt x="2809551" y="688901"/>
                  </a:lnTo>
                  <a:lnTo>
                    <a:pt x="2833860" y="654970"/>
                  </a:lnTo>
                  <a:lnTo>
                    <a:pt x="2850861" y="615340"/>
                  </a:lnTo>
                  <a:lnTo>
                    <a:pt x="2857364" y="574845"/>
                  </a:lnTo>
                  <a:lnTo>
                    <a:pt x="2853584" y="534455"/>
                  </a:lnTo>
                  <a:lnTo>
                    <a:pt x="2839735" y="495139"/>
                  </a:lnTo>
                  <a:lnTo>
                    <a:pt x="2816032" y="457866"/>
                  </a:lnTo>
                  <a:lnTo>
                    <a:pt x="2782688" y="423604"/>
                  </a:lnTo>
                  <a:lnTo>
                    <a:pt x="2788682" y="413884"/>
                  </a:lnTo>
                  <a:lnTo>
                    <a:pt x="2793869" y="403951"/>
                  </a:lnTo>
                  <a:lnTo>
                    <a:pt x="2797558" y="395405"/>
                  </a:lnTo>
                  <a:lnTo>
                    <a:pt x="247925" y="395405"/>
                  </a:lnTo>
                  <a:lnTo>
                    <a:pt x="232069" y="394661"/>
                  </a:lnTo>
                  <a:close/>
                </a:path>
                <a:path w="2857500" h="1179829">
                  <a:moveTo>
                    <a:pt x="723954" y="106693"/>
                  </a:moveTo>
                  <a:lnTo>
                    <a:pt x="669518" y="107281"/>
                  </a:lnTo>
                  <a:lnTo>
                    <a:pt x="615843" y="112314"/>
                  </a:lnTo>
                  <a:lnTo>
                    <a:pt x="563486" y="121695"/>
                  </a:lnTo>
                  <a:lnTo>
                    <a:pt x="513003" y="135322"/>
                  </a:lnTo>
                  <a:lnTo>
                    <a:pt x="464953" y="153096"/>
                  </a:lnTo>
                  <a:lnTo>
                    <a:pt x="414791" y="177765"/>
                  </a:lnTo>
                  <a:lnTo>
                    <a:pt x="370296" y="206553"/>
                  </a:lnTo>
                  <a:lnTo>
                    <a:pt x="331898" y="238978"/>
                  </a:lnTo>
                  <a:lnTo>
                    <a:pt x="300030" y="274559"/>
                  </a:lnTo>
                  <a:lnTo>
                    <a:pt x="275124" y="312811"/>
                  </a:lnTo>
                  <a:lnTo>
                    <a:pt x="257611" y="353254"/>
                  </a:lnTo>
                  <a:lnTo>
                    <a:pt x="247925" y="395405"/>
                  </a:lnTo>
                  <a:lnTo>
                    <a:pt x="2797558" y="395405"/>
                  </a:lnTo>
                  <a:lnTo>
                    <a:pt x="2798237" y="393831"/>
                  </a:lnTo>
                  <a:lnTo>
                    <a:pt x="2801774" y="383546"/>
                  </a:lnTo>
                  <a:lnTo>
                    <a:pt x="2807060" y="335590"/>
                  </a:lnTo>
                  <a:lnTo>
                    <a:pt x="2794804" y="288981"/>
                  </a:lnTo>
                  <a:lnTo>
                    <a:pt x="2766057" y="246012"/>
                  </a:lnTo>
                  <a:lnTo>
                    <a:pt x="2721868" y="208977"/>
                  </a:lnTo>
                  <a:lnTo>
                    <a:pt x="2687622" y="190219"/>
                  </a:lnTo>
                  <a:lnTo>
                    <a:pt x="2649704" y="175640"/>
                  </a:lnTo>
                  <a:lnTo>
                    <a:pt x="2608901" y="165489"/>
                  </a:lnTo>
                  <a:lnTo>
                    <a:pt x="2566003" y="160012"/>
                  </a:lnTo>
                  <a:lnTo>
                    <a:pt x="2551938" y="141252"/>
                  </a:lnTo>
                  <a:lnTo>
                    <a:pt x="912275" y="141252"/>
                  </a:lnTo>
                  <a:lnTo>
                    <a:pt x="867407" y="127373"/>
                  </a:lnTo>
                  <a:lnTo>
                    <a:pt x="820792" y="116937"/>
                  </a:lnTo>
                  <a:lnTo>
                    <a:pt x="772837" y="110019"/>
                  </a:lnTo>
                  <a:lnTo>
                    <a:pt x="723954" y="106693"/>
                  </a:lnTo>
                  <a:close/>
                </a:path>
                <a:path w="2857500" h="1179829">
                  <a:moveTo>
                    <a:pt x="1271142" y="50590"/>
                  </a:moveTo>
                  <a:lnTo>
                    <a:pt x="1216633" y="51691"/>
                  </a:lnTo>
                  <a:lnTo>
                    <a:pt x="1160867" y="56932"/>
                  </a:lnTo>
                  <a:lnTo>
                    <a:pt x="1106527" y="66222"/>
                  </a:lnTo>
                  <a:lnTo>
                    <a:pt x="1054055" y="79429"/>
                  </a:lnTo>
                  <a:lnTo>
                    <a:pt x="1003893" y="96423"/>
                  </a:lnTo>
                  <a:lnTo>
                    <a:pt x="956486" y="117074"/>
                  </a:lnTo>
                  <a:lnTo>
                    <a:pt x="912275" y="141252"/>
                  </a:lnTo>
                  <a:lnTo>
                    <a:pt x="2551938" y="141252"/>
                  </a:lnTo>
                  <a:lnTo>
                    <a:pt x="2536405" y="120532"/>
                  </a:lnTo>
                  <a:lnTo>
                    <a:pt x="2497865" y="85355"/>
                  </a:lnTo>
                  <a:lnTo>
                    <a:pt x="2496906" y="84734"/>
                  </a:lnTo>
                  <a:lnTo>
                    <a:pt x="1481431" y="84734"/>
                  </a:lnTo>
                  <a:lnTo>
                    <a:pt x="1430885" y="70523"/>
                  </a:lnTo>
                  <a:lnTo>
                    <a:pt x="1378700" y="60060"/>
                  </a:lnTo>
                  <a:lnTo>
                    <a:pt x="1325308" y="53397"/>
                  </a:lnTo>
                  <a:lnTo>
                    <a:pt x="1271142" y="50590"/>
                  </a:lnTo>
                  <a:close/>
                </a:path>
                <a:path w="2857500" h="1179829">
                  <a:moveTo>
                    <a:pt x="1720912" y="85"/>
                  </a:moveTo>
                  <a:lnTo>
                    <a:pt x="1674670" y="4013"/>
                  </a:lnTo>
                  <a:lnTo>
                    <a:pt x="1619243" y="15085"/>
                  </a:lnTo>
                  <a:lnTo>
                    <a:pt x="1567804" y="32545"/>
                  </a:lnTo>
                  <a:lnTo>
                    <a:pt x="1521489" y="55919"/>
                  </a:lnTo>
                  <a:lnTo>
                    <a:pt x="1481431" y="84734"/>
                  </a:lnTo>
                  <a:lnTo>
                    <a:pt x="2496906" y="84734"/>
                  </a:lnTo>
                  <a:lnTo>
                    <a:pt x="2467764" y="65855"/>
                  </a:lnTo>
                  <a:lnTo>
                    <a:pt x="1969403" y="65855"/>
                  </a:lnTo>
                  <a:lnTo>
                    <a:pt x="1944325" y="50323"/>
                  </a:lnTo>
                  <a:lnTo>
                    <a:pt x="1888165" y="25015"/>
                  </a:lnTo>
                  <a:lnTo>
                    <a:pt x="1813033" y="5840"/>
                  </a:lnTo>
                  <a:lnTo>
                    <a:pt x="1767264" y="708"/>
                  </a:lnTo>
                  <a:lnTo>
                    <a:pt x="1720912" y="85"/>
                  </a:lnTo>
                  <a:close/>
                </a:path>
                <a:path w="2857500" h="1179829">
                  <a:moveTo>
                    <a:pt x="2241586" y="0"/>
                  </a:moveTo>
                  <a:lnTo>
                    <a:pt x="2186919" y="533"/>
                  </a:lnTo>
                  <a:lnTo>
                    <a:pt x="2139091" y="5602"/>
                  </a:lnTo>
                  <a:lnTo>
                    <a:pt x="2092875" y="14835"/>
                  </a:lnTo>
                  <a:lnTo>
                    <a:pt x="2048820" y="28065"/>
                  </a:lnTo>
                  <a:lnTo>
                    <a:pt x="2007479" y="45127"/>
                  </a:lnTo>
                  <a:lnTo>
                    <a:pt x="1969403" y="65855"/>
                  </a:lnTo>
                  <a:lnTo>
                    <a:pt x="2467764" y="65855"/>
                  </a:lnTo>
                  <a:lnTo>
                    <a:pt x="2397718" y="30801"/>
                  </a:lnTo>
                  <a:lnTo>
                    <a:pt x="2347838" y="15256"/>
                  </a:lnTo>
                  <a:lnTo>
                    <a:pt x="2295510" y="4948"/>
                  </a:lnTo>
                  <a:lnTo>
                    <a:pt x="2241586" y="0"/>
                  </a:lnTo>
                  <a:close/>
                </a:path>
              </a:pathLst>
            </a:custGeom>
            <a:solidFill>
              <a:srgbClr val="759FCC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5" name="object 25"/>
            <p:cNvSpPr/>
            <p:nvPr/>
          </p:nvSpPr>
          <p:spPr>
            <a:xfrm>
              <a:off x="14603028" y="3959677"/>
              <a:ext cx="2857500" cy="1179830"/>
            </a:xfrm>
            <a:custGeom>
              <a:avLst/>
              <a:gdLst/>
              <a:ahLst/>
              <a:cxnLst/>
              <a:rect l="l" t="t" r="r" b="b"/>
              <a:pathLst>
                <a:path w="2857500" h="1179829">
                  <a:moveTo>
                    <a:pt x="139582" y="696518"/>
                  </a:moveTo>
                  <a:lnTo>
                    <a:pt x="98377" y="681227"/>
                  </a:lnTo>
                  <a:lnTo>
                    <a:pt x="62914" y="660606"/>
                  </a:lnTo>
                  <a:lnTo>
                    <a:pt x="34239" y="635403"/>
                  </a:lnTo>
                  <a:lnTo>
                    <a:pt x="13400" y="606366"/>
                  </a:lnTo>
                  <a:lnTo>
                    <a:pt x="0" y="565657"/>
                  </a:lnTo>
                  <a:lnTo>
                    <a:pt x="2394" y="524588"/>
                  </a:lnTo>
                  <a:lnTo>
                    <a:pt x="20036" y="485353"/>
                  </a:lnTo>
                  <a:lnTo>
                    <a:pt x="52378" y="450148"/>
                  </a:lnTo>
                  <a:lnTo>
                    <a:pt x="80070" y="431031"/>
                  </a:lnTo>
                  <a:lnTo>
                    <a:pt x="111850" y="415611"/>
                  </a:lnTo>
                  <a:lnTo>
                    <a:pt x="146960" y="404192"/>
                  </a:lnTo>
                  <a:lnTo>
                    <a:pt x="184640" y="397079"/>
                  </a:lnTo>
                  <a:lnTo>
                    <a:pt x="200368" y="395500"/>
                  </a:lnTo>
                  <a:lnTo>
                    <a:pt x="216197" y="394693"/>
                  </a:lnTo>
                  <a:lnTo>
                    <a:pt x="232069" y="394661"/>
                  </a:lnTo>
                  <a:lnTo>
                    <a:pt x="247925" y="395405"/>
                  </a:lnTo>
                  <a:lnTo>
                    <a:pt x="257611" y="353254"/>
                  </a:lnTo>
                  <a:lnTo>
                    <a:pt x="275124" y="312811"/>
                  </a:lnTo>
                  <a:lnTo>
                    <a:pt x="300030" y="274559"/>
                  </a:lnTo>
                  <a:lnTo>
                    <a:pt x="331898" y="238978"/>
                  </a:lnTo>
                  <a:lnTo>
                    <a:pt x="370296" y="206553"/>
                  </a:lnTo>
                  <a:lnTo>
                    <a:pt x="414791" y="177765"/>
                  </a:lnTo>
                  <a:lnTo>
                    <a:pt x="464953" y="153096"/>
                  </a:lnTo>
                  <a:lnTo>
                    <a:pt x="513003" y="135322"/>
                  </a:lnTo>
                  <a:lnTo>
                    <a:pt x="563486" y="121695"/>
                  </a:lnTo>
                  <a:lnTo>
                    <a:pt x="615843" y="112314"/>
                  </a:lnTo>
                  <a:lnTo>
                    <a:pt x="669518" y="107281"/>
                  </a:lnTo>
                  <a:lnTo>
                    <a:pt x="723954" y="106693"/>
                  </a:lnTo>
                  <a:lnTo>
                    <a:pt x="772837" y="110019"/>
                  </a:lnTo>
                  <a:lnTo>
                    <a:pt x="820792" y="116937"/>
                  </a:lnTo>
                  <a:lnTo>
                    <a:pt x="867407" y="127373"/>
                  </a:lnTo>
                  <a:lnTo>
                    <a:pt x="912275" y="141252"/>
                  </a:lnTo>
                  <a:lnTo>
                    <a:pt x="956486" y="117074"/>
                  </a:lnTo>
                  <a:lnTo>
                    <a:pt x="1003893" y="96423"/>
                  </a:lnTo>
                  <a:lnTo>
                    <a:pt x="1054055" y="79429"/>
                  </a:lnTo>
                  <a:lnTo>
                    <a:pt x="1106527" y="66222"/>
                  </a:lnTo>
                  <a:lnTo>
                    <a:pt x="1160867" y="56932"/>
                  </a:lnTo>
                  <a:lnTo>
                    <a:pt x="1216633" y="51691"/>
                  </a:lnTo>
                  <a:lnTo>
                    <a:pt x="1271142" y="50590"/>
                  </a:lnTo>
                  <a:lnTo>
                    <a:pt x="1325308" y="53397"/>
                  </a:lnTo>
                  <a:lnTo>
                    <a:pt x="1378700" y="60060"/>
                  </a:lnTo>
                  <a:lnTo>
                    <a:pt x="1430885" y="70523"/>
                  </a:lnTo>
                  <a:lnTo>
                    <a:pt x="1481432" y="84734"/>
                  </a:lnTo>
                  <a:lnTo>
                    <a:pt x="1521489" y="55919"/>
                  </a:lnTo>
                  <a:lnTo>
                    <a:pt x="1567804" y="32545"/>
                  </a:lnTo>
                  <a:lnTo>
                    <a:pt x="1619243" y="15085"/>
                  </a:lnTo>
                  <a:lnTo>
                    <a:pt x="1674670" y="4013"/>
                  </a:lnTo>
                  <a:lnTo>
                    <a:pt x="1720912" y="85"/>
                  </a:lnTo>
                  <a:lnTo>
                    <a:pt x="1767264" y="708"/>
                  </a:lnTo>
                  <a:lnTo>
                    <a:pt x="1813033" y="5840"/>
                  </a:lnTo>
                  <a:lnTo>
                    <a:pt x="1857522" y="15437"/>
                  </a:lnTo>
                  <a:lnTo>
                    <a:pt x="1888165" y="25015"/>
                  </a:lnTo>
                  <a:lnTo>
                    <a:pt x="1917172" y="36676"/>
                  </a:lnTo>
                  <a:lnTo>
                    <a:pt x="1944325" y="50323"/>
                  </a:lnTo>
                  <a:lnTo>
                    <a:pt x="1969403" y="65855"/>
                  </a:lnTo>
                  <a:lnTo>
                    <a:pt x="2007479" y="45127"/>
                  </a:lnTo>
                  <a:lnTo>
                    <a:pt x="2048820" y="28065"/>
                  </a:lnTo>
                  <a:lnTo>
                    <a:pt x="2092875" y="14835"/>
                  </a:lnTo>
                  <a:lnTo>
                    <a:pt x="2139091" y="5602"/>
                  </a:lnTo>
                  <a:lnTo>
                    <a:pt x="2186919" y="533"/>
                  </a:lnTo>
                  <a:lnTo>
                    <a:pt x="2241586" y="0"/>
                  </a:lnTo>
                  <a:lnTo>
                    <a:pt x="2295510" y="4948"/>
                  </a:lnTo>
                  <a:lnTo>
                    <a:pt x="2347838" y="15256"/>
                  </a:lnTo>
                  <a:lnTo>
                    <a:pt x="2397718" y="30801"/>
                  </a:lnTo>
                  <a:lnTo>
                    <a:pt x="2451322" y="55204"/>
                  </a:lnTo>
                  <a:lnTo>
                    <a:pt x="2497865" y="85355"/>
                  </a:lnTo>
                  <a:lnTo>
                    <a:pt x="2536405" y="120532"/>
                  </a:lnTo>
                  <a:lnTo>
                    <a:pt x="2566003" y="160012"/>
                  </a:lnTo>
                  <a:lnTo>
                    <a:pt x="2608901" y="165489"/>
                  </a:lnTo>
                  <a:lnTo>
                    <a:pt x="2649704" y="175640"/>
                  </a:lnTo>
                  <a:lnTo>
                    <a:pt x="2687622" y="190219"/>
                  </a:lnTo>
                  <a:lnTo>
                    <a:pt x="2721868" y="208977"/>
                  </a:lnTo>
                  <a:lnTo>
                    <a:pt x="2766057" y="246012"/>
                  </a:lnTo>
                  <a:lnTo>
                    <a:pt x="2794804" y="288981"/>
                  </a:lnTo>
                  <a:lnTo>
                    <a:pt x="2807060" y="335590"/>
                  </a:lnTo>
                  <a:lnTo>
                    <a:pt x="2801774" y="383546"/>
                  </a:lnTo>
                  <a:lnTo>
                    <a:pt x="2798237" y="393831"/>
                  </a:lnTo>
                  <a:lnTo>
                    <a:pt x="2793869" y="403951"/>
                  </a:lnTo>
                  <a:lnTo>
                    <a:pt x="2788682" y="413884"/>
                  </a:lnTo>
                  <a:lnTo>
                    <a:pt x="2782688" y="423604"/>
                  </a:lnTo>
                  <a:lnTo>
                    <a:pt x="2816032" y="457866"/>
                  </a:lnTo>
                  <a:lnTo>
                    <a:pt x="2839735" y="495139"/>
                  </a:lnTo>
                  <a:lnTo>
                    <a:pt x="2853584" y="534455"/>
                  </a:lnTo>
                  <a:lnTo>
                    <a:pt x="2857364" y="574845"/>
                  </a:lnTo>
                  <a:lnTo>
                    <a:pt x="2850861" y="615340"/>
                  </a:lnTo>
                  <a:lnTo>
                    <a:pt x="2833860" y="654970"/>
                  </a:lnTo>
                  <a:lnTo>
                    <a:pt x="2809551" y="688901"/>
                  </a:lnTo>
                  <a:lnTo>
                    <a:pt x="2777907" y="719337"/>
                  </a:lnTo>
                  <a:lnTo>
                    <a:pt x="2739708" y="745738"/>
                  </a:lnTo>
                  <a:lnTo>
                    <a:pt x="2695730" y="767568"/>
                  </a:lnTo>
                  <a:lnTo>
                    <a:pt x="2646752" y="784289"/>
                  </a:lnTo>
                  <a:lnTo>
                    <a:pt x="2614014" y="791891"/>
                  </a:lnTo>
                  <a:lnTo>
                    <a:pt x="2580407" y="797085"/>
                  </a:lnTo>
                  <a:lnTo>
                    <a:pt x="2546207" y="799837"/>
                  </a:lnTo>
                  <a:lnTo>
                    <a:pt x="2511688" y="800114"/>
                  </a:lnTo>
                  <a:lnTo>
                    <a:pt x="2492359" y="840469"/>
                  </a:lnTo>
                  <a:lnTo>
                    <a:pt x="2465080" y="878068"/>
                  </a:lnTo>
                  <a:lnTo>
                    <a:pt x="2430463" y="912390"/>
                  </a:lnTo>
                  <a:lnTo>
                    <a:pt x="2389120" y="942913"/>
                  </a:lnTo>
                  <a:lnTo>
                    <a:pt x="2341662" y="969115"/>
                  </a:lnTo>
                  <a:lnTo>
                    <a:pt x="2288701" y="990473"/>
                  </a:lnTo>
                  <a:lnTo>
                    <a:pt x="2244119" y="1003392"/>
                  </a:lnTo>
                  <a:lnTo>
                    <a:pt x="2197921" y="1012630"/>
                  </a:lnTo>
                  <a:lnTo>
                    <a:pt x="2150579" y="1018129"/>
                  </a:lnTo>
                  <a:lnTo>
                    <a:pt x="2102567" y="1019837"/>
                  </a:lnTo>
                  <a:lnTo>
                    <a:pt x="2054357" y="1017697"/>
                  </a:lnTo>
                  <a:lnTo>
                    <a:pt x="2018326" y="1013530"/>
                  </a:lnTo>
                  <a:lnTo>
                    <a:pt x="1983019" y="1007215"/>
                  </a:lnTo>
                  <a:lnTo>
                    <a:pt x="1948636" y="998795"/>
                  </a:lnTo>
                  <a:lnTo>
                    <a:pt x="1915374" y="988310"/>
                  </a:lnTo>
                  <a:lnTo>
                    <a:pt x="1887854" y="1022005"/>
                  </a:lnTo>
                  <a:lnTo>
                    <a:pt x="1855308" y="1053101"/>
                  </a:lnTo>
                  <a:lnTo>
                    <a:pt x="1818133" y="1081359"/>
                  </a:lnTo>
                  <a:lnTo>
                    <a:pt x="1776725" y="1106538"/>
                  </a:lnTo>
                  <a:lnTo>
                    <a:pt x="1731479" y="1128396"/>
                  </a:lnTo>
                  <a:lnTo>
                    <a:pt x="1682793" y="1146694"/>
                  </a:lnTo>
                  <a:lnTo>
                    <a:pt x="1631062" y="1161189"/>
                  </a:lnTo>
                  <a:lnTo>
                    <a:pt x="1577445" y="1171524"/>
                  </a:lnTo>
                  <a:lnTo>
                    <a:pt x="1522750" y="1177592"/>
                  </a:lnTo>
                  <a:lnTo>
                    <a:pt x="1467504" y="1179375"/>
                  </a:lnTo>
                  <a:lnTo>
                    <a:pt x="1412235" y="1176856"/>
                  </a:lnTo>
                  <a:lnTo>
                    <a:pt x="1357468" y="1170018"/>
                  </a:lnTo>
                  <a:lnTo>
                    <a:pt x="1308916" y="1160126"/>
                  </a:lnTo>
                  <a:lnTo>
                    <a:pt x="1262307" y="1146915"/>
                  </a:lnTo>
                  <a:lnTo>
                    <a:pt x="1217982" y="1130527"/>
                  </a:lnTo>
                  <a:lnTo>
                    <a:pt x="1176277" y="1111102"/>
                  </a:lnTo>
                  <a:lnTo>
                    <a:pt x="1137533" y="1088781"/>
                  </a:lnTo>
                  <a:lnTo>
                    <a:pt x="1102089" y="1063707"/>
                  </a:lnTo>
                  <a:lnTo>
                    <a:pt x="1054767" y="1078038"/>
                  </a:lnTo>
                  <a:lnTo>
                    <a:pt x="1006111" y="1089574"/>
                  </a:lnTo>
                  <a:lnTo>
                    <a:pt x="956380" y="1098284"/>
                  </a:lnTo>
                  <a:lnTo>
                    <a:pt x="905831" y="1104138"/>
                  </a:lnTo>
                  <a:lnTo>
                    <a:pt x="854721" y="1107107"/>
                  </a:lnTo>
                  <a:lnTo>
                    <a:pt x="803308" y="1107162"/>
                  </a:lnTo>
                  <a:lnTo>
                    <a:pt x="751849" y="1104271"/>
                  </a:lnTo>
                  <a:lnTo>
                    <a:pt x="695422" y="1097641"/>
                  </a:lnTo>
                  <a:lnTo>
                    <a:pt x="640377" y="1087525"/>
                  </a:lnTo>
                  <a:lnTo>
                    <a:pt x="587037" y="1074026"/>
                  </a:lnTo>
                  <a:lnTo>
                    <a:pt x="535723" y="1057250"/>
                  </a:lnTo>
                  <a:lnTo>
                    <a:pt x="486756" y="1037302"/>
                  </a:lnTo>
                  <a:lnTo>
                    <a:pt x="440456" y="1014287"/>
                  </a:lnTo>
                  <a:lnTo>
                    <a:pt x="397146" y="988310"/>
                  </a:lnTo>
                  <a:lnTo>
                    <a:pt x="364179" y="997849"/>
                  </a:lnTo>
                  <a:lnTo>
                    <a:pt x="329754" y="1003967"/>
                  </a:lnTo>
                  <a:lnTo>
                    <a:pt x="294422" y="1006597"/>
                  </a:lnTo>
                  <a:lnTo>
                    <a:pt x="258733" y="1005669"/>
                  </a:lnTo>
                  <a:lnTo>
                    <a:pt x="219001" y="1000315"/>
                  </a:lnTo>
                  <a:lnTo>
                    <a:pt x="181296" y="990609"/>
                  </a:lnTo>
                  <a:lnTo>
                    <a:pt x="146353" y="976788"/>
                  </a:lnTo>
                  <a:lnTo>
                    <a:pt x="114910" y="959091"/>
                  </a:lnTo>
                  <a:lnTo>
                    <a:pt x="74720" y="924401"/>
                  </a:lnTo>
                  <a:lnTo>
                    <a:pt x="49008" y="884344"/>
                  </a:lnTo>
                  <a:lnTo>
                    <a:pt x="38706" y="841076"/>
                  </a:lnTo>
                  <a:lnTo>
                    <a:pt x="44744" y="796750"/>
                  </a:lnTo>
                  <a:lnTo>
                    <a:pt x="58407" y="767548"/>
                  </a:lnTo>
                  <a:lnTo>
                    <a:pt x="79155" y="740699"/>
                  </a:lnTo>
                  <a:lnTo>
                    <a:pt x="106408" y="716817"/>
                  </a:lnTo>
                  <a:lnTo>
                    <a:pt x="139582" y="696518"/>
                  </a:lnTo>
                  <a:close/>
                </a:path>
                <a:path w="2857500" h="1179829">
                  <a:moveTo>
                    <a:pt x="288518" y="705958"/>
                  </a:moveTo>
                  <a:lnTo>
                    <a:pt x="257405" y="709829"/>
                  </a:lnTo>
                  <a:lnTo>
                    <a:pt x="225969" y="710639"/>
                  </a:lnTo>
                  <a:lnTo>
                    <a:pt x="194677" y="708400"/>
                  </a:lnTo>
                  <a:lnTo>
                    <a:pt x="163997" y="703121"/>
                  </a:lnTo>
                  <a:lnTo>
                    <a:pt x="155681" y="701251"/>
                  </a:lnTo>
                  <a:lnTo>
                    <a:pt x="147529" y="699046"/>
                  </a:lnTo>
                  <a:lnTo>
                    <a:pt x="139582" y="696518"/>
                  </a:lnTo>
                </a:path>
                <a:path w="2857500" h="1179829">
                  <a:moveTo>
                    <a:pt x="1061210" y="1016628"/>
                  </a:moveTo>
                  <a:lnTo>
                    <a:pt x="1069157" y="1029302"/>
                  </a:lnTo>
                  <a:lnTo>
                    <a:pt x="1078659" y="1041420"/>
                  </a:lnTo>
                  <a:lnTo>
                    <a:pt x="1089656" y="1052911"/>
                  </a:lnTo>
                  <a:lnTo>
                    <a:pt x="1102089" y="1063707"/>
                  </a:lnTo>
                </a:path>
                <a:path w="2857500" h="1179829">
                  <a:moveTo>
                    <a:pt x="1935671" y="931911"/>
                  </a:moveTo>
                  <a:lnTo>
                    <a:pt x="1934162" y="946553"/>
                  </a:lnTo>
                  <a:lnTo>
                    <a:pt x="1930242" y="960929"/>
                  </a:lnTo>
                  <a:lnTo>
                    <a:pt x="1923962" y="974896"/>
                  </a:lnTo>
                  <a:lnTo>
                    <a:pt x="1915374" y="988310"/>
                  </a:lnTo>
                </a:path>
              </a:pathLst>
            </a:custGeom>
            <a:ln w="22560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26" name="object 2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6940780" y="4597837"/>
              <a:ext cx="186500" cy="173235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15515303" y="4100929"/>
              <a:ext cx="1870710" cy="339090"/>
            </a:xfrm>
            <a:custGeom>
              <a:avLst/>
              <a:gdLst/>
              <a:ahLst/>
              <a:cxnLst/>
              <a:rect l="l" t="t" r="r" b="b"/>
              <a:pathLst>
                <a:path w="1870709" h="339089">
                  <a:moveTo>
                    <a:pt x="1789228" y="338870"/>
                  </a:moveTo>
                  <a:lnTo>
                    <a:pt x="1814464" y="328467"/>
                  </a:lnTo>
                  <a:lnTo>
                    <a:pt x="1836699" y="315376"/>
                  </a:lnTo>
                  <a:lnTo>
                    <a:pt x="1855494" y="299903"/>
                  </a:lnTo>
                  <a:lnTo>
                    <a:pt x="1870413" y="282352"/>
                  </a:lnTo>
                </a:path>
                <a:path w="1870709" h="339089">
                  <a:moveTo>
                    <a:pt x="81185" y="37639"/>
                  </a:moveTo>
                  <a:lnTo>
                    <a:pt x="62807" y="26329"/>
                  </a:lnTo>
                  <a:lnTo>
                    <a:pt x="43066" y="16247"/>
                  </a:lnTo>
                  <a:lnTo>
                    <a:pt x="22087" y="7451"/>
                  </a:lnTo>
                  <a:lnTo>
                    <a:pt x="0" y="0"/>
                  </a:lnTo>
                </a:path>
              </a:pathLst>
            </a:custGeom>
            <a:ln w="22560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8" name="object 28"/>
            <p:cNvSpPr/>
            <p:nvPr/>
          </p:nvSpPr>
          <p:spPr>
            <a:xfrm>
              <a:off x="13113710" y="4206727"/>
              <a:ext cx="142240" cy="708025"/>
            </a:xfrm>
            <a:custGeom>
              <a:avLst/>
              <a:gdLst/>
              <a:ahLst/>
              <a:cxnLst/>
              <a:rect l="l" t="t" r="r" b="b"/>
              <a:pathLst>
                <a:path w="142240" h="708025">
                  <a:moveTo>
                    <a:pt x="5067" y="580267"/>
                  </a:moveTo>
                  <a:lnTo>
                    <a:pt x="74777" y="707397"/>
                  </a:lnTo>
                  <a:lnTo>
                    <a:pt x="141618" y="578735"/>
                  </a:lnTo>
                  <a:lnTo>
                    <a:pt x="107480" y="579118"/>
                  </a:lnTo>
                  <a:lnTo>
                    <a:pt x="101695" y="63564"/>
                  </a:lnTo>
                  <a:lnTo>
                    <a:pt x="66840" y="0"/>
                  </a:lnTo>
                  <a:lnTo>
                    <a:pt x="33420" y="64330"/>
                  </a:lnTo>
                  <a:lnTo>
                    <a:pt x="39205" y="579884"/>
                  </a:lnTo>
                  <a:lnTo>
                    <a:pt x="5067" y="580267"/>
                  </a:lnTo>
                  <a:close/>
                </a:path>
                <a:path w="142240" h="708025">
                  <a:moveTo>
                    <a:pt x="101695" y="63564"/>
                  </a:moveTo>
                  <a:lnTo>
                    <a:pt x="102412" y="127512"/>
                  </a:lnTo>
                  <a:lnTo>
                    <a:pt x="136550" y="127129"/>
                  </a:lnTo>
                  <a:lnTo>
                    <a:pt x="101695" y="63564"/>
                  </a:lnTo>
                  <a:close/>
                </a:path>
                <a:path w="142240" h="708025">
                  <a:moveTo>
                    <a:pt x="0" y="128661"/>
                  </a:moveTo>
                  <a:lnTo>
                    <a:pt x="34137" y="128278"/>
                  </a:lnTo>
                  <a:lnTo>
                    <a:pt x="33420" y="64330"/>
                  </a:lnTo>
                  <a:lnTo>
                    <a:pt x="0" y="128661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9" name="object 29"/>
            <p:cNvSpPr/>
            <p:nvPr/>
          </p:nvSpPr>
          <p:spPr>
            <a:xfrm>
              <a:off x="6366141" y="214638"/>
              <a:ext cx="12364085" cy="1164590"/>
            </a:xfrm>
            <a:custGeom>
              <a:avLst/>
              <a:gdLst/>
              <a:ahLst/>
              <a:cxnLst/>
              <a:rect l="l" t="t" r="r" b="b"/>
              <a:pathLst>
                <a:path w="12364085" h="1164590">
                  <a:moveTo>
                    <a:pt x="12267984" y="330"/>
                  </a:moveTo>
                  <a:lnTo>
                    <a:pt x="2019" y="330"/>
                  </a:lnTo>
                  <a:lnTo>
                    <a:pt x="2019" y="5156"/>
                  </a:lnTo>
                  <a:lnTo>
                    <a:pt x="0" y="5156"/>
                  </a:lnTo>
                  <a:lnTo>
                    <a:pt x="0" y="1164132"/>
                  </a:lnTo>
                  <a:lnTo>
                    <a:pt x="64401" y="1164132"/>
                  </a:lnTo>
                  <a:lnTo>
                    <a:pt x="64401" y="62712"/>
                  </a:lnTo>
                  <a:lnTo>
                    <a:pt x="6746583" y="62712"/>
                  </a:lnTo>
                  <a:lnTo>
                    <a:pt x="6743116" y="648208"/>
                  </a:lnTo>
                  <a:lnTo>
                    <a:pt x="6714388" y="648042"/>
                  </a:lnTo>
                  <a:lnTo>
                    <a:pt x="6771106" y="776287"/>
                  </a:lnTo>
                  <a:lnTo>
                    <a:pt x="6829336" y="648728"/>
                  </a:lnTo>
                  <a:lnTo>
                    <a:pt x="6800596" y="648550"/>
                  </a:lnTo>
                  <a:lnTo>
                    <a:pt x="6804050" y="62712"/>
                  </a:lnTo>
                  <a:lnTo>
                    <a:pt x="12267984" y="62712"/>
                  </a:lnTo>
                  <a:lnTo>
                    <a:pt x="12267984" y="330"/>
                  </a:lnTo>
                  <a:close/>
                </a:path>
                <a:path w="12364085" h="1164590">
                  <a:moveTo>
                    <a:pt x="12363856" y="506463"/>
                  </a:moveTo>
                  <a:lnTo>
                    <a:pt x="12335116" y="506831"/>
                  </a:lnTo>
                  <a:lnTo>
                    <a:pt x="12328728" y="0"/>
                  </a:lnTo>
                  <a:lnTo>
                    <a:pt x="12271261" y="723"/>
                  </a:lnTo>
                  <a:lnTo>
                    <a:pt x="12277636" y="507555"/>
                  </a:lnTo>
                  <a:lnTo>
                    <a:pt x="12248909" y="507911"/>
                  </a:lnTo>
                  <a:lnTo>
                    <a:pt x="12307989" y="635088"/>
                  </a:lnTo>
                  <a:lnTo>
                    <a:pt x="12363856" y="50646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30" name="object 30"/>
          <p:cNvSpPr txBox="1"/>
          <p:nvPr/>
        </p:nvSpPr>
        <p:spPr>
          <a:xfrm>
            <a:off x="9180777" y="3178979"/>
            <a:ext cx="1082878" cy="223229"/>
          </a:xfrm>
          <a:prstGeom prst="rect">
            <a:avLst/>
          </a:prstGeom>
        </p:spPr>
        <p:txBody>
          <a:bodyPr vert="horz" wrap="square" lIns="0" tIns="8472" rIns="0" bIns="0" rtlCol="0">
            <a:spAutoFit/>
          </a:bodyPr>
          <a:lstStyle/>
          <a:p>
            <a:pPr marL="7701">
              <a:spcBef>
                <a:spcPts val="67"/>
              </a:spcBef>
            </a:pPr>
            <a:r>
              <a:rPr sz="1395" spc="3">
                <a:latin typeface="宋体"/>
                <a:cs typeface="宋体"/>
              </a:rPr>
              <a:t>类脑识别分数</a:t>
            </a:r>
            <a:endParaRPr sz="1395">
              <a:latin typeface="宋体"/>
              <a:cs typeface="宋体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2629156" y="1346912"/>
            <a:ext cx="9374670" cy="4769359"/>
            <a:chOff x="4335368" y="1310173"/>
            <a:chExt cx="15458440" cy="7864475"/>
          </a:xfrm>
        </p:grpSpPr>
        <p:sp>
          <p:nvSpPr>
            <p:cNvPr id="32" name="object 32"/>
            <p:cNvSpPr/>
            <p:nvPr/>
          </p:nvSpPr>
          <p:spPr>
            <a:xfrm>
              <a:off x="18479545" y="3448122"/>
              <a:ext cx="151765" cy="1829435"/>
            </a:xfrm>
            <a:custGeom>
              <a:avLst/>
              <a:gdLst/>
              <a:ahLst/>
              <a:cxnLst/>
              <a:rect l="l" t="t" r="r" b="b"/>
              <a:pathLst>
                <a:path w="151765" h="1829435">
                  <a:moveTo>
                    <a:pt x="2750" y="1701250"/>
                  </a:moveTo>
                  <a:lnTo>
                    <a:pt x="77430" y="1829023"/>
                  </a:lnTo>
                  <a:lnTo>
                    <a:pt x="151664" y="1700989"/>
                  </a:lnTo>
                  <a:lnTo>
                    <a:pt x="114435" y="1701054"/>
                  </a:lnTo>
                  <a:lnTo>
                    <a:pt x="111573" y="63886"/>
                  </a:lnTo>
                  <a:lnTo>
                    <a:pt x="74233" y="0"/>
                  </a:lnTo>
                  <a:lnTo>
                    <a:pt x="37116" y="64016"/>
                  </a:lnTo>
                  <a:lnTo>
                    <a:pt x="39978" y="1701184"/>
                  </a:lnTo>
                  <a:lnTo>
                    <a:pt x="2750" y="1701250"/>
                  </a:lnTo>
                  <a:close/>
                </a:path>
                <a:path w="151765" h="1829435">
                  <a:moveTo>
                    <a:pt x="111573" y="63886"/>
                  </a:moveTo>
                  <a:lnTo>
                    <a:pt x="111685" y="127838"/>
                  </a:lnTo>
                  <a:lnTo>
                    <a:pt x="148913" y="127773"/>
                  </a:lnTo>
                  <a:lnTo>
                    <a:pt x="111573" y="63886"/>
                  </a:lnTo>
                  <a:close/>
                </a:path>
                <a:path w="151765" h="1829435">
                  <a:moveTo>
                    <a:pt x="0" y="128033"/>
                  </a:moveTo>
                  <a:lnTo>
                    <a:pt x="37228" y="127968"/>
                  </a:lnTo>
                  <a:lnTo>
                    <a:pt x="37116" y="64016"/>
                  </a:lnTo>
                  <a:lnTo>
                    <a:pt x="0" y="128033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33" name="object 33"/>
            <p:cNvSpPr/>
            <p:nvPr/>
          </p:nvSpPr>
          <p:spPr>
            <a:xfrm>
              <a:off x="13217602" y="4499711"/>
              <a:ext cx="1287145" cy="113030"/>
            </a:xfrm>
            <a:custGeom>
              <a:avLst/>
              <a:gdLst/>
              <a:ahLst/>
              <a:cxnLst/>
              <a:rect l="l" t="t" r="r" b="b"/>
              <a:pathLst>
                <a:path w="1287144" h="113029">
                  <a:moveTo>
                    <a:pt x="1159169" y="112479"/>
                  </a:moveTo>
                  <a:lnTo>
                    <a:pt x="1286892" y="55831"/>
                  </a:lnTo>
                  <a:lnTo>
                    <a:pt x="1158809" y="0"/>
                  </a:lnTo>
                  <a:lnTo>
                    <a:pt x="1158899" y="28119"/>
                  </a:lnTo>
                  <a:lnTo>
                    <a:pt x="0" y="31822"/>
                  </a:lnTo>
                  <a:lnTo>
                    <a:pt x="179" y="88062"/>
                  </a:lnTo>
                  <a:lnTo>
                    <a:pt x="1159079" y="84359"/>
                  </a:lnTo>
                  <a:lnTo>
                    <a:pt x="1159169" y="112479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34" name="object 34"/>
            <p:cNvSpPr/>
            <p:nvPr/>
          </p:nvSpPr>
          <p:spPr>
            <a:xfrm>
              <a:off x="17570844" y="4416192"/>
              <a:ext cx="964565" cy="113030"/>
            </a:xfrm>
            <a:custGeom>
              <a:avLst/>
              <a:gdLst/>
              <a:ahLst/>
              <a:cxnLst/>
              <a:rect l="l" t="t" r="r" b="b"/>
              <a:pathLst>
                <a:path w="964565" h="113029">
                  <a:moveTo>
                    <a:pt x="127716" y="0"/>
                  </a:moveTo>
                  <a:lnTo>
                    <a:pt x="0" y="56664"/>
                  </a:lnTo>
                  <a:lnTo>
                    <a:pt x="128089" y="112479"/>
                  </a:lnTo>
                  <a:lnTo>
                    <a:pt x="127996" y="84359"/>
                  </a:lnTo>
                  <a:lnTo>
                    <a:pt x="964167" y="81586"/>
                  </a:lnTo>
                  <a:lnTo>
                    <a:pt x="963981" y="25346"/>
                  </a:lnTo>
                  <a:lnTo>
                    <a:pt x="127809" y="28119"/>
                  </a:lnTo>
                  <a:lnTo>
                    <a:pt x="127716" y="0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35" name="object 35"/>
            <p:cNvSpPr/>
            <p:nvPr/>
          </p:nvSpPr>
          <p:spPr>
            <a:xfrm>
              <a:off x="18626551" y="7997783"/>
              <a:ext cx="113030" cy="1177290"/>
            </a:xfrm>
            <a:custGeom>
              <a:avLst/>
              <a:gdLst/>
              <a:ahLst/>
              <a:cxnLst/>
              <a:rect l="l" t="t" r="r" b="b"/>
              <a:pathLst>
                <a:path w="113030" h="1177290">
                  <a:moveTo>
                    <a:pt x="112478" y="127596"/>
                  </a:moveTo>
                  <a:lnTo>
                    <a:pt x="55544" y="0"/>
                  </a:lnTo>
                  <a:lnTo>
                    <a:pt x="0" y="128207"/>
                  </a:lnTo>
                  <a:lnTo>
                    <a:pt x="28119" y="128054"/>
                  </a:lnTo>
                  <a:lnTo>
                    <a:pt x="33819" y="1176867"/>
                  </a:lnTo>
                  <a:lnTo>
                    <a:pt x="90059" y="1176561"/>
                  </a:lnTo>
                  <a:lnTo>
                    <a:pt x="84359" y="127749"/>
                  </a:lnTo>
                  <a:lnTo>
                    <a:pt x="112478" y="12759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36" name="object 36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1690556" y="1310173"/>
              <a:ext cx="2584221" cy="2588860"/>
            </a:xfrm>
            <a:prstGeom prst="rect">
              <a:avLst/>
            </a:prstGeom>
          </p:spPr>
        </p:pic>
        <p:pic>
          <p:nvPicPr>
            <p:cNvPr id="37" name="object 37"/>
            <p:cNvPicPr/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418476" y="5561980"/>
              <a:ext cx="1374731" cy="1372312"/>
            </a:xfrm>
            <a:prstGeom prst="rect">
              <a:avLst/>
            </a:prstGeom>
          </p:spPr>
        </p:pic>
        <p:pic>
          <p:nvPicPr>
            <p:cNvPr id="38" name="object 38"/>
            <p:cNvPicPr/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887627" y="5566421"/>
              <a:ext cx="1380327" cy="1383859"/>
            </a:xfrm>
            <a:prstGeom prst="rect">
              <a:avLst/>
            </a:prstGeom>
          </p:spPr>
        </p:pic>
        <p:pic>
          <p:nvPicPr>
            <p:cNvPr id="39" name="object 39"/>
            <p:cNvPicPr/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965834" y="1527473"/>
              <a:ext cx="1374731" cy="1372312"/>
            </a:xfrm>
            <a:prstGeom prst="rect">
              <a:avLst/>
            </a:prstGeom>
          </p:spPr>
        </p:pic>
        <p:pic>
          <p:nvPicPr>
            <p:cNvPr id="40" name="object 40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335368" y="5024946"/>
              <a:ext cx="5425441" cy="3428577"/>
            </a:xfrm>
            <a:prstGeom prst="rect">
              <a:avLst/>
            </a:prstGeom>
          </p:spPr>
        </p:pic>
      </p:grpSp>
      <p:sp>
        <p:nvSpPr>
          <p:cNvPr id="41" name="object 41"/>
          <p:cNvSpPr txBox="1"/>
          <p:nvPr/>
        </p:nvSpPr>
        <p:spPr>
          <a:xfrm>
            <a:off x="9253188" y="5762893"/>
            <a:ext cx="836419" cy="256255"/>
          </a:xfrm>
          <a:prstGeom prst="rect">
            <a:avLst/>
          </a:prstGeom>
        </p:spPr>
        <p:txBody>
          <a:bodyPr vert="horz" wrap="square" lIns="0" tIns="8857" rIns="0" bIns="0" rtlCol="0">
            <a:spAutoFit/>
          </a:bodyPr>
          <a:lstStyle/>
          <a:p>
            <a:pPr marL="7701">
              <a:spcBef>
                <a:spcPts val="70"/>
              </a:spcBef>
            </a:pPr>
            <a:r>
              <a:rPr sz="1607" spc="6">
                <a:latin typeface="宋体"/>
                <a:cs typeface="宋体"/>
              </a:rPr>
              <a:t>动作选择</a:t>
            </a:r>
            <a:endParaRPr sz="1607">
              <a:latin typeface="宋体"/>
              <a:cs typeface="宋体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9161482" y="768631"/>
            <a:ext cx="1452180" cy="256255"/>
          </a:xfrm>
          <a:prstGeom prst="rect">
            <a:avLst/>
          </a:prstGeom>
        </p:spPr>
        <p:txBody>
          <a:bodyPr vert="horz" wrap="square" lIns="0" tIns="8857" rIns="0" bIns="0" rtlCol="0">
            <a:spAutoFit/>
          </a:bodyPr>
          <a:lstStyle/>
          <a:p>
            <a:pPr marL="7701">
              <a:spcBef>
                <a:spcPts val="70"/>
              </a:spcBef>
            </a:pPr>
            <a:r>
              <a:rPr sz="1607" spc="6">
                <a:latin typeface="宋体"/>
                <a:cs typeface="宋体"/>
              </a:rPr>
              <a:t>预测的身份标签</a:t>
            </a:r>
            <a:endParaRPr sz="1607">
              <a:latin typeface="宋体"/>
              <a:cs typeface="宋体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11362299" y="3000693"/>
            <a:ext cx="371228" cy="43673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>
              <a:lnSpc>
                <a:spcPct val="100400"/>
              </a:lnSpc>
              <a:spcBef>
                <a:spcPts val="58"/>
              </a:spcBef>
            </a:pPr>
            <a:r>
              <a:rPr sz="1395" spc="3">
                <a:latin typeface="宋体"/>
                <a:cs typeface="宋体"/>
              </a:rPr>
              <a:t>行为 度量</a:t>
            </a:r>
            <a:endParaRPr sz="1395">
              <a:latin typeface="宋体"/>
              <a:cs typeface="宋体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7457828" y="3082979"/>
            <a:ext cx="371228" cy="43673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>
              <a:lnSpc>
                <a:spcPct val="100400"/>
              </a:lnSpc>
              <a:spcBef>
                <a:spcPts val="58"/>
              </a:spcBef>
            </a:pPr>
            <a:r>
              <a:rPr sz="1395" spc="3">
                <a:latin typeface="宋体"/>
                <a:cs typeface="宋体"/>
              </a:rPr>
              <a:t>神经 度量</a:t>
            </a:r>
            <a:endParaRPr sz="1395">
              <a:latin typeface="宋体"/>
              <a:cs typeface="宋体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5406516" y="1836944"/>
            <a:ext cx="836419" cy="479313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 indent="204854">
              <a:lnSpc>
                <a:spcPct val="100600"/>
              </a:lnSpc>
              <a:spcBef>
                <a:spcPts val="58"/>
              </a:spcBef>
            </a:pPr>
            <a:r>
              <a:rPr sz="1607" spc="6">
                <a:latin typeface="宋体"/>
                <a:cs typeface="宋体"/>
              </a:rPr>
              <a:t>类脑 识别网络</a:t>
            </a:r>
            <a:endParaRPr sz="1607">
              <a:latin typeface="宋体"/>
              <a:cs typeface="宋体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1459413" y="4049351"/>
            <a:ext cx="672370" cy="380885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 indent="164037">
              <a:lnSpc>
                <a:spcPct val="101499"/>
              </a:lnSpc>
              <a:spcBef>
                <a:spcPts val="55"/>
              </a:spcBef>
            </a:pPr>
            <a:r>
              <a:rPr sz="1273" spc="18">
                <a:latin typeface="宋体"/>
                <a:cs typeface="宋体"/>
              </a:rPr>
              <a:t>皮层 识别通路</a:t>
            </a:r>
            <a:endParaRPr sz="1273">
              <a:latin typeface="宋体"/>
              <a:cs typeface="宋体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1292598" y="1859024"/>
            <a:ext cx="836419" cy="380885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89720" marR="3081" indent="-82404">
              <a:lnSpc>
                <a:spcPct val="101499"/>
              </a:lnSpc>
              <a:spcBef>
                <a:spcPts val="55"/>
              </a:spcBef>
            </a:pPr>
            <a:r>
              <a:rPr sz="1273" spc="15">
                <a:latin typeface="宋体"/>
                <a:cs typeface="宋体"/>
              </a:rPr>
              <a:t>计算机视觉 </a:t>
            </a:r>
            <a:r>
              <a:rPr sz="1273" spc="18">
                <a:latin typeface="宋体"/>
                <a:cs typeface="宋体"/>
              </a:rPr>
              <a:t>目标识别</a:t>
            </a:r>
            <a:endParaRPr sz="1273">
              <a:latin typeface="宋体"/>
              <a:cs typeface="宋体"/>
            </a:endParaRPr>
          </a:p>
        </p:txBody>
      </p:sp>
      <p:graphicFrame>
        <p:nvGraphicFramePr>
          <p:cNvPr id="48" name="object 48"/>
          <p:cNvGraphicFramePr>
            <a:graphicFrameLocks noGrp="1"/>
          </p:cNvGraphicFramePr>
          <p:nvPr/>
        </p:nvGraphicFramePr>
        <p:xfrm>
          <a:off x="4850986" y="1885682"/>
          <a:ext cx="217192" cy="827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7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80730">
                <a:tc>
                  <a:txBody>
                    <a:bodyPr/>
                    <a:lstStyle/>
                    <a:p>
                      <a:pPr marL="15875">
                        <a:lnSpc>
                          <a:spcPts val="1725"/>
                        </a:lnSpc>
                        <a:spcBef>
                          <a:spcPts val="520"/>
                        </a:spcBef>
                      </a:pPr>
                      <a:r>
                        <a:rPr sz="1000">
                          <a:latin typeface="宋体"/>
                          <a:cs typeface="宋体"/>
                        </a:rPr>
                        <a:t>循</a:t>
                      </a:r>
                    </a:p>
                  </a:txBody>
                  <a:tcPr marL="0" marR="0" marT="4005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137">
                <a:tc>
                  <a:txBody>
                    <a:bodyPr/>
                    <a:lstStyle/>
                    <a:p>
                      <a:pPr marL="15875">
                        <a:lnSpc>
                          <a:spcPts val="1500"/>
                        </a:lnSpc>
                      </a:pPr>
                      <a:r>
                        <a:rPr sz="1000">
                          <a:latin typeface="宋体"/>
                          <a:cs typeface="宋体"/>
                        </a:rPr>
                        <a:t>环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137">
                <a:tc>
                  <a:txBody>
                    <a:bodyPr/>
                    <a:lstStyle/>
                    <a:p>
                      <a:pPr marL="15875">
                        <a:lnSpc>
                          <a:spcPts val="1500"/>
                        </a:lnSpc>
                      </a:pPr>
                      <a:r>
                        <a:rPr sz="1000">
                          <a:latin typeface="宋体"/>
                          <a:cs typeface="宋体"/>
                        </a:rPr>
                        <a:t>网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003">
                <a:tc>
                  <a:txBody>
                    <a:bodyPr/>
                    <a:lstStyle/>
                    <a:p>
                      <a:pPr marL="15875">
                        <a:lnSpc>
                          <a:spcPts val="1535"/>
                        </a:lnSpc>
                      </a:pPr>
                      <a:r>
                        <a:rPr sz="1000">
                          <a:latin typeface="宋体"/>
                          <a:cs typeface="宋体"/>
                        </a:rPr>
                        <a:t>络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9" name="object 49"/>
          <p:cNvSpPr/>
          <p:nvPr/>
        </p:nvSpPr>
        <p:spPr>
          <a:xfrm>
            <a:off x="3888886" y="2084550"/>
            <a:ext cx="959263" cy="89726"/>
          </a:xfrm>
          <a:custGeom>
            <a:avLst/>
            <a:gdLst/>
            <a:ahLst/>
            <a:cxnLst/>
            <a:rect l="l" t="t" r="r" b="b"/>
            <a:pathLst>
              <a:path w="1581784" h="147955">
                <a:moveTo>
                  <a:pt x="515759" y="83337"/>
                </a:moveTo>
                <a:lnTo>
                  <a:pt x="451878" y="50990"/>
                </a:lnTo>
                <a:lnTo>
                  <a:pt x="387997" y="18656"/>
                </a:lnTo>
                <a:lnTo>
                  <a:pt x="387934" y="50850"/>
                </a:lnTo>
                <a:lnTo>
                  <a:pt x="127977" y="50279"/>
                </a:lnTo>
                <a:lnTo>
                  <a:pt x="128041" y="18084"/>
                </a:lnTo>
                <a:lnTo>
                  <a:pt x="0" y="82207"/>
                </a:lnTo>
                <a:lnTo>
                  <a:pt x="127762" y="146888"/>
                </a:lnTo>
                <a:lnTo>
                  <a:pt x="127838" y="114681"/>
                </a:lnTo>
                <a:lnTo>
                  <a:pt x="387794" y="115252"/>
                </a:lnTo>
                <a:lnTo>
                  <a:pt x="387718" y="147459"/>
                </a:lnTo>
                <a:lnTo>
                  <a:pt x="451739" y="115392"/>
                </a:lnTo>
                <a:lnTo>
                  <a:pt x="515759" y="83337"/>
                </a:lnTo>
                <a:close/>
              </a:path>
              <a:path w="1581784" h="147955">
                <a:moveTo>
                  <a:pt x="1581518" y="64147"/>
                </a:moveTo>
                <a:lnTo>
                  <a:pt x="1517510" y="32067"/>
                </a:lnTo>
                <a:lnTo>
                  <a:pt x="1453489" y="0"/>
                </a:lnTo>
                <a:lnTo>
                  <a:pt x="1453540" y="32194"/>
                </a:lnTo>
                <a:lnTo>
                  <a:pt x="1252753" y="32588"/>
                </a:lnTo>
                <a:lnTo>
                  <a:pt x="1252689" y="381"/>
                </a:lnTo>
                <a:lnTo>
                  <a:pt x="1124915" y="65036"/>
                </a:lnTo>
                <a:lnTo>
                  <a:pt x="1252943" y="129184"/>
                </a:lnTo>
                <a:lnTo>
                  <a:pt x="1252880" y="96989"/>
                </a:lnTo>
                <a:lnTo>
                  <a:pt x="1453680" y="96596"/>
                </a:lnTo>
                <a:lnTo>
                  <a:pt x="1453743" y="128790"/>
                </a:lnTo>
                <a:lnTo>
                  <a:pt x="1517637" y="96469"/>
                </a:lnTo>
                <a:lnTo>
                  <a:pt x="1581518" y="6414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sp>
        <p:nvSpPr>
          <p:cNvPr id="50" name="object 50"/>
          <p:cNvSpPr txBox="1"/>
          <p:nvPr/>
        </p:nvSpPr>
        <p:spPr>
          <a:xfrm>
            <a:off x="10581288" y="4824376"/>
            <a:ext cx="341576" cy="223229"/>
          </a:xfrm>
          <a:prstGeom prst="rect">
            <a:avLst/>
          </a:prstGeom>
        </p:spPr>
        <p:txBody>
          <a:bodyPr vert="horz" wrap="square" lIns="0" tIns="8472" rIns="0" bIns="0" rtlCol="0">
            <a:spAutoFit/>
          </a:bodyPr>
          <a:lstStyle/>
          <a:p>
            <a:pPr marL="7701">
              <a:spcBef>
                <a:spcPts val="67"/>
              </a:spcBef>
            </a:pPr>
            <a:r>
              <a:rPr sz="1395">
                <a:latin typeface="Times New Roman"/>
                <a:cs typeface="Times New Roman"/>
              </a:rPr>
              <a:t>f001</a:t>
            </a:r>
          </a:p>
        </p:txBody>
      </p:sp>
      <p:sp>
        <p:nvSpPr>
          <p:cNvPr id="51" name="object 51"/>
          <p:cNvSpPr txBox="1"/>
          <p:nvPr/>
        </p:nvSpPr>
        <p:spPr>
          <a:xfrm>
            <a:off x="11316127" y="4814169"/>
            <a:ext cx="341576" cy="223229"/>
          </a:xfrm>
          <a:prstGeom prst="rect">
            <a:avLst/>
          </a:prstGeom>
        </p:spPr>
        <p:txBody>
          <a:bodyPr vert="horz" wrap="square" lIns="0" tIns="8472" rIns="0" bIns="0" rtlCol="0">
            <a:spAutoFit/>
          </a:bodyPr>
          <a:lstStyle/>
          <a:p>
            <a:pPr marL="7701">
              <a:spcBef>
                <a:spcPts val="67"/>
              </a:spcBef>
            </a:pPr>
            <a:r>
              <a:rPr sz="1395">
                <a:latin typeface="Times New Roman"/>
                <a:cs typeface="Times New Roman"/>
              </a:rPr>
              <a:t>f002</a:t>
            </a:r>
          </a:p>
        </p:txBody>
      </p:sp>
      <p:grpSp>
        <p:nvGrpSpPr>
          <p:cNvPr id="52" name="object 52"/>
          <p:cNvGrpSpPr/>
          <p:nvPr/>
        </p:nvGrpSpPr>
        <p:grpSpPr>
          <a:xfrm>
            <a:off x="124847" y="2382950"/>
            <a:ext cx="2403742" cy="2205804"/>
            <a:chOff x="205867" y="3018557"/>
            <a:chExt cx="3963670" cy="3637279"/>
          </a:xfrm>
        </p:grpSpPr>
        <p:pic>
          <p:nvPicPr>
            <p:cNvPr id="53" name="object 53"/>
            <p:cNvPicPr/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5867" y="3827221"/>
              <a:ext cx="1913793" cy="1910428"/>
            </a:xfrm>
            <a:prstGeom prst="rect">
              <a:avLst/>
            </a:prstGeom>
          </p:spPr>
        </p:pic>
        <p:sp>
          <p:nvSpPr>
            <p:cNvPr id="54" name="object 54"/>
            <p:cNvSpPr/>
            <p:nvPr/>
          </p:nvSpPr>
          <p:spPr>
            <a:xfrm>
              <a:off x="1151534" y="3018557"/>
              <a:ext cx="3017520" cy="3637279"/>
            </a:xfrm>
            <a:custGeom>
              <a:avLst/>
              <a:gdLst/>
              <a:ahLst/>
              <a:cxnLst/>
              <a:rect l="l" t="t" r="r" b="b"/>
              <a:pathLst>
                <a:path w="3017520" h="3637279">
                  <a:moveTo>
                    <a:pt x="2865615" y="3578466"/>
                  </a:moveTo>
                  <a:lnTo>
                    <a:pt x="2737650" y="3520490"/>
                  </a:lnTo>
                  <a:lnTo>
                    <a:pt x="2737675" y="3549561"/>
                  </a:lnTo>
                  <a:lnTo>
                    <a:pt x="64414" y="3552761"/>
                  </a:lnTo>
                  <a:lnTo>
                    <a:pt x="64414" y="2724924"/>
                  </a:lnTo>
                  <a:lnTo>
                    <a:pt x="0" y="2724924"/>
                  </a:lnTo>
                  <a:lnTo>
                    <a:pt x="0" y="3602240"/>
                  </a:lnTo>
                  <a:lnTo>
                    <a:pt x="1371" y="3602240"/>
                  </a:lnTo>
                  <a:lnTo>
                    <a:pt x="1384" y="3610940"/>
                  </a:lnTo>
                  <a:lnTo>
                    <a:pt x="2737751" y="3607689"/>
                  </a:lnTo>
                  <a:lnTo>
                    <a:pt x="2737777" y="3636746"/>
                  </a:lnTo>
                  <a:lnTo>
                    <a:pt x="2865615" y="3578466"/>
                  </a:lnTo>
                  <a:close/>
                </a:path>
                <a:path w="3017520" h="3637279">
                  <a:moveTo>
                    <a:pt x="3017380" y="48806"/>
                  </a:moveTo>
                  <a:lnTo>
                    <a:pt x="2889872" y="0"/>
                  </a:lnTo>
                  <a:lnTo>
                    <a:pt x="2889681" y="23888"/>
                  </a:lnTo>
                  <a:lnTo>
                    <a:pt x="16802" y="901"/>
                  </a:lnTo>
                  <a:lnTo>
                    <a:pt x="16421" y="48679"/>
                  </a:lnTo>
                  <a:lnTo>
                    <a:pt x="16611" y="48691"/>
                  </a:lnTo>
                  <a:lnTo>
                    <a:pt x="16611" y="816381"/>
                  </a:lnTo>
                  <a:lnTo>
                    <a:pt x="81026" y="816381"/>
                  </a:lnTo>
                  <a:lnTo>
                    <a:pt x="81026" y="49199"/>
                  </a:lnTo>
                  <a:lnTo>
                    <a:pt x="2889300" y="71666"/>
                  </a:lnTo>
                  <a:lnTo>
                    <a:pt x="2889097" y="95554"/>
                  </a:lnTo>
                  <a:lnTo>
                    <a:pt x="3017380" y="4880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55" name="object 55"/>
          <p:cNvSpPr txBox="1"/>
          <p:nvPr/>
        </p:nvSpPr>
        <p:spPr>
          <a:xfrm>
            <a:off x="11082238" y="1188451"/>
            <a:ext cx="341576" cy="223229"/>
          </a:xfrm>
          <a:prstGeom prst="rect">
            <a:avLst/>
          </a:prstGeom>
        </p:spPr>
        <p:txBody>
          <a:bodyPr vert="horz" wrap="square" lIns="0" tIns="8472" rIns="0" bIns="0" rtlCol="0">
            <a:spAutoFit/>
          </a:bodyPr>
          <a:lstStyle/>
          <a:p>
            <a:pPr marL="7701">
              <a:spcBef>
                <a:spcPts val="67"/>
              </a:spcBef>
            </a:pPr>
            <a:r>
              <a:rPr sz="1395">
                <a:latin typeface="Times New Roman"/>
                <a:cs typeface="Times New Roman"/>
              </a:rPr>
              <a:t>f002</a:t>
            </a:r>
          </a:p>
        </p:txBody>
      </p:sp>
      <p:sp>
        <p:nvSpPr>
          <p:cNvPr id="56" name="object 56"/>
          <p:cNvSpPr txBox="1"/>
          <p:nvPr/>
        </p:nvSpPr>
        <p:spPr>
          <a:xfrm>
            <a:off x="2758374" y="4723759"/>
            <a:ext cx="138633" cy="156660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>
              <a:spcBef>
                <a:spcPts val="58"/>
              </a:spcBef>
            </a:pPr>
            <a:r>
              <a:rPr sz="970" spc="-3">
                <a:latin typeface="宋体"/>
                <a:cs typeface="宋体"/>
              </a:rPr>
              <a:t>V1</a:t>
            </a:r>
            <a:endParaRPr sz="970">
              <a:latin typeface="宋体"/>
              <a:cs typeface="宋体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3171721" y="4527291"/>
            <a:ext cx="138633" cy="156660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>
              <a:spcBef>
                <a:spcPts val="58"/>
              </a:spcBef>
            </a:pPr>
            <a:r>
              <a:rPr sz="970" spc="-3">
                <a:latin typeface="宋体"/>
                <a:cs typeface="宋体"/>
              </a:rPr>
              <a:t>V2</a:t>
            </a:r>
            <a:endParaRPr sz="970">
              <a:latin typeface="宋体"/>
              <a:cs typeface="宋体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3549347" y="4644662"/>
            <a:ext cx="138633" cy="156660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>
              <a:spcBef>
                <a:spcPts val="58"/>
              </a:spcBef>
            </a:pPr>
            <a:r>
              <a:rPr sz="970" spc="-3">
                <a:latin typeface="宋体"/>
                <a:cs typeface="宋体"/>
              </a:rPr>
              <a:t>V4</a:t>
            </a:r>
            <a:endParaRPr sz="970">
              <a:latin typeface="宋体"/>
              <a:cs typeface="宋体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3924255" y="4848783"/>
            <a:ext cx="200248" cy="156660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>
              <a:spcBef>
                <a:spcPts val="58"/>
              </a:spcBef>
            </a:pPr>
            <a:r>
              <a:rPr sz="970" spc="-3">
                <a:latin typeface="宋体"/>
                <a:cs typeface="宋体"/>
              </a:rPr>
              <a:t>TEO</a:t>
            </a:r>
            <a:endParaRPr sz="970">
              <a:latin typeface="宋体"/>
              <a:cs typeface="宋体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4432174" y="5188136"/>
            <a:ext cx="138633" cy="156660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>
              <a:spcBef>
                <a:spcPts val="58"/>
              </a:spcBef>
            </a:pPr>
            <a:r>
              <a:rPr sz="970" spc="-3">
                <a:latin typeface="宋体"/>
                <a:cs typeface="宋体"/>
              </a:rPr>
              <a:t>IT</a:t>
            </a:r>
            <a:endParaRPr sz="970">
              <a:latin typeface="宋体"/>
              <a:cs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84580" y="1824235"/>
            <a:ext cx="227204" cy="948654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101279" rIns="0" bIns="0" rtlCol="0">
            <a:spAutoFit/>
          </a:bodyPr>
          <a:lstStyle/>
          <a:p>
            <a:pPr marL="2310" marR="80863" algn="just">
              <a:lnSpc>
                <a:spcPts val="1092"/>
              </a:lnSpc>
              <a:spcBef>
                <a:spcPts val="797"/>
              </a:spcBef>
            </a:pPr>
            <a:r>
              <a:rPr sz="1092">
                <a:latin typeface="宋体"/>
                <a:cs typeface="宋体"/>
              </a:rPr>
              <a:t>动 态 滤 波 网 络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4014923" y="1609022"/>
            <a:ext cx="326173" cy="700867"/>
            <a:chOff x="6620440" y="1374082"/>
            <a:chExt cx="537845" cy="1155700"/>
          </a:xfrm>
        </p:grpSpPr>
        <p:sp>
          <p:nvSpPr>
            <p:cNvPr id="4" name="object 4"/>
            <p:cNvSpPr/>
            <p:nvPr/>
          </p:nvSpPr>
          <p:spPr>
            <a:xfrm>
              <a:off x="6620440" y="1374082"/>
              <a:ext cx="537845" cy="231140"/>
            </a:xfrm>
            <a:custGeom>
              <a:avLst/>
              <a:gdLst/>
              <a:ahLst/>
              <a:cxnLst/>
              <a:rect l="l" t="t" r="r" b="b"/>
              <a:pathLst>
                <a:path w="537845" h="231140">
                  <a:moveTo>
                    <a:pt x="537697" y="0"/>
                  </a:moveTo>
                  <a:lnTo>
                    <a:pt x="231082" y="0"/>
                  </a:lnTo>
                  <a:lnTo>
                    <a:pt x="0" y="231082"/>
                  </a:lnTo>
                  <a:lnTo>
                    <a:pt x="306614" y="231082"/>
                  </a:lnTo>
                  <a:lnTo>
                    <a:pt x="537697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" name="object 5"/>
            <p:cNvSpPr/>
            <p:nvPr/>
          </p:nvSpPr>
          <p:spPr>
            <a:xfrm>
              <a:off x="6927054" y="1374082"/>
              <a:ext cx="231140" cy="1155700"/>
            </a:xfrm>
            <a:custGeom>
              <a:avLst/>
              <a:gdLst/>
              <a:ahLst/>
              <a:cxnLst/>
              <a:rect l="l" t="t" r="r" b="b"/>
              <a:pathLst>
                <a:path w="231140" h="1155700">
                  <a:moveTo>
                    <a:pt x="231082" y="0"/>
                  </a:moveTo>
                  <a:lnTo>
                    <a:pt x="0" y="231082"/>
                  </a:lnTo>
                  <a:lnTo>
                    <a:pt x="0" y="1155414"/>
                  </a:lnTo>
                  <a:lnTo>
                    <a:pt x="231082" y="924331"/>
                  </a:lnTo>
                  <a:lnTo>
                    <a:pt x="231082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4014923" y="1749161"/>
            <a:ext cx="185999" cy="547990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85490" rIns="0" bIns="0" rtlCol="0">
            <a:spAutoFit/>
          </a:bodyPr>
          <a:lstStyle/>
          <a:p>
            <a:pPr marL="1925" marR="65461" algn="just">
              <a:lnSpc>
                <a:spcPts val="891"/>
              </a:lnSpc>
              <a:spcBef>
                <a:spcPts val="673"/>
              </a:spcBef>
            </a:pPr>
            <a:r>
              <a:rPr sz="879" spc="9">
                <a:latin typeface="宋体"/>
                <a:cs typeface="宋体"/>
              </a:rPr>
              <a:t>循 环 网 络</a:t>
            </a:r>
            <a:endParaRPr sz="879">
              <a:latin typeface="宋体"/>
              <a:cs typeface="宋体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4633005" y="1922721"/>
            <a:ext cx="307303" cy="687003"/>
            <a:chOff x="7639632" y="1891358"/>
            <a:chExt cx="506730" cy="1132840"/>
          </a:xfrm>
        </p:grpSpPr>
        <p:sp>
          <p:nvSpPr>
            <p:cNvPr id="8" name="object 8"/>
            <p:cNvSpPr/>
            <p:nvPr/>
          </p:nvSpPr>
          <p:spPr>
            <a:xfrm>
              <a:off x="7639632" y="1891358"/>
              <a:ext cx="506730" cy="226695"/>
            </a:xfrm>
            <a:custGeom>
              <a:avLst/>
              <a:gdLst/>
              <a:ahLst/>
              <a:cxnLst/>
              <a:rect l="l" t="t" r="r" b="b"/>
              <a:pathLst>
                <a:path w="506729" h="226694">
                  <a:moveTo>
                    <a:pt x="506502" y="0"/>
                  </a:moveTo>
                  <a:lnTo>
                    <a:pt x="226504" y="0"/>
                  </a:lnTo>
                  <a:lnTo>
                    <a:pt x="0" y="226504"/>
                  </a:lnTo>
                  <a:lnTo>
                    <a:pt x="279997" y="226504"/>
                  </a:lnTo>
                  <a:lnTo>
                    <a:pt x="506502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9" name="object 9"/>
            <p:cNvSpPr/>
            <p:nvPr/>
          </p:nvSpPr>
          <p:spPr>
            <a:xfrm>
              <a:off x="7919630" y="1891358"/>
              <a:ext cx="226695" cy="1132840"/>
            </a:xfrm>
            <a:custGeom>
              <a:avLst/>
              <a:gdLst/>
              <a:ahLst/>
              <a:cxnLst/>
              <a:rect l="l" t="t" r="r" b="b"/>
              <a:pathLst>
                <a:path w="226695" h="1132839">
                  <a:moveTo>
                    <a:pt x="226504" y="0"/>
                  </a:moveTo>
                  <a:lnTo>
                    <a:pt x="0" y="226504"/>
                  </a:lnTo>
                  <a:lnTo>
                    <a:pt x="0" y="1132524"/>
                  </a:lnTo>
                  <a:lnTo>
                    <a:pt x="226504" y="906019"/>
                  </a:lnTo>
                  <a:lnTo>
                    <a:pt x="226504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10" name="object 10"/>
            <p:cNvSpPr/>
            <p:nvPr/>
          </p:nvSpPr>
          <p:spPr>
            <a:xfrm>
              <a:off x="7639632" y="2117863"/>
              <a:ext cx="280035" cy="906144"/>
            </a:xfrm>
            <a:custGeom>
              <a:avLst/>
              <a:gdLst/>
              <a:ahLst/>
              <a:cxnLst/>
              <a:rect l="l" t="t" r="r" b="b"/>
              <a:pathLst>
                <a:path w="280034" h="906144">
                  <a:moveTo>
                    <a:pt x="0" y="906019"/>
                  </a:moveTo>
                  <a:lnTo>
                    <a:pt x="279997" y="906019"/>
                  </a:lnTo>
                  <a:lnTo>
                    <a:pt x="279997" y="0"/>
                  </a:lnTo>
                  <a:lnTo>
                    <a:pt x="0" y="0"/>
                  </a:lnTo>
                  <a:lnTo>
                    <a:pt x="0" y="906019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grpSp>
        <p:nvGrpSpPr>
          <p:cNvPr id="12" name="object 12"/>
          <p:cNvGrpSpPr/>
          <p:nvPr/>
        </p:nvGrpSpPr>
        <p:grpSpPr>
          <a:xfrm>
            <a:off x="2632360" y="1618242"/>
            <a:ext cx="469427" cy="1251548"/>
            <a:chOff x="4340651" y="1389285"/>
            <a:chExt cx="774065" cy="2063750"/>
          </a:xfrm>
        </p:grpSpPr>
        <p:sp>
          <p:nvSpPr>
            <p:cNvPr id="13" name="object 13"/>
            <p:cNvSpPr/>
            <p:nvPr/>
          </p:nvSpPr>
          <p:spPr>
            <a:xfrm>
              <a:off x="4340651" y="1389285"/>
              <a:ext cx="774065" cy="412750"/>
            </a:xfrm>
            <a:custGeom>
              <a:avLst/>
              <a:gdLst/>
              <a:ahLst/>
              <a:cxnLst/>
              <a:rect l="l" t="t" r="r" b="b"/>
              <a:pathLst>
                <a:path w="774064" h="412750">
                  <a:moveTo>
                    <a:pt x="773487" y="0"/>
                  </a:moveTo>
                  <a:lnTo>
                    <a:pt x="412647" y="0"/>
                  </a:lnTo>
                  <a:lnTo>
                    <a:pt x="0" y="412648"/>
                  </a:lnTo>
                  <a:lnTo>
                    <a:pt x="360839" y="412648"/>
                  </a:lnTo>
                  <a:lnTo>
                    <a:pt x="773487" y="0"/>
                  </a:lnTo>
                  <a:close/>
                </a:path>
              </a:pathLst>
            </a:custGeom>
            <a:solidFill>
              <a:srgbClr val="F4B58A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14" name="object 14"/>
            <p:cNvSpPr/>
            <p:nvPr/>
          </p:nvSpPr>
          <p:spPr>
            <a:xfrm>
              <a:off x="4701490" y="1389285"/>
              <a:ext cx="412750" cy="2063750"/>
            </a:xfrm>
            <a:custGeom>
              <a:avLst/>
              <a:gdLst/>
              <a:ahLst/>
              <a:cxnLst/>
              <a:rect l="l" t="t" r="r" b="b"/>
              <a:pathLst>
                <a:path w="412750" h="2063750">
                  <a:moveTo>
                    <a:pt x="412647" y="0"/>
                  </a:moveTo>
                  <a:lnTo>
                    <a:pt x="0" y="412648"/>
                  </a:lnTo>
                  <a:lnTo>
                    <a:pt x="0" y="2063239"/>
                  </a:lnTo>
                  <a:lnTo>
                    <a:pt x="412647" y="1650591"/>
                  </a:lnTo>
                  <a:lnTo>
                    <a:pt x="412647" y="0"/>
                  </a:lnTo>
                  <a:close/>
                </a:path>
              </a:pathLst>
            </a:custGeom>
            <a:solidFill>
              <a:srgbClr val="D7621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2632360" y="1868490"/>
            <a:ext cx="219117" cy="965374"/>
          </a:xfrm>
          <a:prstGeom prst="rect">
            <a:avLst/>
          </a:prstGeom>
          <a:solidFill>
            <a:srgbClr val="ED7D31"/>
          </a:solidFill>
        </p:spPr>
        <p:txBody>
          <a:bodyPr vert="horz" wrap="square" lIns="0" tIns="117838" rIns="0" bIns="0" rtlCol="0">
            <a:spAutoFit/>
          </a:bodyPr>
          <a:lstStyle/>
          <a:p>
            <a:pPr marR="77013" algn="just">
              <a:lnSpc>
                <a:spcPts val="1092"/>
              </a:lnSpc>
              <a:spcBef>
                <a:spcPts val="928"/>
              </a:spcBef>
            </a:pPr>
            <a:r>
              <a:rPr sz="1092">
                <a:latin typeface="宋体"/>
                <a:cs typeface="宋体"/>
              </a:rPr>
              <a:t>卷 积 神 经 网 络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5917170" y="5578089"/>
            <a:ext cx="1150654" cy="236818"/>
          </a:xfrm>
          <a:prstGeom prst="rect">
            <a:avLst/>
          </a:prstGeom>
        </p:spPr>
        <p:txBody>
          <a:bodyPr vert="horz" wrap="square" lIns="0" tIns="8087" rIns="0" bIns="0" rtlCol="0">
            <a:spAutoFit/>
          </a:bodyPr>
          <a:lstStyle/>
          <a:p>
            <a:pPr marL="7701">
              <a:spcBef>
                <a:spcPts val="64"/>
              </a:spcBef>
            </a:pPr>
            <a:r>
              <a:rPr sz="1486" spc="3">
                <a:latin typeface="宋体"/>
                <a:cs typeface="宋体"/>
              </a:rPr>
              <a:t>人类大脑激活</a:t>
            </a:r>
            <a:endParaRPr sz="1486">
              <a:latin typeface="宋体"/>
              <a:cs typeface="宋体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3101828" y="1988053"/>
            <a:ext cx="1521882" cy="454408"/>
          </a:xfrm>
          <a:custGeom>
            <a:avLst/>
            <a:gdLst/>
            <a:ahLst/>
            <a:cxnLst/>
            <a:rect l="l" t="t" r="r" b="b"/>
            <a:pathLst>
              <a:path w="2509520" h="749300">
                <a:moveTo>
                  <a:pt x="294970" y="450824"/>
                </a:moveTo>
                <a:lnTo>
                  <a:pt x="176936" y="368490"/>
                </a:lnTo>
                <a:lnTo>
                  <a:pt x="176999" y="409752"/>
                </a:lnTo>
                <a:lnTo>
                  <a:pt x="0" y="410032"/>
                </a:lnTo>
                <a:lnTo>
                  <a:pt x="127" y="492556"/>
                </a:lnTo>
                <a:lnTo>
                  <a:pt x="177139" y="492277"/>
                </a:lnTo>
                <a:lnTo>
                  <a:pt x="177203" y="533539"/>
                </a:lnTo>
                <a:lnTo>
                  <a:pt x="294970" y="450824"/>
                </a:lnTo>
                <a:close/>
              </a:path>
              <a:path w="2509520" h="749300">
                <a:moveTo>
                  <a:pt x="1501965" y="82397"/>
                </a:moveTo>
                <a:lnTo>
                  <a:pt x="1383969" y="0"/>
                </a:lnTo>
                <a:lnTo>
                  <a:pt x="1384020" y="41262"/>
                </a:lnTo>
                <a:lnTo>
                  <a:pt x="1075855" y="41592"/>
                </a:lnTo>
                <a:lnTo>
                  <a:pt x="1075944" y="124129"/>
                </a:lnTo>
                <a:lnTo>
                  <a:pt x="1384109" y="123786"/>
                </a:lnTo>
                <a:lnTo>
                  <a:pt x="1384160" y="165049"/>
                </a:lnTo>
                <a:lnTo>
                  <a:pt x="1501965" y="82397"/>
                </a:lnTo>
                <a:close/>
              </a:path>
              <a:path w="2509520" h="749300">
                <a:moveTo>
                  <a:pt x="2505583" y="666000"/>
                </a:moveTo>
                <a:lnTo>
                  <a:pt x="2387320" y="583996"/>
                </a:lnTo>
                <a:lnTo>
                  <a:pt x="2387498" y="625259"/>
                </a:lnTo>
                <a:lnTo>
                  <a:pt x="1081062" y="631113"/>
                </a:lnTo>
                <a:lnTo>
                  <a:pt x="1081430" y="713638"/>
                </a:lnTo>
                <a:lnTo>
                  <a:pt x="2387866" y="707783"/>
                </a:lnTo>
                <a:lnTo>
                  <a:pt x="2388057" y="749058"/>
                </a:lnTo>
                <a:lnTo>
                  <a:pt x="2505583" y="666000"/>
                </a:lnTo>
                <a:close/>
              </a:path>
              <a:path w="2509520" h="749300">
                <a:moveTo>
                  <a:pt x="2509329" y="187096"/>
                </a:moveTo>
                <a:lnTo>
                  <a:pt x="2391435" y="104559"/>
                </a:lnTo>
                <a:lnTo>
                  <a:pt x="2391435" y="145834"/>
                </a:lnTo>
                <a:lnTo>
                  <a:pt x="2067204" y="145834"/>
                </a:lnTo>
                <a:lnTo>
                  <a:pt x="2067204" y="228358"/>
                </a:lnTo>
                <a:lnTo>
                  <a:pt x="2391435" y="228358"/>
                </a:lnTo>
                <a:lnTo>
                  <a:pt x="2391435" y="269621"/>
                </a:lnTo>
                <a:lnTo>
                  <a:pt x="2509329" y="1870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pic>
        <p:nvPicPr>
          <p:cNvPr id="18" name="object 1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72757" y="3494617"/>
            <a:ext cx="2931231" cy="1927839"/>
          </a:xfrm>
          <a:prstGeom prst="rect">
            <a:avLst/>
          </a:prstGeom>
        </p:spPr>
      </p:pic>
      <p:sp>
        <p:nvSpPr>
          <p:cNvPr id="19" name="object 19"/>
          <p:cNvSpPr txBox="1"/>
          <p:nvPr/>
        </p:nvSpPr>
        <p:spPr>
          <a:xfrm>
            <a:off x="3903123" y="3053748"/>
            <a:ext cx="1802999" cy="640981"/>
          </a:xfrm>
          <a:prstGeom prst="rect">
            <a:avLst/>
          </a:prstGeom>
        </p:spPr>
        <p:txBody>
          <a:bodyPr vert="horz" wrap="square" lIns="0" tIns="39279" rIns="0" bIns="0" rtlCol="0">
            <a:spAutoFit/>
          </a:bodyPr>
          <a:lstStyle/>
          <a:p>
            <a:pPr marL="7701">
              <a:spcBef>
                <a:spcPts val="309"/>
              </a:spcBef>
            </a:pPr>
            <a:r>
              <a:rPr sz="1486" spc="3">
                <a:latin typeface="宋体"/>
                <a:cs typeface="宋体"/>
              </a:rPr>
              <a:t>构建大脑对齐的模型</a:t>
            </a:r>
            <a:endParaRPr sz="1486">
              <a:latin typeface="宋体"/>
              <a:cs typeface="宋体"/>
            </a:endParaRPr>
          </a:p>
          <a:p>
            <a:pPr marL="1492123" marR="3081" algn="r">
              <a:lnSpc>
                <a:spcPct val="100800"/>
              </a:lnSpc>
              <a:spcBef>
                <a:spcPts val="197"/>
              </a:spcBef>
            </a:pPr>
            <a:r>
              <a:rPr sz="1182" spc="6">
                <a:latin typeface="宋体"/>
                <a:cs typeface="宋体"/>
              </a:rPr>
              <a:t>额叶 视区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756345" y="3240323"/>
            <a:ext cx="620767" cy="35440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>
              <a:lnSpc>
                <a:spcPct val="100800"/>
              </a:lnSpc>
              <a:spcBef>
                <a:spcPts val="58"/>
              </a:spcBef>
            </a:pPr>
            <a:r>
              <a:rPr sz="1182" spc="6">
                <a:latin typeface="宋体"/>
                <a:cs typeface="宋体"/>
              </a:rPr>
              <a:t>中颞和上 颞内侧区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515970" y="3707214"/>
            <a:ext cx="318086" cy="538111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 algn="just">
              <a:lnSpc>
                <a:spcPct val="100800"/>
              </a:lnSpc>
              <a:spcBef>
                <a:spcPts val="58"/>
              </a:spcBef>
            </a:pPr>
            <a:r>
              <a:rPr sz="1182" spc="6">
                <a:latin typeface="宋体"/>
                <a:cs typeface="宋体"/>
              </a:rPr>
              <a:t>初级 视觉 皮层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249748" y="4841753"/>
            <a:ext cx="519874" cy="446864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 algn="just">
              <a:lnSpc>
                <a:spcPct val="102299"/>
              </a:lnSpc>
              <a:spcBef>
                <a:spcPts val="55"/>
              </a:spcBef>
            </a:pPr>
            <a:r>
              <a:rPr sz="970" spc="18">
                <a:latin typeface="宋体"/>
                <a:cs typeface="宋体"/>
              </a:rPr>
              <a:t>小脑（绒 球和小脑 </a:t>
            </a:r>
            <a:r>
              <a:rPr sz="970" spc="21">
                <a:latin typeface="宋体"/>
                <a:cs typeface="宋体"/>
              </a:rPr>
              <a:t>蚓体）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627921" y="5425852"/>
            <a:ext cx="393949" cy="159770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970" spc="21">
                <a:latin typeface="宋体"/>
                <a:cs typeface="宋体"/>
              </a:rPr>
              <a:t>前庭核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273346" y="5312551"/>
            <a:ext cx="393949" cy="294579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2299"/>
              </a:lnSpc>
              <a:spcBef>
                <a:spcPts val="55"/>
              </a:spcBef>
            </a:pPr>
            <a:r>
              <a:rPr sz="970" spc="18">
                <a:latin typeface="宋体"/>
                <a:cs typeface="宋体"/>
              </a:rPr>
              <a:t>背外侧 脑桥核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05724" y="3861251"/>
            <a:ext cx="710494" cy="303134"/>
          </a:xfrm>
          <a:prstGeom prst="rect">
            <a:avLst/>
          </a:prstGeom>
          <a:solidFill>
            <a:srgbClr val="B6A7D0"/>
          </a:solidFill>
        </p:spPr>
        <p:txBody>
          <a:bodyPr vert="horz" wrap="square" lIns="0" tIns="15404" rIns="0" bIns="0" rtlCol="0">
            <a:spAutoFit/>
          </a:bodyPr>
          <a:lstStyle/>
          <a:p>
            <a:pPr marL="165578" marR="160957">
              <a:lnSpc>
                <a:spcPct val="102299"/>
              </a:lnSpc>
              <a:spcBef>
                <a:spcPts val="121"/>
              </a:spcBef>
            </a:pPr>
            <a:r>
              <a:rPr sz="970" spc="18">
                <a:latin typeface="宋体"/>
                <a:cs typeface="宋体"/>
              </a:rPr>
              <a:t>运动信 息处理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5704022" y="4250922"/>
            <a:ext cx="720891" cy="289134"/>
          </a:xfrm>
          <a:prstGeom prst="rect">
            <a:avLst/>
          </a:prstGeom>
          <a:solidFill>
            <a:srgbClr val="EACB9F"/>
          </a:solidFill>
        </p:spPr>
        <p:txBody>
          <a:bodyPr vert="horz" wrap="square" lIns="0" tIns="1540" rIns="0" bIns="0" rtlCol="0">
            <a:spAutoFit/>
          </a:bodyPr>
          <a:lstStyle/>
          <a:p>
            <a:pPr marL="170968" marR="166348">
              <a:lnSpc>
                <a:spcPct val="102299"/>
              </a:lnSpc>
              <a:spcBef>
                <a:spcPts val="12"/>
              </a:spcBef>
            </a:pPr>
            <a:r>
              <a:rPr sz="970" spc="18">
                <a:latin typeface="宋体"/>
                <a:cs typeface="宋体"/>
              </a:rPr>
              <a:t>眼睛速 度计算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708117" y="4616899"/>
            <a:ext cx="720506" cy="290336"/>
          </a:xfrm>
          <a:prstGeom prst="rect">
            <a:avLst/>
          </a:prstGeom>
          <a:solidFill>
            <a:srgbClr val="B9C6AC"/>
          </a:solidFill>
        </p:spPr>
        <p:txBody>
          <a:bodyPr vert="horz" wrap="square" lIns="0" tIns="0" rIns="0" bIns="0" rtlCol="0">
            <a:spAutoFit/>
          </a:bodyPr>
          <a:lstStyle/>
          <a:p>
            <a:pPr marL="170968">
              <a:lnSpc>
                <a:spcPts val="1073"/>
              </a:lnSpc>
            </a:pPr>
            <a:r>
              <a:rPr sz="970" spc="21">
                <a:latin typeface="宋体"/>
                <a:cs typeface="宋体"/>
              </a:rPr>
              <a:t>运动信</a:t>
            </a:r>
            <a:endParaRPr sz="970">
              <a:latin typeface="宋体"/>
              <a:cs typeface="宋体"/>
            </a:endParaRPr>
          </a:p>
          <a:p>
            <a:pPr marL="170968">
              <a:spcBef>
                <a:spcPts val="27"/>
              </a:spcBef>
            </a:pPr>
            <a:r>
              <a:rPr sz="970" spc="21">
                <a:latin typeface="宋体"/>
                <a:cs typeface="宋体"/>
              </a:rPr>
              <a:t>号转换</a:t>
            </a:r>
            <a:endParaRPr sz="970">
              <a:latin typeface="宋体"/>
              <a:cs typeface="宋体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9268981" y="2535102"/>
            <a:ext cx="1163362" cy="380885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89335" marR="3081" indent="-82019">
              <a:lnSpc>
                <a:spcPct val="101400"/>
              </a:lnSpc>
              <a:spcBef>
                <a:spcPts val="55"/>
              </a:spcBef>
            </a:pPr>
            <a:r>
              <a:rPr sz="1273" spc="15">
                <a:latin typeface="宋体"/>
                <a:cs typeface="宋体"/>
              </a:rPr>
              <a:t>深度神经网络和 大脑进行比较</a:t>
            </a:r>
            <a:endParaRPr sz="1273">
              <a:latin typeface="宋体"/>
              <a:cs typeface="宋体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467055" y="3491020"/>
            <a:ext cx="1120231" cy="892257"/>
          </a:xfrm>
          <a:custGeom>
            <a:avLst/>
            <a:gdLst/>
            <a:ahLst/>
            <a:cxnLst/>
            <a:rect l="l" t="t" r="r" b="b"/>
            <a:pathLst>
              <a:path w="1847214" h="1471295">
                <a:moveTo>
                  <a:pt x="1721340" y="1439942"/>
                </a:moveTo>
                <a:lnTo>
                  <a:pt x="1847024" y="1471160"/>
                </a:lnTo>
                <a:lnTo>
                  <a:pt x="1787885" y="1355949"/>
                </a:lnTo>
                <a:lnTo>
                  <a:pt x="1771249" y="1376947"/>
                </a:lnTo>
                <a:lnTo>
                  <a:pt x="33272" y="0"/>
                </a:lnTo>
                <a:lnTo>
                  <a:pt x="0" y="41996"/>
                </a:lnTo>
                <a:lnTo>
                  <a:pt x="1737976" y="1418943"/>
                </a:lnTo>
                <a:lnTo>
                  <a:pt x="1721340" y="143994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sp>
        <p:nvSpPr>
          <p:cNvPr id="30" name="object 30"/>
          <p:cNvSpPr/>
          <p:nvPr/>
        </p:nvSpPr>
        <p:spPr>
          <a:xfrm>
            <a:off x="1452019" y="2444670"/>
            <a:ext cx="1092890" cy="712805"/>
          </a:xfrm>
          <a:custGeom>
            <a:avLst/>
            <a:gdLst/>
            <a:ahLst/>
            <a:cxnLst/>
            <a:rect l="l" t="t" r="r" b="b"/>
            <a:pathLst>
              <a:path w="1802129" h="1175385">
                <a:moveTo>
                  <a:pt x="1726561" y="100990"/>
                </a:moveTo>
                <a:lnTo>
                  <a:pt x="1801667" y="0"/>
                </a:lnTo>
                <a:lnTo>
                  <a:pt x="1678744" y="27017"/>
                </a:lnTo>
                <a:lnTo>
                  <a:pt x="1690698" y="45510"/>
                </a:lnTo>
                <a:lnTo>
                  <a:pt x="0" y="1138394"/>
                </a:lnTo>
                <a:lnTo>
                  <a:pt x="23908" y="1175381"/>
                </a:lnTo>
                <a:lnTo>
                  <a:pt x="1714607" y="82496"/>
                </a:lnTo>
                <a:lnTo>
                  <a:pt x="1726561" y="1009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sp>
        <p:nvSpPr>
          <p:cNvPr id="31" name="object 31"/>
          <p:cNvSpPr txBox="1">
            <a:spLocks noGrp="1"/>
          </p:cNvSpPr>
          <p:nvPr>
            <p:ph type="title"/>
          </p:nvPr>
        </p:nvSpPr>
        <p:spPr>
          <a:xfrm>
            <a:off x="3962595" y="1016219"/>
            <a:ext cx="1741427" cy="236818"/>
          </a:xfrm>
          <a:prstGeom prst="rect">
            <a:avLst/>
          </a:prstGeom>
        </p:spPr>
        <p:txBody>
          <a:bodyPr vert="horz" wrap="square" lIns="0" tIns="8087" rIns="0" bIns="0" rtlCol="0" anchor="ctr">
            <a:spAutoFit/>
          </a:bodyPr>
          <a:lstStyle/>
          <a:p>
            <a:pPr marL="7701">
              <a:lnSpc>
                <a:spcPct val="100000"/>
              </a:lnSpc>
              <a:spcBef>
                <a:spcPts val="64"/>
              </a:spcBef>
            </a:pPr>
            <a:r>
              <a:rPr sz="1486" spc="3">
                <a:latin typeface="宋体"/>
                <a:ea typeface="+mn-ea"/>
              </a:rPr>
              <a:t>深度神经网络激活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307844" y="4440450"/>
            <a:ext cx="772109" cy="465471"/>
          </a:xfrm>
          <a:prstGeom prst="rect">
            <a:avLst/>
          </a:prstGeom>
        </p:spPr>
        <p:txBody>
          <a:bodyPr vert="horz" wrap="square" lIns="0" tIns="8087" rIns="0" bIns="0" rtlCol="0">
            <a:spAutoFit/>
          </a:bodyPr>
          <a:lstStyle/>
          <a:p>
            <a:pPr marL="102042" marR="3081" indent="-94726">
              <a:spcBef>
                <a:spcPts val="64"/>
              </a:spcBef>
            </a:pPr>
            <a:r>
              <a:rPr sz="1486" spc="3">
                <a:latin typeface="宋体"/>
                <a:cs typeface="宋体"/>
              </a:rPr>
              <a:t>输入视频 帧序列</a:t>
            </a:r>
            <a:endParaRPr sz="1486">
              <a:latin typeface="宋体"/>
              <a:cs typeface="宋体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3730490" y="2951798"/>
            <a:ext cx="100124" cy="561078"/>
          </a:xfrm>
          <a:custGeom>
            <a:avLst/>
            <a:gdLst/>
            <a:ahLst/>
            <a:cxnLst/>
            <a:rect l="l" t="t" r="r" b="b"/>
            <a:pathLst>
              <a:path w="165100" h="925195">
                <a:moveTo>
                  <a:pt x="165042" y="117482"/>
                </a:moveTo>
                <a:lnTo>
                  <a:pt x="81928" y="0"/>
                </a:lnTo>
                <a:lnTo>
                  <a:pt x="0" y="118313"/>
                </a:lnTo>
                <a:lnTo>
                  <a:pt x="41260" y="118105"/>
                </a:lnTo>
                <a:lnTo>
                  <a:pt x="45321" y="925097"/>
                </a:lnTo>
                <a:lnTo>
                  <a:pt x="127842" y="924682"/>
                </a:lnTo>
                <a:lnTo>
                  <a:pt x="123782" y="117690"/>
                </a:lnTo>
                <a:lnTo>
                  <a:pt x="165042" y="117482"/>
                </a:lnTo>
                <a:close/>
              </a:path>
            </a:pathLst>
          </a:custGeom>
          <a:solidFill>
            <a:srgbClr val="F4B183"/>
          </a:solidFill>
        </p:spPr>
        <p:txBody>
          <a:bodyPr wrap="square" lIns="0" tIns="0" rIns="0" bIns="0" rtlCol="0"/>
          <a:lstStyle/>
          <a:p>
            <a:endParaRPr sz="1092"/>
          </a:p>
        </p:txBody>
      </p:sp>
      <p:grpSp>
        <p:nvGrpSpPr>
          <p:cNvPr id="34" name="object 34"/>
          <p:cNvGrpSpPr/>
          <p:nvPr/>
        </p:nvGrpSpPr>
        <p:grpSpPr>
          <a:xfrm>
            <a:off x="3708582" y="895702"/>
            <a:ext cx="8036091" cy="5038538"/>
            <a:chOff x="6115296" y="197847"/>
            <a:chExt cx="13251180" cy="8308340"/>
          </a:xfrm>
        </p:grpSpPr>
        <p:pic>
          <p:nvPicPr>
            <p:cNvPr id="35" name="object 3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944336" y="4704652"/>
              <a:ext cx="3831021" cy="3274976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6320840" y="7849954"/>
              <a:ext cx="12359005" cy="656590"/>
            </a:xfrm>
            <a:custGeom>
              <a:avLst/>
              <a:gdLst/>
              <a:ahLst/>
              <a:cxnLst/>
              <a:rect l="l" t="t" r="r" b="b"/>
              <a:pathLst>
                <a:path w="12359005" h="656590">
                  <a:moveTo>
                    <a:pt x="12358497" y="604202"/>
                  </a:moveTo>
                  <a:lnTo>
                    <a:pt x="7383335" y="604202"/>
                  </a:lnTo>
                  <a:lnTo>
                    <a:pt x="7388834" y="265722"/>
                  </a:lnTo>
                  <a:lnTo>
                    <a:pt x="7414755" y="266141"/>
                  </a:lnTo>
                  <a:lnTo>
                    <a:pt x="7364831" y="147421"/>
                  </a:lnTo>
                  <a:lnTo>
                    <a:pt x="7311085" y="264464"/>
                  </a:lnTo>
                  <a:lnTo>
                    <a:pt x="7337006" y="264883"/>
                  </a:lnTo>
                  <a:lnTo>
                    <a:pt x="7331494" y="604202"/>
                  </a:lnTo>
                  <a:lnTo>
                    <a:pt x="51574" y="604202"/>
                  </a:lnTo>
                  <a:lnTo>
                    <a:pt x="51574" y="0"/>
                  </a:lnTo>
                  <a:lnTo>
                    <a:pt x="0" y="0"/>
                  </a:lnTo>
                  <a:lnTo>
                    <a:pt x="0" y="640448"/>
                  </a:lnTo>
                  <a:lnTo>
                    <a:pt x="2628" y="640448"/>
                  </a:lnTo>
                  <a:lnTo>
                    <a:pt x="2628" y="655967"/>
                  </a:lnTo>
                  <a:lnTo>
                    <a:pt x="12358497" y="655967"/>
                  </a:lnTo>
                  <a:lnTo>
                    <a:pt x="12358497" y="60420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37" name="object 37"/>
            <p:cNvPicPr/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827515" y="4542786"/>
              <a:ext cx="1538477" cy="2813739"/>
            </a:xfrm>
            <a:prstGeom prst="rect">
              <a:avLst/>
            </a:prstGeom>
          </p:spPr>
        </p:pic>
        <p:pic>
          <p:nvPicPr>
            <p:cNvPr id="38" name="object 3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751014" y="881891"/>
              <a:ext cx="1559974" cy="2842557"/>
            </a:xfrm>
            <a:prstGeom prst="rect">
              <a:avLst/>
            </a:prstGeom>
          </p:spPr>
        </p:pic>
        <p:sp>
          <p:nvSpPr>
            <p:cNvPr id="39" name="object 39"/>
            <p:cNvSpPr/>
            <p:nvPr/>
          </p:nvSpPr>
          <p:spPr>
            <a:xfrm>
              <a:off x="6115291" y="198153"/>
              <a:ext cx="12530455" cy="1073150"/>
            </a:xfrm>
            <a:custGeom>
              <a:avLst/>
              <a:gdLst/>
              <a:ahLst/>
              <a:cxnLst/>
              <a:rect l="l" t="t" r="r" b="b"/>
              <a:pathLst>
                <a:path w="12530455" h="1073150">
                  <a:moveTo>
                    <a:pt x="12530176" y="0"/>
                  </a:moveTo>
                  <a:lnTo>
                    <a:pt x="1854" y="0"/>
                  </a:lnTo>
                  <a:lnTo>
                    <a:pt x="1854" y="4457"/>
                  </a:lnTo>
                  <a:lnTo>
                    <a:pt x="0" y="4457"/>
                  </a:lnTo>
                  <a:lnTo>
                    <a:pt x="0" y="1072769"/>
                  </a:lnTo>
                  <a:lnTo>
                    <a:pt x="59372" y="1072769"/>
                  </a:lnTo>
                  <a:lnTo>
                    <a:pt x="59372" y="57505"/>
                  </a:lnTo>
                  <a:lnTo>
                    <a:pt x="7397877" y="57505"/>
                  </a:lnTo>
                  <a:lnTo>
                    <a:pt x="7394689" y="597204"/>
                  </a:lnTo>
                  <a:lnTo>
                    <a:pt x="7368197" y="597052"/>
                  </a:lnTo>
                  <a:lnTo>
                    <a:pt x="7420483" y="715264"/>
                  </a:lnTo>
                  <a:lnTo>
                    <a:pt x="7474166" y="597674"/>
                  </a:lnTo>
                  <a:lnTo>
                    <a:pt x="7447674" y="597522"/>
                  </a:lnTo>
                  <a:lnTo>
                    <a:pt x="7450861" y="57505"/>
                  </a:lnTo>
                  <a:lnTo>
                    <a:pt x="12530176" y="57505"/>
                  </a:lnTo>
                  <a:lnTo>
                    <a:pt x="1253017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40" name="object 40"/>
            <p:cNvPicPr/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730714" y="765698"/>
              <a:ext cx="1532161" cy="2818666"/>
            </a:xfrm>
            <a:prstGeom prst="rect">
              <a:avLst/>
            </a:prstGeom>
          </p:spPr>
        </p:pic>
        <p:sp>
          <p:nvSpPr>
            <p:cNvPr id="41" name="object 41"/>
            <p:cNvSpPr/>
            <p:nvPr/>
          </p:nvSpPr>
          <p:spPr>
            <a:xfrm>
              <a:off x="18585118" y="197847"/>
              <a:ext cx="106045" cy="585470"/>
            </a:xfrm>
            <a:custGeom>
              <a:avLst/>
              <a:gdLst/>
              <a:ahLst/>
              <a:cxnLst/>
              <a:rect l="l" t="t" r="r" b="b"/>
              <a:pathLst>
                <a:path w="106044" h="585470">
                  <a:moveTo>
                    <a:pt x="0" y="468186"/>
                  </a:moveTo>
                  <a:lnTo>
                    <a:pt x="54463" y="585409"/>
                  </a:lnTo>
                  <a:lnTo>
                    <a:pt x="105958" y="466852"/>
                  </a:lnTo>
                  <a:lnTo>
                    <a:pt x="79468" y="467185"/>
                  </a:lnTo>
                  <a:lnTo>
                    <a:pt x="73584" y="0"/>
                  </a:lnTo>
                  <a:lnTo>
                    <a:pt x="20605" y="667"/>
                  </a:lnTo>
                  <a:lnTo>
                    <a:pt x="26489" y="467853"/>
                  </a:lnTo>
                  <a:lnTo>
                    <a:pt x="0" y="46818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42" name="object 42"/>
            <p:cNvSpPr/>
            <p:nvPr/>
          </p:nvSpPr>
          <p:spPr>
            <a:xfrm>
              <a:off x="14886906" y="3649961"/>
              <a:ext cx="2633980" cy="1087755"/>
            </a:xfrm>
            <a:custGeom>
              <a:avLst/>
              <a:gdLst/>
              <a:ahLst/>
              <a:cxnLst/>
              <a:rect l="l" t="t" r="r" b="b"/>
              <a:pathLst>
                <a:path w="2633980" h="1087754">
                  <a:moveTo>
                    <a:pt x="1698080" y="980506"/>
                  </a:moveTo>
                  <a:lnTo>
                    <a:pt x="1015886" y="980506"/>
                  </a:lnTo>
                  <a:lnTo>
                    <a:pt x="1055468" y="1007942"/>
                  </a:lnTo>
                  <a:lnTo>
                    <a:pt x="1099339" y="1031684"/>
                  </a:lnTo>
                  <a:lnTo>
                    <a:pt x="1146959" y="1051508"/>
                  </a:lnTo>
                  <a:lnTo>
                    <a:pt x="1197790" y="1067189"/>
                  </a:lnTo>
                  <a:lnTo>
                    <a:pt x="1251290" y="1078502"/>
                  </a:lnTo>
                  <a:lnTo>
                    <a:pt x="1301773" y="1084805"/>
                  </a:lnTo>
                  <a:lnTo>
                    <a:pt x="1352719" y="1087127"/>
                  </a:lnTo>
                  <a:lnTo>
                    <a:pt x="1403644" y="1085483"/>
                  </a:lnTo>
                  <a:lnTo>
                    <a:pt x="1454061" y="1079890"/>
                  </a:lnTo>
                  <a:lnTo>
                    <a:pt x="1503485" y="1070364"/>
                  </a:lnTo>
                  <a:lnTo>
                    <a:pt x="1558854" y="1054428"/>
                  </a:lnTo>
                  <a:lnTo>
                    <a:pt x="1610320" y="1033773"/>
                  </a:lnTo>
                  <a:lnTo>
                    <a:pt x="1657303" y="1008751"/>
                  </a:lnTo>
                  <a:lnTo>
                    <a:pt x="1698080" y="980506"/>
                  </a:lnTo>
                  <a:close/>
                </a:path>
                <a:path w="2633980" h="1087754">
                  <a:moveTo>
                    <a:pt x="1765558" y="911007"/>
                  </a:moveTo>
                  <a:lnTo>
                    <a:pt x="366082" y="911007"/>
                  </a:lnTo>
                  <a:lnTo>
                    <a:pt x="406005" y="934952"/>
                  </a:lnTo>
                  <a:lnTo>
                    <a:pt x="448683" y="956167"/>
                  </a:lnTo>
                  <a:lnTo>
                    <a:pt x="493820" y="974554"/>
                  </a:lnTo>
                  <a:lnTo>
                    <a:pt x="541121" y="990018"/>
                  </a:lnTo>
                  <a:lnTo>
                    <a:pt x="590289" y="1002461"/>
                  </a:lnTo>
                  <a:lnTo>
                    <a:pt x="641027" y="1011786"/>
                  </a:lnTo>
                  <a:lnTo>
                    <a:pt x="693041" y="1017897"/>
                  </a:lnTo>
                  <a:lnTo>
                    <a:pt x="748383" y="1020741"/>
                  </a:lnTo>
                  <a:lnTo>
                    <a:pt x="803614" y="1019897"/>
                  </a:lnTo>
                  <a:lnTo>
                    <a:pt x="858356" y="1015408"/>
                  </a:lnTo>
                  <a:lnTo>
                    <a:pt x="912234" y="1007317"/>
                  </a:lnTo>
                  <a:lnTo>
                    <a:pt x="964869" y="995668"/>
                  </a:lnTo>
                  <a:lnTo>
                    <a:pt x="1015886" y="980506"/>
                  </a:lnTo>
                  <a:lnTo>
                    <a:pt x="1698080" y="980506"/>
                  </a:lnTo>
                  <a:lnTo>
                    <a:pt x="1699223" y="979714"/>
                  </a:lnTo>
                  <a:lnTo>
                    <a:pt x="1735502" y="947015"/>
                  </a:lnTo>
                  <a:lnTo>
                    <a:pt x="1765558" y="911007"/>
                  </a:lnTo>
                  <a:close/>
                </a:path>
                <a:path w="2633980" h="1087754">
                  <a:moveTo>
                    <a:pt x="2114627" y="911007"/>
                  </a:moveTo>
                  <a:lnTo>
                    <a:pt x="1765558" y="911007"/>
                  </a:lnTo>
                  <a:lnTo>
                    <a:pt x="1796218" y="920671"/>
                  </a:lnTo>
                  <a:lnTo>
                    <a:pt x="1827912" y="928433"/>
                  </a:lnTo>
                  <a:lnTo>
                    <a:pt x="1860457" y="934254"/>
                  </a:lnTo>
                  <a:lnTo>
                    <a:pt x="1893670" y="938095"/>
                  </a:lnTo>
                  <a:lnTo>
                    <a:pt x="1949208" y="940005"/>
                  </a:lnTo>
                  <a:lnTo>
                    <a:pt x="2004290" y="936393"/>
                  </a:lnTo>
                  <a:lnTo>
                    <a:pt x="2058066" y="927358"/>
                  </a:lnTo>
                  <a:lnTo>
                    <a:pt x="2109684" y="913000"/>
                  </a:lnTo>
                  <a:lnTo>
                    <a:pt x="2114627" y="911007"/>
                  </a:lnTo>
                  <a:close/>
                </a:path>
                <a:path w="2633980" h="1087754">
                  <a:moveTo>
                    <a:pt x="213917" y="363791"/>
                  </a:moveTo>
                  <a:lnTo>
                    <a:pt x="170197" y="366020"/>
                  </a:lnTo>
                  <a:lnTo>
                    <a:pt x="103102" y="383103"/>
                  </a:lnTo>
                  <a:lnTo>
                    <a:pt x="48281" y="414938"/>
                  </a:lnTo>
                  <a:lnTo>
                    <a:pt x="18469" y="447390"/>
                  </a:lnTo>
                  <a:lnTo>
                    <a:pt x="2207" y="483556"/>
                  </a:lnTo>
                  <a:lnTo>
                    <a:pt x="0" y="521412"/>
                  </a:lnTo>
                  <a:lnTo>
                    <a:pt x="12352" y="558938"/>
                  </a:lnTo>
                  <a:lnTo>
                    <a:pt x="31561" y="585704"/>
                  </a:lnTo>
                  <a:lnTo>
                    <a:pt x="57993" y="608935"/>
                  </a:lnTo>
                  <a:lnTo>
                    <a:pt x="90682" y="627943"/>
                  </a:lnTo>
                  <a:lnTo>
                    <a:pt x="128664" y="642038"/>
                  </a:lnTo>
                  <a:lnTo>
                    <a:pt x="98085" y="660749"/>
                  </a:lnTo>
                  <a:lnTo>
                    <a:pt x="72964" y="682763"/>
                  </a:lnTo>
                  <a:lnTo>
                    <a:pt x="53838" y="707512"/>
                  </a:lnTo>
                  <a:lnTo>
                    <a:pt x="41244" y="734430"/>
                  </a:lnTo>
                  <a:lnTo>
                    <a:pt x="35678" y="775289"/>
                  </a:lnTo>
                  <a:lnTo>
                    <a:pt x="45175" y="815173"/>
                  </a:lnTo>
                  <a:lnTo>
                    <a:pt x="68876" y="852096"/>
                  </a:lnTo>
                  <a:lnTo>
                    <a:pt x="105922" y="884073"/>
                  </a:lnTo>
                  <a:lnTo>
                    <a:pt x="167115" y="913125"/>
                  </a:lnTo>
                  <a:lnTo>
                    <a:pt x="238495" y="927008"/>
                  </a:lnTo>
                  <a:lnTo>
                    <a:pt x="271393" y="927863"/>
                  </a:lnTo>
                  <a:lnTo>
                    <a:pt x="303962" y="925439"/>
                  </a:lnTo>
                  <a:lnTo>
                    <a:pt x="335694" y="919799"/>
                  </a:lnTo>
                  <a:lnTo>
                    <a:pt x="366082" y="911007"/>
                  </a:lnTo>
                  <a:lnTo>
                    <a:pt x="1765558" y="911007"/>
                  </a:lnTo>
                  <a:lnTo>
                    <a:pt x="2114627" y="911007"/>
                  </a:lnTo>
                  <a:lnTo>
                    <a:pt x="2158503" y="893313"/>
                  </a:lnTo>
                  <a:lnTo>
                    <a:pt x="2202248" y="869161"/>
                  </a:lnTo>
                  <a:lnTo>
                    <a:pt x="2240358" y="841025"/>
                  </a:lnTo>
                  <a:lnTo>
                    <a:pt x="2272267" y="809388"/>
                  </a:lnTo>
                  <a:lnTo>
                    <a:pt x="2297413" y="774729"/>
                  </a:lnTo>
                  <a:lnTo>
                    <a:pt x="2315230" y="737531"/>
                  </a:lnTo>
                  <a:lnTo>
                    <a:pt x="2347048" y="737275"/>
                  </a:lnTo>
                  <a:lnTo>
                    <a:pt x="2409552" y="729952"/>
                  </a:lnTo>
                  <a:lnTo>
                    <a:pt x="2495471" y="702922"/>
                  </a:lnTo>
                  <a:lnTo>
                    <a:pt x="2543731" y="675736"/>
                  </a:lnTo>
                  <a:lnTo>
                    <a:pt x="2583108" y="642352"/>
                  </a:lnTo>
                  <a:lnTo>
                    <a:pt x="2612202" y="603740"/>
                  </a:lnTo>
                  <a:lnTo>
                    <a:pt x="2629840" y="559779"/>
                  </a:lnTo>
                  <a:lnTo>
                    <a:pt x="2633600" y="514928"/>
                  </a:lnTo>
                  <a:lnTo>
                    <a:pt x="2623825" y="470731"/>
                  </a:lnTo>
                  <a:lnTo>
                    <a:pt x="2600856" y="428731"/>
                  </a:lnTo>
                  <a:lnTo>
                    <a:pt x="2565033" y="390471"/>
                  </a:lnTo>
                  <a:lnTo>
                    <a:pt x="2570558" y="381511"/>
                  </a:lnTo>
                  <a:lnTo>
                    <a:pt x="2575339" y="372355"/>
                  </a:lnTo>
                  <a:lnTo>
                    <a:pt x="2578739" y="364477"/>
                  </a:lnTo>
                  <a:lnTo>
                    <a:pt x="228533" y="364477"/>
                  </a:lnTo>
                  <a:lnTo>
                    <a:pt x="213917" y="363791"/>
                  </a:lnTo>
                  <a:close/>
                </a:path>
                <a:path w="2633980" h="1087754">
                  <a:moveTo>
                    <a:pt x="667328" y="98348"/>
                  </a:moveTo>
                  <a:lnTo>
                    <a:pt x="617150" y="98889"/>
                  </a:lnTo>
                  <a:lnTo>
                    <a:pt x="567673" y="103529"/>
                  </a:lnTo>
                  <a:lnTo>
                    <a:pt x="519411" y="112176"/>
                  </a:lnTo>
                  <a:lnTo>
                    <a:pt x="472877" y="124737"/>
                  </a:lnTo>
                  <a:lnTo>
                    <a:pt x="428585" y="141121"/>
                  </a:lnTo>
                  <a:lnTo>
                    <a:pt x="375138" y="168031"/>
                  </a:lnTo>
                  <a:lnTo>
                    <a:pt x="328890" y="200009"/>
                  </a:lnTo>
                  <a:lnTo>
                    <a:pt x="290473" y="236349"/>
                  </a:lnTo>
                  <a:lnTo>
                    <a:pt x="260519" y="276344"/>
                  </a:lnTo>
                  <a:lnTo>
                    <a:pt x="239662" y="319289"/>
                  </a:lnTo>
                  <a:lnTo>
                    <a:pt x="228533" y="364477"/>
                  </a:lnTo>
                  <a:lnTo>
                    <a:pt x="2578739" y="364477"/>
                  </a:lnTo>
                  <a:lnTo>
                    <a:pt x="2579365" y="363026"/>
                  </a:lnTo>
                  <a:lnTo>
                    <a:pt x="2582626" y="353546"/>
                  </a:lnTo>
                  <a:lnTo>
                    <a:pt x="2587498" y="309341"/>
                  </a:lnTo>
                  <a:lnTo>
                    <a:pt x="2576201" y="266378"/>
                  </a:lnTo>
                  <a:lnTo>
                    <a:pt x="2549703" y="226769"/>
                  </a:lnTo>
                  <a:lnTo>
                    <a:pt x="2508970" y="192631"/>
                  </a:lnTo>
                  <a:lnTo>
                    <a:pt x="2442450" y="161902"/>
                  </a:lnTo>
                  <a:lnTo>
                    <a:pt x="2404839" y="152545"/>
                  </a:lnTo>
                  <a:lnTo>
                    <a:pt x="2365296" y="147496"/>
                  </a:lnTo>
                  <a:lnTo>
                    <a:pt x="2352332" y="130203"/>
                  </a:lnTo>
                  <a:lnTo>
                    <a:pt x="840919" y="130203"/>
                  </a:lnTo>
                  <a:lnTo>
                    <a:pt x="799561" y="117410"/>
                  </a:lnTo>
                  <a:lnTo>
                    <a:pt x="756591" y="107790"/>
                  </a:lnTo>
                  <a:lnTo>
                    <a:pt x="712388" y="101413"/>
                  </a:lnTo>
                  <a:lnTo>
                    <a:pt x="667328" y="98348"/>
                  </a:lnTo>
                  <a:close/>
                </a:path>
                <a:path w="2633980" h="1087754">
                  <a:moveTo>
                    <a:pt x="1171716" y="46633"/>
                  </a:moveTo>
                  <a:lnTo>
                    <a:pt x="1121471" y="47648"/>
                  </a:lnTo>
                  <a:lnTo>
                    <a:pt x="1070067" y="52479"/>
                  </a:lnTo>
                  <a:lnTo>
                    <a:pt x="1019977" y="61042"/>
                  </a:lnTo>
                  <a:lnTo>
                    <a:pt x="971609" y="73216"/>
                  </a:lnTo>
                  <a:lnTo>
                    <a:pt x="925371" y="88881"/>
                  </a:lnTo>
                  <a:lnTo>
                    <a:pt x="881672" y="107917"/>
                  </a:lnTo>
                  <a:lnTo>
                    <a:pt x="840919" y="130203"/>
                  </a:lnTo>
                  <a:lnTo>
                    <a:pt x="2352332" y="130203"/>
                  </a:lnTo>
                  <a:lnTo>
                    <a:pt x="2338014" y="111104"/>
                  </a:lnTo>
                  <a:lnTo>
                    <a:pt x="2302488" y="78679"/>
                  </a:lnTo>
                  <a:lnTo>
                    <a:pt x="2301604" y="78106"/>
                  </a:lnTo>
                  <a:lnTo>
                    <a:pt x="1365557" y="78106"/>
                  </a:lnTo>
                  <a:lnTo>
                    <a:pt x="1318965" y="65007"/>
                  </a:lnTo>
                  <a:lnTo>
                    <a:pt x="1270861" y="55362"/>
                  </a:lnTo>
                  <a:lnTo>
                    <a:pt x="1221646" y="49221"/>
                  </a:lnTo>
                  <a:lnTo>
                    <a:pt x="1171716" y="46633"/>
                  </a:lnTo>
                  <a:close/>
                </a:path>
                <a:path w="2633980" h="1087754">
                  <a:moveTo>
                    <a:pt x="1586306" y="78"/>
                  </a:moveTo>
                  <a:lnTo>
                    <a:pt x="1543681" y="3699"/>
                  </a:lnTo>
                  <a:lnTo>
                    <a:pt x="1492590" y="13905"/>
                  </a:lnTo>
                  <a:lnTo>
                    <a:pt x="1445174" y="29999"/>
                  </a:lnTo>
                  <a:lnTo>
                    <a:pt x="1402481" y="51545"/>
                  </a:lnTo>
                  <a:lnTo>
                    <a:pt x="1365557" y="78106"/>
                  </a:lnTo>
                  <a:lnTo>
                    <a:pt x="2301604" y="78106"/>
                  </a:lnTo>
                  <a:lnTo>
                    <a:pt x="2274742" y="60704"/>
                  </a:lnTo>
                  <a:lnTo>
                    <a:pt x="1815361" y="60704"/>
                  </a:lnTo>
                  <a:lnTo>
                    <a:pt x="1792245" y="46386"/>
                  </a:lnTo>
                  <a:lnTo>
                    <a:pt x="1740477" y="23058"/>
                  </a:lnTo>
                  <a:lnTo>
                    <a:pt x="1671221" y="5383"/>
                  </a:lnTo>
                  <a:lnTo>
                    <a:pt x="1629033" y="653"/>
                  </a:lnTo>
                  <a:lnTo>
                    <a:pt x="1586306" y="78"/>
                  </a:lnTo>
                  <a:close/>
                </a:path>
                <a:path w="2633980" h="1087754">
                  <a:moveTo>
                    <a:pt x="2066255" y="0"/>
                  </a:moveTo>
                  <a:lnTo>
                    <a:pt x="2015863" y="491"/>
                  </a:lnTo>
                  <a:lnTo>
                    <a:pt x="1960967" y="6938"/>
                  </a:lnTo>
                  <a:lnTo>
                    <a:pt x="1908590" y="19321"/>
                  </a:lnTo>
                  <a:lnTo>
                    <a:pt x="1859723" y="37343"/>
                  </a:lnTo>
                  <a:lnTo>
                    <a:pt x="1815361" y="60704"/>
                  </a:lnTo>
                  <a:lnTo>
                    <a:pt x="2274742" y="60704"/>
                  </a:lnTo>
                  <a:lnTo>
                    <a:pt x="2210175" y="28392"/>
                  </a:lnTo>
                  <a:lnTo>
                    <a:pt x="2164196" y="14063"/>
                  </a:lnTo>
                  <a:lnTo>
                    <a:pt x="2115961" y="4561"/>
                  </a:lnTo>
                  <a:lnTo>
                    <a:pt x="2066255" y="0"/>
                  </a:lnTo>
                  <a:close/>
                </a:path>
              </a:pathLst>
            </a:custGeom>
            <a:solidFill>
              <a:srgbClr val="759FCC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43" name="object 43"/>
            <p:cNvSpPr/>
            <p:nvPr/>
          </p:nvSpPr>
          <p:spPr>
            <a:xfrm>
              <a:off x="14886906" y="3649961"/>
              <a:ext cx="2633980" cy="1087755"/>
            </a:xfrm>
            <a:custGeom>
              <a:avLst/>
              <a:gdLst/>
              <a:ahLst/>
              <a:cxnLst/>
              <a:rect l="l" t="t" r="r" b="b"/>
              <a:pathLst>
                <a:path w="2633980" h="1087754">
                  <a:moveTo>
                    <a:pt x="128664" y="642038"/>
                  </a:moveTo>
                  <a:lnTo>
                    <a:pt x="90682" y="627943"/>
                  </a:lnTo>
                  <a:lnTo>
                    <a:pt x="57993" y="608935"/>
                  </a:lnTo>
                  <a:lnTo>
                    <a:pt x="31561" y="585704"/>
                  </a:lnTo>
                  <a:lnTo>
                    <a:pt x="12352" y="558938"/>
                  </a:lnTo>
                  <a:lnTo>
                    <a:pt x="0" y="521412"/>
                  </a:lnTo>
                  <a:lnTo>
                    <a:pt x="2207" y="483556"/>
                  </a:lnTo>
                  <a:lnTo>
                    <a:pt x="18469" y="447390"/>
                  </a:lnTo>
                  <a:lnTo>
                    <a:pt x="48281" y="414938"/>
                  </a:lnTo>
                  <a:lnTo>
                    <a:pt x="73807" y="397317"/>
                  </a:lnTo>
                  <a:lnTo>
                    <a:pt x="103102" y="383103"/>
                  </a:lnTo>
                  <a:lnTo>
                    <a:pt x="135465" y="372577"/>
                  </a:lnTo>
                  <a:lnTo>
                    <a:pt x="170198" y="366020"/>
                  </a:lnTo>
                  <a:lnTo>
                    <a:pt x="184695" y="364565"/>
                  </a:lnTo>
                  <a:lnTo>
                    <a:pt x="199287" y="363821"/>
                  </a:lnTo>
                  <a:lnTo>
                    <a:pt x="213917" y="363791"/>
                  </a:lnTo>
                  <a:lnTo>
                    <a:pt x="228533" y="364477"/>
                  </a:lnTo>
                  <a:lnTo>
                    <a:pt x="239662" y="319289"/>
                  </a:lnTo>
                  <a:lnTo>
                    <a:pt x="260519" y="276344"/>
                  </a:lnTo>
                  <a:lnTo>
                    <a:pt x="290473" y="236349"/>
                  </a:lnTo>
                  <a:lnTo>
                    <a:pt x="328890" y="200009"/>
                  </a:lnTo>
                  <a:lnTo>
                    <a:pt x="375138" y="168031"/>
                  </a:lnTo>
                  <a:lnTo>
                    <a:pt x="428585" y="141121"/>
                  </a:lnTo>
                  <a:lnTo>
                    <a:pt x="472877" y="124737"/>
                  </a:lnTo>
                  <a:lnTo>
                    <a:pt x="519411" y="112176"/>
                  </a:lnTo>
                  <a:lnTo>
                    <a:pt x="567673" y="103529"/>
                  </a:lnTo>
                  <a:lnTo>
                    <a:pt x="617150" y="98889"/>
                  </a:lnTo>
                  <a:lnTo>
                    <a:pt x="667328" y="98348"/>
                  </a:lnTo>
                  <a:lnTo>
                    <a:pt x="712388" y="101413"/>
                  </a:lnTo>
                  <a:lnTo>
                    <a:pt x="756591" y="107790"/>
                  </a:lnTo>
                  <a:lnTo>
                    <a:pt x="799561" y="117410"/>
                  </a:lnTo>
                  <a:lnTo>
                    <a:pt x="840919" y="130203"/>
                  </a:lnTo>
                  <a:lnTo>
                    <a:pt x="881672" y="107917"/>
                  </a:lnTo>
                  <a:lnTo>
                    <a:pt x="925371" y="88881"/>
                  </a:lnTo>
                  <a:lnTo>
                    <a:pt x="971609" y="73216"/>
                  </a:lnTo>
                  <a:lnTo>
                    <a:pt x="1019977" y="61042"/>
                  </a:lnTo>
                  <a:lnTo>
                    <a:pt x="1070067" y="52479"/>
                  </a:lnTo>
                  <a:lnTo>
                    <a:pt x="1121471" y="47648"/>
                  </a:lnTo>
                  <a:lnTo>
                    <a:pt x="1171716" y="46633"/>
                  </a:lnTo>
                  <a:lnTo>
                    <a:pt x="1221646" y="49221"/>
                  </a:lnTo>
                  <a:lnTo>
                    <a:pt x="1270861" y="55362"/>
                  </a:lnTo>
                  <a:lnTo>
                    <a:pt x="1318965" y="65007"/>
                  </a:lnTo>
                  <a:lnTo>
                    <a:pt x="1365558" y="78106"/>
                  </a:lnTo>
                  <a:lnTo>
                    <a:pt x="1402482" y="51545"/>
                  </a:lnTo>
                  <a:lnTo>
                    <a:pt x="1445174" y="29999"/>
                  </a:lnTo>
                  <a:lnTo>
                    <a:pt x="1492590" y="13905"/>
                  </a:lnTo>
                  <a:lnTo>
                    <a:pt x="1543681" y="3699"/>
                  </a:lnTo>
                  <a:lnTo>
                    <a:pt x="1586306" y="78"/>
                  </a:lnTo>
                  <a:lnTo>
                    <a:pt x="1629033" y="653"/>
                  </a:lnTo>
                  <a:lnTo>
                    <a:pt x="1671222" y="5383"/>
                  </a:lnTo>
                  <a:lnTo>
                    <a:pt x="1712231" y="14230"/>
                  </a:lnTo>
                  <a:lnTo>
                    <a:pt x="1740477" y="23058"/>
                  </a:lnTo>
                  <a:lnTo>
                    <a:pt x="1767216" y="33807"/>
                  </a:lnTo>
                  <a:lnTo>
                    <a:pt x="1792245" y="46386"/>
                  </a:lnTo>
                  <a:lnTo>
                    <a:pt x="1815361" y="60704"/>
                  </a:lnTo>
                  <a:lnTo>
                    <a:pt x="1859723" y="37343"/>
                  </a:lnTo>
                  <a:lnTo>
                    <a:pt x="1908590" y="19321"/>
                  </a:lnTo>
                  <a:lnTo>
                    <a:pt x="1960967" y="6938"/>
                  </a:lnTo>
                  <a:lnTo>
                    <a:pt x="2015863" y="491"/>
                  </a:lnTo>
                  <a:lnTo>
                    <a:pt x="2066255" y="0"/>
                  </a:lnTo>
                  <a:lnTo>
                    <a:pt x="2115961" y="4561"/>
                  </a:lnTo>
                  <a:lnTo>
                    <a:pt x="2164196" y="14063"/>
                  </a:lnTo>
                  <a:lnTo>
                    <a:pt x="2210175" y="28392"/>
                  </a:lnTo>
                  <a:lnTo>
                    <a:pt x="2259586" y="50886"/>
                  </a:lnTo>
                  <a:lnTo>
                    <a:pt x="2302488" y="78679"/>
                  </a:lnTo>
                  <a:lnTo>
                    <a:pt x="2338014" y="111104"/>
                  </a:lnTo>
                  <a:lnTo>
                    <a:pt x="2365296" y="147496"/>
                  </a:lnTo>
                  <a:lnTo>
                    <a:pt x="2404839" y="152545"/>
                  </a:lnTo>
                  <a:lnTo>
                    <a:pt x="2442450" y="161902"/>
                  </a:lnTo>
                  <a:lnTo>
                    <a:pt x="2477402" y="175340"/>
                  </a:lnTo>
                  <a:lnTo>
                    <a:pt x="2508970" y="192631"/>
                  </a:lnTo>
                  <a:lnTo>
                    <a:pt x="2549703" y="226769"/>
                  </a:lnTo>
                  <a:lnTo>
                    <a:pt x="2576201" y="266378"/>
                  </a:lnTo>
                  <a:lnTo>
                    <a:pt x="2587498" y="309341"/>
                  </a:lnTo>
                  <a:lnTo>
                    <a:pt x="2582626" y="353546"/>
                  </a:lnTo>
                  <a:lnTo>
                    <a:pt x="2579365" y="363026"/>
                  </a:lnTo>
                  <a:lnTo>
                    <a:pt x="2575339" y="372355"/>
                  </a:lnTo>
                  <a:lnTo>
                    <a:pt x="2570558" y="381511"/>
                  </a:lnTo>
                  <a:lnTo>
                    <a:pt x="2565033" y="390471"/>
                  </a:lnTo>
                  <a:lnTo>
                    <a:pt x="2600856" y="428731"/>
                  </a:lnTo>
                  <a:lnTo>
                    <a:pt x="2623825" y="470731"/>
                  </a:lnTo>
                  <a:lnTo>
                    <a:pt x="2633600" y="514928"/>
                  </a:lnTo>
                  <a:lnTo>
                    <a:pt x="2629840" y="559779"/>
                  </a:lnTo>
                  <a:lnTo>
                    <a:pt x="2612202" y="603740"/>
                  </a:lnTo>
                  <a:lnTo>
                    <a:pt x="2583108" y="642352"/>
                  </a:lnTo>
                  <a:lnTo>
                    <a:pt x="2543731" y="675736"/>
                  </a:lnTo>
                  <a:lnTo>
                    <a:pt x="2495471" y="702922"/>
                  </a:lnTo>
                  <a:lnTo>
                    <a:pt x="2439730" y="722944"/>
                  </a:lnTo>
                  <a:lnTo>
                    <a:pt x="2409552" y="729952"/>
                  </a:lnTo>
                  <a:lnTo>
                    <a:pt x="2378574" y="734739"/>
                  </a:lnTo>
                  <a:lnTo>
                    <a:pt x="2347049" y="737275"/>
                  </a:lnTo>
                  <a:lnTo>
                    <a:pt x="2315230" y="737531"/>
                  </a:lnTo>
                  <a:lnTo>
                    <a:pt x="2297413" y="774729"/>
                  </a:lnTo>
                  <a:lnTo>
                    <a:pt x="2272267" y="809388"/>
                  </a:lnTo>
                  <a:lnTo>
                    <a:pt x="2240358" y="841025"/>
                  </a:lnTo>
                  <a:lnTo>
                    <a:pt x="2202248" y="869161"/>
                  </a:lnTo>
                  <a:lnTo>
                    <a:pt x="2158503" y="893313"/>
                  </a:lnTo>
                  <a:lnTo>
                    <a:pt x="2109684" y="913000"/>
                  </a:lnTo>
                  <a:lnTo>
                    <a:pt x="2058066" y="927358"/>
                  </a:lnTo>
                  <a:lnTo>
                    <a:pt x="2004290" y="936393"/>
                  </a:lnTo>
                  <a:lnTo>
                    <a:pt x="1949208" y="940005"/>
                  </a:lnTo>
                  <a:lnTo>
                    <a:pt x="1893670" y="938095"/>
                  </a:lnTo>
                  <a:lnTo>
                    <a:pt x="1860457" y="934254"/>
                  </a:lnTo>
                  <a:lnTo>
                    <a:pt x="1827912" y="928433"/>
                  </a:lnTo>
                  <a:lnTo>
                    <a:pt x="1796218" y="920671"/>
                  </a:lnTo>
                  <a:lnTo>
                    <a:pt x="1765558" y="911007"/>
                  </a:lnTo>
                  <a:lnTo>
                    <a:pt x="1735502" y="947016"/>
                  </a:lnTo>
                  <a:lnTo>
                    <a:pt x="1699224" y="979714"/>
                  </a:lnTo>
                  <a:lnTo>
                    <a:pt x="1657303" y="1008751"/>
                  </a:lnTo>
                  <a:lnTo>
                    <a:pt x="1610320" y="1033773"/>
                  </a:lnTo>
                  <a:lnTo>
                    <a:pt x="1558854" y="1054428"/>
                  </a:lnTo>
                  <a:lnTo>
                    <a:pt x="1503485" y="1070364"/>
                  </a:lnTo>
                  <a:lnTo>
                    <a:pt x="1454061" y="1079891"/>
                  </a:lnTo>
                  <a:lnTo>
                    <a:pt x="1403644" y="1085483"/>
                  </a:lnTo>
                  <a:lnTo>
                    <a:pt x="1352719" y="1087127"/>
                  </a:lnTo>
                  <a:lnTo>
                    <a:pt x="1301773" y="1084805"/>
                  </a:lnTo>
                  <a:lnTo>
                    <a:pt x="1251290" y="1078502"/>
                  </a:lnTo>
                  <a:lnTo>
                    <a:pt x="1197790" y="1067189"/>
                  </a:lnTo>
                  <a:lnTo>
                    <a:pt x="1146959" y="1051508"/>
                  </a:lnTo>
                  <a:lnTo>
                    <a:pt x="1099339" y="1031684"/>
                  </a:lnTo>
                  <a:lnTo>
                    <a:pt x="1055468" y="1007942"/>
                  </a:lnTo>
                  <a:lnTo>
                    <a:pt x="1015886" y="980506"/>
                  </a:lnTo>
                  <a:lnTo>
                    <a:pt x="964869" y="995668"/>
                  </a:lnTo>
                  <a:lnTo>
                    <a:pt x="912234" y="1007317"/>
                  </a:lnTo>
                  <a:lnTo>
                    <a:pt x="858356" y="1015408"/>
                  </a:lnTo>
                  <a:lnTo>
                    <a:pt x="803614" y="1019897"/>
                  </a:lnTo>
                  <a:lnTo>
                    <a:pt x="748383" y="1020741"/>
                  </a:lnTo>
                  <a:lnTo>
                    <a:pt x="693041" y="1017897"/>
                  </a:lnTo>
                  <a:lnTo>
                    <a:pt x="641027" y="1011786"/>
                  </a:lnTo>
                  <a:lnTo>
                    <a:pt x="590289" y="1002461"/>
                  </a:lnTo>
                  <a:lnTo>
                    <a:pt x="541121" y="990018"/>
                  </a:lnTo>
                  <a:lnTo>
                    <a:pt x="493820" y="974554"/>
                  </a:lnTo>
                  <a:lnTo>
                    <a:pt x="448683" y="956167"/>
                  </a:lnTo>
                  <a:lnTo>
                    <a:pt x="406005" y="934952"/>
                  </a:lnTo>
                  <a:lnTo>
                    <a:pt x="366082" y="911007"/>
                  </a:lnTo>
                  <a:lnTo>
                    <a:pt x="335694" y="919799"/>
                  </a:lnTo>
                  <a:lnTo>
                    <a:pt x="303962" y="925439"/>
                  </a:lnTo>
                  <a:lnTo>
                    <a:pt x="271393" y="927863"/>
                  </a:lnTo>
                  <a:lnTo>
                    <a:pt x="238495" y="927008"/>
                  </a:lnTo>
                  <a:lnTo>
                    <a:pt x="201872" y="922073"/>
                  </a:lnTo>
                  <a:lnTo>
                    <a:pt x="167115" y="913125"/>
                  </a:lnTo>
                  <a:lnTo>
                    <a:pt x="134905" y="900386"/>
                  </a:lnTo>
                  <a:lnTo>
                    <a:pt x="105922" y="884074"/>
                  </a:lnTo>
                  <a:lnTo>
                    <a:pt x="68876" y="852096"/>
                  </a:lnTo>
                  <a:lnTo>
                    <a:pt x="45175" y="815173"/>
                  </a:lnTo>
                  <a:lnTo>
                    <a:pt x="35678" y="775289"/>
                  </a:lnTo>
                  <a:lnTo>
                    <a:pt x="41244" y="734430"/>
                  </a:lnTo>
                  <a:lnTo>
                    <a:pt x="53838" y="707512"/>
                  </a:lnTo>
                  <a:lnTo>
                    <a:pt x="72964" y="682763"/>
                  </a:lnTo>
                  <a:lnTo>
                    <a:pt x="98085" y="660749"/>
                  </a:lnTo>
                  <a:lnTo>
                    <a:pt x="128664" y="642038"/>
                  </a:lnTo>
                  <a:close/>
                </a:path>
                <a:path w="2633980" h="1087754">
                  <a:moveTo>
                    <a:pt x="265950" y="650739"/>
                  </a:moveTo>
                  <a:lnTo>
                    <a:pt x="237271" y="654308"/>
                  </a:lnTo>
                  <a:lnTo>
                    <a:pt x="208294" y="655055"/>
                  </a:lnTo>
                  <a:lnTo>
                    <a:pt x="179450" y="652991"/>
                  </a:lnTo>
                  <a:lnTo>
                    <a:pt x="151170" y="648125"/>
                  </a:lnTo>
                  <a:lnTo>
                    <a:pt x="143504" y="646401"/>
                  </a:lnTo>
                  <a:lnTo>
                    <a:pt x="135989" y="644369"/>
                  </a:lnTo>
                  <a:lnTo>
                    <a:pt x="128664" y="642038"/>
                  </a:lnTo>
                </a:path>
                <a:path w="2633980" h="1087754">
                  <a:moveTo>
                    <a:pt x="978205" y="937110"/>
                  </a:moveTo>
                  <a:lnTo>
                    <a:pt x="985530" y="948793"/>
                  </a:lnTo>
                  <a:lnTo>
                    <a:pt x="994289" y="959962"/>
                  </a:lnTo>
                  <a:lnTo>
                    <a:pt x="1004426" y="970554"/>
                  </a:lnTo>
                  <a:lnTo>
                    <a:pt x="1015886" y="980506"/>
                  </a:lnTo>
                </a:path>
                <a:path w="2633980" h="1087754">
                  <a:moveTo>
                    <a:pt x="1784267" y="859019"/>
                  </a:moveTo>
                  <a:lnTo>
                    <a:pt x="1782876" y="872516"/>
                  </a:lnTo>
                  <a:lnTo>
                    <a:pt x="1779263" y="885768"/>
                  </a:lnTo>
                  <a:lnTo>
                    <a:pt x="1773474" y="898642"/>
                  </a:lnTo>
                  <a:lnTo>
                    <a:pt x="1765558" y="911007"/>
                  </a:lnTo>
                </a:path>
              </a:pathLst>
            </a:custGeom>
            <a:ln w="20796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44" name="object 44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7041803" y="4238205"/>
              <a:ext cx="171912" cy="159685"/>
            </a:xfrm>
            <a:prstGeom prst="rect">
              <a:avLst/>
            </a:prstGeom>
          </p:spPr>
        </p:pic>
        <p:sp>
          <p:nvSpPr>
            <p:cNvPr id="45" name="object 45"/>
            <p:cNvSpPr/>
            <p:nvPr/>
          </p:nvSpPr>
          <p:spPr>
            <a:xfrm>
              <a:off x="15727825" y="3780164"/>
              <a:ext cx="1724660" cy="312420"/>
            </a:xfrm>
            <a:custGeom>
              <a:avLst/>
              <a:gdLst/>
              <a:ahLst/>
              <a:cxnLst/>
              <a:rect l="l" t="t" r="r" b="b"/>
              <a:pathLst>
                <a:path w="1724659" h="312420">
                  <a:moveTo>
                    <a:pt x="1649278" y="312365"/>
                  </a:moveTo>
                  <a:lnTo>
                    <a:pt x="1672541" y="302775"/>
                  </a:lnTo>
                  <a:lnTo>
                    <a:pt x="1693036" y="290708"/>
                  </a:lnTo>
                  <a:lnTo>
                    <a:pt x="1710362" y="276445"/>
                  </a:lnTo>
                  <a:lnTo>
                    <a:pt x="1724114" y="260267"/>
                  </a:lnTo>
                </a:path>
                <a:path w="1724659" h="312420">
                  <a:moveTo>
                    <a:pt x="74835" y="34695"/>
                  </a:moveTo>
                  <a:lnTo>
                    <a:pt x="57894" y="24270"/>
                  </a:lnTo>
                  <a:lnTo>
                    <a:pt x="39697" y="14976"/>
                  </a:lnTo>
                  <a:lnTo>
                    <a:pt x="20360" y="6868"/>
                  </a:lnTo>
                  <a:lnTo>
                    <a:pt x="0" y="0"/>
                  </a:lnTo>
                </a:path>
              </a:pathLst>
            </a:custGeom>
            <a:ln w="20796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46" name="object 46"/>
            <p:cNvSpPr/>
            <p:nvPr/>
          </p:nvSpPr>
          <p:spPr>
            <a:xfrm>
              <a:off x="13514078" y="3877686"/>
              <a:ext cx="130810" cy="652145"/>
            </a:xfrm>
            <a:custGeom>
              <a:avLst/>
              <a:gdLst/>
              <a:ahLst/>
              <a:cxnLst/>
              <a:rect l="l" t="t" r="r" b="b"/>
              <a:pathLst>
                <a:path w="130809" h="652145">
                  <a:moveTo>
                    <a:pt x="4671" y="534880"/>
                  </a:moveTo>
                  <a:lnTo>
                    <a:pt x="68929" y="652066"/>
                  </a:lnTo>
                  <a:lnTo>
                    <a:pt x="130540" y="533468"/>
                  </a:lnTo>
                  <a:lnTo>
                    <a:pt x="99073" y="533821"/>
                  </a:lnTo>
                  <a:lnTo>
                    <a:pt x="93740" y="58592"/>
                  </a:lnTo>
                  <a:lnTo>
                    <a:pt x="61611" y="0"/>
                  </a:lnTo>
                  <a:lnTo>
                    <a:pt x="30805" y="59299"/>
                  </a:lnTo>
                  <a:lnTo>
                    <a:pt x="36138" y="534527"/>
                  </a:lnTo>
                  <a:lnTo>
                    <a:pt x="4671" y="534880"/>
                  </a:lnTo>
                  <a:close/>
                </a:path>
                <a:path w="130809" h="652145">
                  <a:moveTo>
                    <a:pt x="93740" y="58592"/>
                  </a:moveTo>
                  <a:lnTo>
                    <a:pt x="94402" y="117538"/>
                  </a:lnTo>
                  <a:lnTo>
                    <a:pt x="125869" y="117185"/>
                  </a:lnTo>
                  <a:lnTo>
                    <a:pt x="93740" y="58592"/>
                  </a:lnTo>
                  <a:close/>
                </a:path>
                <a:path w="130809" h="652145">
                  <a:moveTo>
                    <a:pt x="0" y="118598"/>
                  </a:moveTo>
                  <a:lnTo>
                    <a:pt x="31467" y="118245"/>
                  </a:lnTo>
                  <a:lnTo>
                    <a:pt x="30805" y="59299"/>
                  </a:lnTo>
                  <a:lnTo>
                    <a:pt x="0" y="118598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47" name="object 47"/>
          <p:cNvSpPr txBox="1"/>
          <p:nvPr/>
        </p:nvSpPr>
        <p:spPr>
          <a:xfrm>
            <a:off x="9326920" y="3196282"/>
            <a:ext cx="999313" cy="205608"/>
          </a:xfrm>
          <a:prstGeom prst="rect">
            <a:avLst/>
          </a:prstGeom>
        </p:spPr>
        <p:txBody>
          <a:bodyPr vert="horz" wrap="square" lIns="0" tIns="9627" rIns="0" bIns="0" rtlCol="0">
            <a:spAutoFit/>
          </a:bodyPr>
          <a:lstStyle/>
          <a:p>
            <a:pPr marL="7701">
              <a:spcBef>
                <a:spcPts val="76"/>
              </a:spcBef>
            </a:pPr>
            <a:r>
              <a:rPr sz="1273" spc="15">
                <a:latin typeface="宋体"/>
                <a:cs typeface="宋体"/>
              </a:rPr>
              <a:t>类脑跟踪分数</a:t>
            </a:r>
            <a:endParaRPr sz="1273">
              <a:latin typeface="宋体"/>
              <a:cs typeface="宋体"/>
            </a:endParaRPr>
          </a:p>
        </p:txBody>
      </p:sp>
      <p:grpSp>
        <p:nvGrpSpPr>
          <p:cNvPr id="48" name="object 48"/>
          <p:cNvGrpSpPr/>
          <p:nvPr/>
        </p:nvGrpSpPr>
        <p:grpSpPr>
          <a:xfrm>
            <a:off x="8253600" y="3036469"/>
            <a:ext cx="3086894" cy="2868162"/>
            <a:chOff x="13609843" y="3727882"/>
            <a:chExt cx="5090160" cy="4729480"/>
          </a:xfrm>
        </p:grpSpPr>
        <p:sp>
          <p:nvSpPr>
            <p:cNvPr id="49" name="object 49"/>
            <p:cNvSpPr/>
            <p:nvPr/>
          </p:nvSpPr>
          <p:spPr>
            <a:xfrm>
              <a:off x="18484483" y="3727882"/>
              <a:ext cx="138430" cy="714375"/>
            </a:xfrm>
            <a:custGeom>
              <a:avLst/>
              <a:gdLst/>
              <a:ahLst/>
              <a:cxnLst/>
              <a:rect l="l" t="t" r="r" b="b"/>
              <a:pathLst>
                <a:path w="138430" h="714375">
                  <a:moveTo>
                    <a:pt x="846" y="596355"/>
                  </a:moveTo>
                  <a:lnTo>
                    <a:pt x="69687" y="714133"/>
                  </a:lnTo>
                  <a:lnTo>
                    <a:pt x="138112" y="596112"/>
                  </a:lnTo>
                  <a:lnTo>
                    <a:pt x="103795" y="596173"/>
                  </a:lnTo>
                  <a:lnTo>
                    <a:pt x="102845" y="58888"/>
                  </a:lnTo>
                  <a:lnTo>
                    <a:pt x="68424" y="0"/>
                  </a:lnTo>
                  <a:lnTo>
                    <a:pt x="34212" y="59010"/>
                  </a:lnTo>
                  <a:lnTo>
                    <a:pt x="35162" y="596295"/>
                  </a:lnTo>
                  <a:lnTo>
                    <a:pt x="846" y="596355"/>
                  </a:lnTo>
                  <a:close/>
                </a:path>
                <a:path w="138430" h="714375">
                  <a:moveTo>
                    <a:pt x="102845" y="58888"/>
                  </a:moveTo>
                  <a:lnTo>
                    <a:pt x="102949" y="117838"/>
                  </a:lnTo>
                  <a:lnTo>
                    <a:pt x="137266" y="117777"/>
                  </a:lnTo>
                  <a:lnTo>
                    <a:pt x="102845" y="58888"/>
                  </a:lnTo>
                  <a:close/>
                </a:path>
                <a:path w="138430" h="714375">
                  <a:moveTo>
                    <a:pt x="0" y="118020"/>
                  </a:moveTo>
                  <a:lnTo>
                    <a:pt x="34316" y="117959"/>
                  </a:lnTo>
                  <a:lnTo>
                    <a:pt x="34212" y="59010"/>
                  </a:lnTo>
                  <a:lnTo>
                    <a:pt x="0" y="118020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0" name="object 50"/>
            <p:cNvSpPr/>
            <p:nvPr/>
          </p:nvSpPr>
          <p:spPr>
            <a:xfrm>
              <a:off x="13609843" y="4147754"/>
              <a:ext cx="1186815" cy="104139"/>
            </a:xfrm>
            <a:custGeom>
              <a:avLst/>
              <a:gdLst/>
              <a:ahLst/>
              <a:cxnLst/>
              <a:rect l="l" t="t" r="r" b="b"/>
              <a:pathLst>
                <a:path w="1186815" h="104139">
                  <a:moveTo>
                    <a:pt x="1068501" y="103682"/>
                  </a:moveTo>
                  <a:lnTo>
                    <a:pt x="1186235" y="51464"/>
                  </a:lnTo>
                  <a:lnTo>
                    <a:pt x="1068170" y="0"/>
                  </a:lnTo>
                  <a:lnTo>
                    <a:pt x="1068253" y="25920"/>
                  </a:lnTo>
                  <a:lnTo>
                    <a:pt x="0" y="29333"/>
                  </a:lnTo>
                  <a:lnTo>
                    <a:pt x="165" y="81174"/>
                  </a:lnTo>
                  <a:lnTo>
                    <a:pt x="1068419" y="77761"/>
                  </a:lnTo>
                  <a:lnTo>
                    <a:pt x="1068501" y="103682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1" name="object 51"/>
            <p:cNvSpPr/>
            <p:nvPr/>
          </p:nvSpPr>
          <p:spPr>
            <a:xfrm>
              <a:off x="17622589" y="4070768"/>
              <a:ext cx="889000" cy="104139"/>
            </a:xfrm>
            <a:custGeom>
              <a:avLst/>
              <a:gdLst/>
              <a:ahLst/>
              <a:cxnLst/>
              <a:rect l="l" t="t" r="r" b="b"/>
              <a:pathLst>
                <a:path w="889000" h="104139">
                  <a:moveTo>
                    <a:pt x="117726" y="0"/>
                  </a:moveTo>
                  <a:lnTo>
                    <a:pt x="0" y="52232"/>
                  </a:lnTo>
                  <a:lnTo>
                    <a:pt x="118070" y="103681"/>
                  </a:lnTo>
                  <a:lnTo>
                    <a:pt x="117984" y="77761"/>
                  </a:lnTo>
                  <a:lnTo>
                    <a:pt x="888752" y="75205"/>
                  </a:lnTo>
                  <a:lnTo>
                    <a:pt x="888580" y="23364"/>
                  </a:lnTo>
                  <a:lnTo>
                    <a:pt x="117812" y="25920"/>
                  </a:lnTo>
                  <a:lnTo>
                    <a:pt x="117726" y="0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2" name="object 52"/>
            <p:cNvSpPr/>
            <p:nvPr/>
          </p:nvSpPr>
          <p:spPr>
            <a:xfrm>
              <a:off x="18595716" y="7372215"/>
              <a:ext cx="104139" cy="1085215"/>
            </a:xfrm>
            <a:custGeom>
              <a:avLst/>
              <a:gdLst/>
              <a:ahLst/>
              <a:cxnLst/>
              <a:rect l="l" t="t" r="r" b="b"/>
              <a:pathLst>
                <a:path w="104140" h="1085215">
                  <a:moveTo>
                    <a:pt x="103681" y="117615"/>
                  </a:moveTo>
                  <a:lnTo>
                    <a:pt x="51199" y="0"/>
                  </a:lnTo>
                  <a:lnTo>
                    <a:pt x="0" y="118179"/>
                  </a:lnTo>
                  <a:lnTo>
                    <a:pt x="25920" y="118038"/>
                  </a:lnTo>
                  <a:lnTo>
                    <a:pt x="31174" y="1084815"/>
                  </a:lnTo>
                  <a:lnTo>
                    <a:pt x="83014" y="1084533"/>
                  </a:lnTo>
                  <a:lnTo>
                    <a:pt x="77760" y="117756"/>
                  </a:lnTo>
                  <a:lnTo>
                    <a:pt x="103681" y="11761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53" name="object 53"/>
          <p:cNvSpPr txBox="1"/>
          <p:nvPr/>
        </p:nvSpPr>
        <p:spPr>
          <a:xfrm>
            <a:off x="9750655" y="5389321"/>
            <a:ext cx="961574" cy="465471"/>
          </a:xfrm>
          <a:prstGeom prst="rect">
            <a:avLst/>
          </a:prstGeom>
        </p:spPr>
        <p:txBody>
          <a:bodyPr vert="horz" wrap="square" lIns="0" tIns="8087" rIns="0" bIns="0" rtlCol="0">
            <a:spAutoFit/>
          </a:bodyPr>
          <a:lstStyle/>
          <a:p>
            <a:pPr marL="196768" marR="3081" indent="-189451">
              <a:spcBef>
                <a:spcPts val="64"/>
              </a:spcBef>
            </a:pPr>
            <a:r>
              <a:rPr sz="1486" spc="3">
                <a:latin typeface="宋体"/>
                <a:cs typeface="宋体"/>
              </a:rPr>
              <a:t>眼睛中央凹 注意力</a:t>
            </a:r>
            <a:endParaRPr sz="1486">
              <a:latin typeface="宋体"/>
              <a:cs typeface="宋体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9653362" y="977671"/>
            <a:ext cx="583029" cy="236818"/>
          </a:xfrm>
          <a:prstGeom prst="rect">
            <a:avLst/>
          </a:prstGeom>
        </p:spPr>
        <p:txBody>
          <a:bodyPr vert="horz" wrap="square" lIns="0" tIns="8087" rIns="0" bIns="0" rtlCol="0">
            <a:spAutoFit/>
          </a:bodyPr>
          <a:lstStyle/>
          <a:p>
            <a:pPr marL="7701">
              <a:spcBef>
                <a:spcPts val="64"/>
              </a:spcBef>
            </a:pPr>
            <a:r>
              <a:rPr sz="1486" spc="3">
                <a:latin typeface="宋体"/>
                <a:cs typeface="宋体"/>
              </a:rPr>
              <a:t>边界框</a:t>
            </a:r>
            <a:endParaRPr sz="1486">
              <a:latin typeface="宋体"/>
              <a:cs typeface="宋体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11426595" y="3032529"/>
            <a:ext cx="343502" cy="380885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1400"/>
              </a:lnSpc>
              <a:spcBef>
                <a:spcPts val="55"/>
              </a:spcBef>
            </a:pPr>
            <a:r>
              <a:rPr sz="1273" spc="15">
                <a:latin typeface="宋体"/>
                <a:cs typeface="宋体"/>
              </a:rPr>
              <a:t>行为 度量</a:t>
            </a:r>
            <a:endParaRPr sz="1273">
              <a:latin typeface="宋体"/>
              <a:cs typeface="宋体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7738735" y="3107791"/>
            <a:ext cx="343502" cy="380885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1400"/>
              </a:lnSpc>
              <a:spcBef>
                <a:spcPts val="55"/>
              </a:spcBef>
            </a:pPr>
            <a:r>
              <a:rPr sz="1273" spc="15">
                <a:latin typeface="宋体"/>
                <a:cs typeface="宋体"/>
              </a:rPr>
              <a:t>神经 度量</a:t>
            </a:r>
            <a:endParaRPr sz="1273">
              <a:latin typeface="宋体"/>
              <a:cs typeface="宋体"/>
            </a:endParaRPr>
          </a:p>
        </p:txBody>
      </p:sp>
      <p:grpSp>
        <p:nvGrpSpPr>
          <p:cNvPr id="57" name="object 57"/>
          <p:cNvGrpSpPr/>
          <p:nvPr/>
        </p:nvGrpSpPr>
        <p:grpSpPr>
          <a:xfrm>
            <a:off x="163855" y="2243276"/>
            <a:ext cx="1229982" cy="2100675"/>
            <a:chOff x="270189" y="2419940"/>
            <a:chExt cx="2028189" cy="3463925"/>
          </a:xfrm>
        </p:grpSpPr>
        <p:pic>
          <p:nvPicPr>
            <p:cNvPr id="58" name="object 58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49151" y="2419940"/>
              <a:ext cx="1649187" cy="3232096"/>
            </a:xfrm>
            <a:prstGeom prst="rect">
              <a:avLst/>
            </a:prstGeom>
          </p:spPr>
        </p:pic>
        <p:pic>
          <p:nvPicPr>
            <p:cNvPr id="59" name="object 59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03439" y="2516179"/>
              <a:ext cx="1684417" cy="3263286"/>
            </a:xfrm>
            <a:prstGeom prst="rect">
              <a:avLst/>
            </a:prstGeom>
          </p:spPr>
        </p:pic>
        <p:pic>
          <p:nvPicPr>
            <p:cNvPr id="60" name="object 6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70189" y="2653010"/>
              <a:ext cx="1779329" cy="3230614"/>
            </a:xfrm>
            <a:prstGeom prst="rect">
              <a:avLst/>
            </a:prstGeom>
          </p:spPr>
        </p:pic>
      </p:grpSp>
      <p:sp>
        <p:nvSpPr>
          <p:cNvPr id="61" name="object 61"/>
          <p:cNvSpPr txBox="1"/>
          <p:nvPr/>
        </p:nvSpPr>
        <p:spPr>
          <a:xfrm rot="18900000">
            <a:off x="1301151" y="3820159"/>
            <a:ext cx="214028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91"/>
              </a:lnSpc>
            </a:pPr>
            <a:r>
              <a:rPr sz="1182" b="1" spc="161">
                <a:latin typeface="Trebuchet MS"/>
                <a:cs typeface="Trebuchet MS"/>
              </a:rPr>
              <a:t>..</a:t>
            </a:r>
            <a:endParaRPr sz="1182">
              <a:latin typeface="Trebuchet MS"/>
              <a:cs typeface="Trebuchet MS"/>
            </a:endParaRPr>
          </a:p>
        </p:txBody>
      </p:sp>
      <p:sp>
        <p:nvSpPr>
          <p:cNvPr id="62" name="object 62"/>
          <p:cNvSpPr txBox="1"/>
          <p:nvPr/>
        </p:nvSpPr>
        <p:spPr>
          <a:xfrm rot="18900000">
            <a:off x="1452033" y="3948575"/>
            <a:ext cx="169291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91"/>
              </a:lnSpc>
            </a:pPr>
            <a:r>
              <a:rPr sz="1182" b="1" spc="161">
                <a:latin typeface="Trebuchet MS"/>
                <a:cs typeface="Trebuchet MS"/>
              </a:rPr>
              <a:t>.</a:t>
            </a:r>
            <a:endParaRPr sz="1182">
              <a:latin typeface="Trebuchet MS"/>
              <a:cs typeface="Trebuchet MS"/>
            </a:endParaRPr>
          </a:p>
        </p:txBody>
      </p:sp>
      <p:grpSp>
        <p:nvGrpSpPr>
          <p:cNvPr id="63" name="object 63"/>
          <p:cNvGrpSpPr/>
          <p:nvPr/>
        </p:nvGrpSpPr>
        <p:grpSpPr>
          <a:xfrm>
            <a:off x="115081" y="2450126"/>
            <a:ext cx="1025499" cy="1997085"/>
            <a:chOff x="189764" y="2761027"/>
            <a:chExt cx="1691005" cy="3293110"/>
          </a:xfrm>
        </p:grpSpPr>
        <p:pic>
          <p:nvPicPr>
            <p:cNvPr id="64" name="object 64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89764" y="2761027"/>
              <a:ext cx="1690776" cy="3292709"/>
            </a:xfrm>
            <a:prstGeom prst="rect">
              <a:avLst/>
            </a:prstGeom>
          </p:spPr>
        </p:pic>
        <p:sp>
          <p:nvSpPr>
            <p:cNvPr id="65" name="object 65"/>
            <p:cNvSpPr/>
            <p:nvPr/>
          </p:nvSpPr>
          <p:spPr>
            <a:xfrm>
              <a:off x="712865" y="3230998"/>
              <a:ext cx="824230" cy="2741295"/>
            </a:xfrm>
            <a:custGeom>
              <a:avLst/>
              <a:gdLst/>
              <a:ahLst/>
              <a:cxnLst/>
              <a:rect l="l" t="t" r="r" b="b"/>
              <a:pathLst>
                <a:path w="824230" h="2741295">
                  <a:moveTo>
                    <a:pt x="0" y="2741161"/>
                  </a:moveTo>
                  <a:lnTo>
                    <a:pt x="823899" y="2741161"/>
                  </a:lnTo>
                  <a:lnTo>
                    <a:pt x="823899" y="0"/>
                  </a:lnTo>
                  <a:lnTo>
                    <a:pt x="0" y="0"/>
                  </a:lnTo>
                  <a:lnTo>
                    <a:pt x="0" y="2741161"/>
                  </a:lnTo>
                  <a:close/>
                </a:path>
              </a:pathLst>
            </a:custGeom>
            <a:ln w="15597">
              <a:solidFill>
                <a:srgbClr val="00FFFF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66" name="object 66"/>
            <p:cNvSpPr/>
            <p:nvPr/>
          </p:nvSpPr>
          <p:spPr>
            <a:xfrm>
              <a:off x="1527617" y="4624284"/>
              <a:ext cx="305435" cy="80010"/>
            </a:xfrm>
            <a:custGeom>
              <a:avLst/>
              <a:gdLst/>
              <a:ahLst/>
              <a:cxnLst/>
              <a:rect l="l" t="t" r="r" b="b"/>
              <a:pathLst>
                <a:path w="305435" h="80010">
                  <a:moveTo>
                    <a:pt x="193741" y="70640"/>
                  </a:moveTo>
                  <a:lnTo>
                    <a:pt x="305370" y="18558"/>
                  </a:lnTo>
                  <a:lnTo>
                    <a:pt x="183595" y="0"/>
                  </a:lnTo>
                  <a:lnTo>
                    <a:pt x="186132" y="17660"/>
                  </a:lnTo>
                  <a:lnTo>
                    <a:pt x="0" y="44393"/>
                  </a:lnTo>
                  <a:lnTo>
                    <a:pt x="5072" y="79714"/>
                  </a:lnTo>
                  <a:lnTo>
                    <a:pt x="191205" y="52980"/>
                  </a:lnTo>
                  <a:lnTo>
                    <a:pt x="193741" y="70640"/>
                  </a:lnTo>
                  <a:close/>
                </a:path>
              </a:pathLst>
            </a:custGeom>
            <a:solidFill>
              <a:srgbClr val="00FFFF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7" name="object 67"/>
          <p:cNvSpPr txBox="1"/>
          <p:nvPr/>
        </p:nvSpPr>
        <p:spPr>
          <a:xfrm>
            <a:off x="5292021" y="2116016"/>
            <a:ext cx="1150654" cy="236818"/>
          </a:xfrm>
          <a:prstGeom prst="rect">
            <a:avLst/>
          </a:prstGeom>
        </p:spPr>
        <p:txBody>
          <a:bodyPr vert="horz" wrap="square" lIns="0" tIns="8087" rIns="0" bIns="0" rtlCol="0">
            <a:spAutoFit/>
          </a:bodyPr>
          <a:lstStyle/>
          <a:p>
            <a:pPr marL="7701">
              <a:spcBef>
                <a:spcPts val="64"/>
              </a:spcBef>
            </a:pPr>
            <a:r>
              <a:rPr sz="1486" spc="3">
                <a:latin typeface="宋体"/>
                <a:cs typeface="宋体"/>
              </a:rPr>
              <a:t>类脑跟踪网络</a:t>
            </a:r>
            <a:endParaRPr sz="1486">
              <a:latin typeface="宋体"/>
              <a:cs typeface="宋体"/>
            </a:endParaRPr>
          </a:p>
        </p:txBody>
      </p:sp>
      <p:sp>
        <p:nvSpPr>
          <p:cNvPr id="68" name="object 68"/>
          <p:cNvSpPr txBox="1"/>
          <p:nvPr/>
        </p:nvSpPr>
        <p:spPr>
          <a:xfrm>
            <a:off x="1618101" y="4029218"/>
            <a:ext cx="620767" cy="35440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 indent="151330">
              <a:lnSpc>
                <a:spcPct val="100800"/>
              </a:lnSpc>
              <a:spcBef>
                <a:spcPts val="58"/>
              </a:spcBef>
            </a:pPr>
            <a:r>
              <a:rPr sz="1182" spc="9">
                <a:latin typeface="宋体"/>
                <a:cs typeface="宋体"/>
              </a:rPr>
              <a:t>人脑 平稳跟踪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1585362" y="2230446"/>
            <a:ext cx="620767" cy="35440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 indent="75473">
              <a:lnSpc>
                <a:spcPct val="100800"/>
              </a:lnSpc>
              <a:spcBef>
                <a:spcPts val="58"/>
              </a:spcBef>
            </a:pPr>
            <a:r>
              <a:rPr sz="1182" spc="9">
                <a:latin typeface="宋体"/>
                <a:cs typeface="宋体"/>
              </a:rPr>
              <a:t>计算机 视觉跟踪</a:t>
            </a:r>
            <a:endParaRPr sz="1182">
              <a:latin typeface="宋体"/>
              <a:cs typeface="宋体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4E745C55-292C-92CC-C2B1-EEA8D6B362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99624" y="1542758"/>
            <a:ext cx="2636445" cy="13703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333234" y="2251791"/>
            <a:ext cx="181763" cy="589669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1925" rIns="0" bIns="0" rtlCol="0">
            <a:spAutoFit/>
          </a:bodyPr>
          <a:lstStyle/>
          <a:p>
            <a:pPr>
              <a:spcBef>
                <a:spcPts val="15"/>
              </a:spcBef>
            </a:pPr>
            <a:endParaRPr sz="819">
              <a:latin typeface="Times New Roman"/>
              <a:cs typeface="Times New Roman"/>
            </a:endParaRPr>
          </a:p>
          <a:p>
            <a:pPr marL="770" marR="63536" algn="just">
              <a:lnSpc>
                <a:spcPts val="885"/>
              </a:lnSpc>
            </a:pPr>
            <a:r>
              <a:rPr sz="879" spc="3">
                <a:latin typeface="宋体"/>
                <a:cs typeface="宋体"/>
              </a:rPr>
              <a:t>循 环 网 络</a:t>
            </a:r>
            <a:endParaRPr sz="879">
              <a:latin typeface="宋体"/>
              <a:cs typeface="宋体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2905974" y="2127377"/>
            <a:ext cx="273800" cy="645414"/>
            <a:chOff x="4791831" y="1393804"/>
            <a:chExt cx="451484" cy="1064260"/>
          </a:xfrm>
        </p:grpSpPr>
        <p:sp>
          <p:nvSpPr>
            <p:cNvPr id="4" name="object 4"/>
            <p:cNvSpPr/>
            <p:nvPr/>
          </p:nvSpPr>
          <p:spPr>
            <a:xfrm>
              <a:off x="4791831" y="1393804"/>
              <a:ext cx="451484" cy="212725"/>
            </a:xfrm>
            <a:custGeom>
              <a:avLst/>
              <a:gdLst/>
              <a:ahLst/>
              <a:cxnLst/>
              <a:rect l="l" t="t" r="r" b="b"/>
              <a:pathLst>
                <a:path w="451485" h="212725">
                  <a:moveTo>
                    <a:pt x="451315" y="0"/>
                  </a:moveTo>
                  <a:lnTo>
                    <a:pt x="212730" y="0"/>
                  </a:lnTo>
                  <a:lnTo>
                    <a:pt x="0" y="212730"/>
                  </a:lnTo>
                  <a:lnTo>
                    <a:pt x="238585" y="212730"/>
                  </a:lnTo>
                  <a:lnTo>
                    <a:pt x="451315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" name="object 5"/>
            <p:cNvSpPr/>
            <p:nvPr/>
          </p:nvSpPr>
          <p:spPr>
            <a:xfrm>
              <a:off x="5030416" y="1393804"/>
              <a:ext cx="212725" cy="1064260"/>
            </a:xfrm>
            <a:custGeom>
              <a:avLst/>
              <a:gdLst/>
              <a:ahLst/>
              <a:cxnLst/>
              <a:rect l="l" t="t" r="r" b="b"/>
              <a:pathLst>
                <a:path w="212725" h="1064260">
                  <a:moveTo>
                    <a:pt x="212730" y="0"/>
                  </a:moveTo>
                  <a:lnTo>
                    <a:pt x="0" y="212730"/>
                  </a:lnTo>
                  <a:lnTo>
                    <a:pt x="0" y="1063654"/>
                  </a:lnTo>
                  <a:lnTo>
                    <a:pt x="212730" y="850923"/>
                  </a:lnTo>
                  <a:lnTo>
                    <a:pt x="212730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2905975" y="2256387"/>
            <a:ext cx="144794" cy="464452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2696" rIns="0" bIns="0" rtlCol="0">
            <a:spAutoFit/>
          </a:bodyPr>
          <a:lstStyle/>
          <a:p>
            <a:pPr>
              <a:spcBef>
                <a:spcPts val="21"/>
              </a:spcBef>
            </a:pPr>
            <a:endParaRPr sz="667">
              <a:latin typeface="Times New Roman"/>
              <a:cs typeface="Times New Roman"/>
            </a:endParaRPr>
          </a:p>
          <a:p>
            <a:pPr marR="49288" algn="just">
              <a:lnSpc>
                <a:spcPts val="722"/>
              </a:lnSpc>
            </a:pPr>
            <a:r>
              <a:rPr sz="728" spc="-6">
                <a:latin typeface="宋体"/>
                <a:cs typeface="宋体"/>
              </a:rPr>
              <a:t>循 环 网 络</a:t>
            </a:r>
            <a:endParaRPr sz="728">
              <a:latin typeface="宋体"/>
              <a:cs typeface="宋体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1780308" y="1963738"/>
            <a:ext cx="379700" cy="1012405"/>
            <a:chOff x="2935653" y="1123969"/>
            <a:chExt cx="626110" cy="1669414"/>
          </a:xfrm>
        </p:grpSpPr>
        <p:sp>
          <p:nvSpPr>
            <p:cNvPr id="8" name="object 8"/>
            <p:cNvSpPr/>
            <p:nvPr/>
          </p:nvSpPr>
          <p:spPr>
            <a:xfrm>
              <a:off x="2935653" y="1123969"/>
              <a:ext cx="626110" cy="334010"/>
            </a:xfrm>
            <a:custGeom>
              <a:avLst/>
              <a:gdLst/>
              <a:ahLst/>
              <a:cxnLst/>
              <a:rect l="l" t="t" r="r" b="b"/>
              <a:pathLst>
                <a:path w="626110" h="334009">
                  <a:moveTo>
                    <a:pt x="625772" y="0"/>
                  </a:moveTo>
                  <a:lnTo>
                    <a:pt x="333843" y="0"/>
                  </a:lnTo>
                  <a:lnTo>
                    <a:pt x="0" y="333843"/>
                  </a:lnTo>
                  <a:lnTo>
                    <a:pt x="291928" y="333843"/>
                  </a:lnTo>
                  <a:lnTo>
                    <a:pt x="625772" y="0"/>
                  </a:lnTo>
                  <a:close/>
                </a:path>
              </a:pathLst>
            </a:custGeom>
            <a:solidFill>
              <a:srgbClr val="F4B58A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9" name="object 9"/>
            <p:cNvSpPr/>
            <p:nvPr/>
          </p:nvSpPr>
          <p:spPr>
            <a:xfrm>
              <a:off x="3227582" y="1123969"/>
              <a:ext cx="334010" cy="1669414"/>
            </a:xfrm>
            <a:custGeom>
              <a:avLst/>
              <a:gdLst/>
              <a:ahLst/>
              <a:cxnLst/>
              <a:rect l="l" t="t" r="r" b="b"/>
              <a:pathLst>
                <a:path w="334010" h="1669414">
                  <a:moveTo>
                    <a:pt x="333843" y="0"/>
                  </a:moveTo>
                  <a:lnTo>
                    <a:pt x="0" y="333843"/>
                  </a:lnTo>
                  <a:lnTo>
                    <a:pt x="0" y="1669216"/>
                  </a:lnTo>
                  <a:lnTo>
                    <a:pt x="333843" y="1335373"/>
                  </a:lnTo>
                  <a:lnTo>
                    <a:pt x="333843" y="0"/>
                  </a:lnTo>
                  <a:close/>
                </a:path>
              </a:pathLst>
            </a:custGeom>
            <a:solidFill>
              <a:srgbClr val="D7621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1780308" y="2166195"/>
            <a:ext cx="177142" cy="788544"/>
          </a:xfrm>
          <a:prstGeom prst="rect">
            <a:avLst/>
          </a:prstGeom>
          <a:solidFill>
            <a:srgbClr val="ED7D31"/>
          </a:solidFill>
        </p:spPr>
        <p:txBody>
          <a:bodyPr vert="horz" wrap="square" lIns="0" tIns="95118" rIns="0" bIns="0" rtlCol="0">
            <a:spAutoFit/>
          </a:bodyPr>
          <a:lstStyle/>
          <a:p>
            <a:pPr marR="61225" algn="just">
              <a:lnSpc>
                <a:spcPts val="885"/>
              </a:lnSpc>
              <a:spcBef>
                <a:spcPts val="749"/>
              </a:spcBef>
            </a:pPr>
            <a:r>
              <a:rPr sz="879" spc="3">
                <a:latin typeface="宋体"/>
                <a:cs typeface="宋体"/>
              </a:rPr>
              <a:t>卷 积 神 经 网 络</a:t>
            </a:r>
            <a:endParaRPr sz="879">
              <a:latin typeface="宋体"/>
              <a:cs typeface="宋体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414329" y="5174770"/>
            <a:ext cx="627699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spc="21">
                <a:latin typeface="宋体"/>
                <a:cs typeface="宋体"/>
              </a:rPr>
              <a:t>大脑激活</a:t>
            </a:r>
            <a:endParaRPr sz="1182">
              <a:latin typeface="宋体"/>
              <a:cs typeface="宋体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945458" y="2443713"/>
            <a:ext cx="1359758" cy="2061010"/>
            <a:chOff x="1559020" y="1915428"/>
            <a:chExt cx="2242185" cy="3398520"/>
          </a:xfrm>
        </p:grpSpPr>
        <p:pic>
          <p:nvPicPr>
            <p:cNvPr id="13" name="object 1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61954" y="1915428"/>
              <a:ext cx="238637" cy="133537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1559013" y="1942580"/>
              <a:ext cx="1283970" cy="3371850"/>
            </a:xfrm>
            <a:custGeom>
              <a:avLst/>
              <a:gdLst/>
              <a:ahLst/>
              <a:cxnLst/>
              <a:rect l="l" t="t" r="r" b="b"/>
              <a:pathLst>
                <a:path w="1283970" h="3371850">
                  <a:moveTo>
                    <a:pt x="1045451" y="3327666"/>
                  </a:moveTo>
                  <a:lnTo>
                    <a:pt x="949972" y="3284550"/>
                  </a:lnTo>
                  <a:lnTo>
                    <a:pt x="950023" y="3306229"/>
                  </a:lnTo>
                  <a:lnTo>
                    <a:pt x="0" y="3308540"/>
                  </a:lnTo>
                  <a:lnTo>
                    <a:pt x="101" y="3351885"/>
                  </a:lnTo>
                  <a:lnTo>
                    <a:pt x="950125" y="3349574"/>
                  </a:lnTo>
                  <a:lnTo>
                    <a:pt x="950175" y="3371240"/>
                  </a:lnTo>
                  <a:lnTo>
                    <a:pt x="1045451" y="3327666"/>
                  </a:lnTo>
                  <a:close/>
                </a:path>
                <a:path w="1283970" h="3371850">
                  <a:moveTo>
                    <a:pt x="1283436" y="35890"/>
                  </a:moveTo>
                  <a:lnTo>
                    <a:pt x="1188161" y="0"/>
                  </a:lnTo>
                  <a:lnTo>
                    <a:pt x="1188110" y="17805"/>
                  </a:lnTo>
                  <a:lnTo>
                    <a:pt x="23952" y="14503"/>
                  </a:lnTo>
                  <a:lnTo>
                    <a:pt x="23850" y="50139"/>
                  </a:lnTo>
                  <a:lnTo>
                    <a:pt x="1188008" y="53441"/>
                  </a:lnTo>
                  <a:lnTo>
                    <a:pt x="1187958" y="71259"/>
                  </a:lnTo>
                  <a:lnTo>
                    <a:pt x="1283436" y="3589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2806920" y="3148930"/>
            <a:ext cx="1392876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spc="21">
                <a:latin typeface="宋体"/>
                <a:cs typeface="宋体"/>
              </a:rPr>
              <a:t>构建大脑对齐的模型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569593" y="2704032"/>
            <a:ext cx="944245" cy="310164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3932" marR="3081" indent="-66616">
              <a:lnSpc>
                <a:spcPct val="101299"/>
              </a:lnSpc>
              <a:spcBef>
                <a:spcPts val="58"/>
              </a:spcBef>
            </a:pPr>
            <a:r>
              <a:rPr sz="1031" spc="12">
                <a:latin typeface="宋体"/>
                <a:cs typeface="宋体"/>
              </a:rPr>
              <a:t>深度神经网络和 大脑进行比较</a:t>
            </a:r>
            <a:endParaRPr sz="1031">
              <a:latin typeface="宋体"/>
              <a:cs typeface="宋体"/>
            </a:endParaRPr>
          </a:p>
        </p:txBody>
      </p:sp>
      <p:sp>
        <p:nvSpPr>
          <p:cNvPr id="17" name="object 17"/>
          <p:cNvSpPr txBox="1">
            <a:spLocks noGrp="1"/>
          </p:cNvSpPr>
          <p:nvPr>
            <p:ph type="title"/>
          </p:nvPr>
        </p:nvSpPr>
        <p:spPr>
          <a:xfrm>
            <a:off x="4021493" y="1445740"/>
            <a:ext cx="1239995" cy="192408"/>
          </a:xfrm>
          <a:prstGeom prst="rect">
            <a:avLst/>
          </a:prstGeom>
        </p:spPr>
        <p:txBody>
          <a:bodyPr vert="horz" wrap="square" lIns="0" tIns="10397" rIns="0" bIns="0" rtlCol="0" anchor="ctr">
            <a:spAutoFit/>
          </a:bodyPr>
          <a:lstStyle/>
          <a:p>
            <a:pPr marL="7701">
              <a:lnSpc>
                <a:spcPct val="100000"/>
              </a:lnSpc>
              <a:spcBef>
                <a:spcPts val="82"/>
              </a:spcBef>
            </a:pPr>
            <a:r>
              <a:rPr sz="1182" spc="21">
                <a:latin typeface="宋体"/>
                <a:ea typeface="+mn-ea"/>
              </a:rPr>
              <a:t>深度神经网络激活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546550" y="3626553"/>
            <a:ext cx="627699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spc="21">
                <a:latin typeface="宋体"/>
                <a:cs typeface="宋体"/>
              </a:rPr>
              <a:t>输入音频</a:t>
            </a:r>
            <a:endParaRPr sz="1182">
              <a:latin typeface="宋体"/>
              <a:cs typeface="宋体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2651001" y="1379183"/>
            <a:ext cx="7247809" cy="4076195"/>
            <a:chOff x="4371389" y="160062"/>
            <a:chExt cx="11951335" cy="6721475"/>
          </a:xfrm>
        </p:grpSpPr>
        <p:sp>
          <p:nvSpPr>
            <p:cNvPr id="20" name="object 20"/>
            <p:cNvSpPr/>
            <p:nvPr/>
          </p:nvSpPr>
          <p:spPr>
            <a:xfrm>
              <a:off x="4400616" y="2903002"/>
              <a:ext cx="133985" cy="748665"/>
            </a:xfrm>
            <a:custGeom>
              <a:avLst/>
              <a:gdLst/>
              <a:ahLst/>
              <a:cxnLst/>
              <a:rect l="l" t="t" r="r" b="b"/>
              <a:pathLst>
                <a:path w="133985" h="748664">
                  <a:moveTo>
                    <a:pt x="133523" y="95046"/>
                  </a:moveTo>
                  <a:lnTo>
                    <a:pt x="66282" y="0"/>
                  </a:lnTo>
                  <a:lnTo>
                    <a:pt x="0" y="95718"/>
                  </a:lnTo>
                  <a:lnTo>
                    <a:pt x="33380" y="95550"/>
                  </a:lnTo>
                  <a:lnTo>
                    <a:pt x="36666" y="748428"/>
                  </a:lnTo>
                  <a:lnTo>
                    <a:pt x="103428" y="748092"/>
                  </a:lnTo>
                  <a:lnTo>
                    <a:pt x="100142" y="95214"/>
                  </a:lnTo>
                  <a:lnTo>
                    <a:pt x="133523" y="95046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1" name="object 21"/>
            <p:cNvSpPr/>
            <p:nvPr/>
          </p:nvSpPr>
          <p:spPr>
            <a:xfrm>
              <a:off x="4371378" y="160072"/>
              <a:ext cx="11936730" cy="868680"/>
            </a:xfrm>
            <a:custGeom>
              <a:avLst/>
              <a:gdLst/>
              <a:ahLst/>
              <a:cxnLst/>
              <a:rect l="l" t="t" r="r" b="b"/>
              <a:pathLst>
                <a:path w="11936730" h="868680">
                  <a:moveTo>
                    <a:pt x="11936413" y="241"/>
                  </a:moveTo>
                  <a:lnTo>
                    <a:pt x="9194127" y="241"/>
                  </a:lnTo>
                  <a:lnTo>
                    <a:pt x="9194127" y="0"/>
                  </a:lnTo>
                  <a:lnTo>
                    <a:pt x="9174734" y="241"/>
                  </a:lnTo>
                  <a:lnTo>
                    <a:pt x="1511" y="241"/>
                  </a:lnTo>
                  <a:lnTo>
                    <a:pt x="1511" y="3848"/>
                  </a:lnTo>
                  <a:lnTo>
                    <a:pt x="0" y="3848"/>
                  </a:lnTo>
                  <a:lnTo>
                    <a:pt x="0" y="868146"/>
                  </a:lnTo>
                  <a:lnTo>
                    <a:pt x="48044" y="868146"/>
                  </a:lnTo>
                  <a:lnTo>
                    <a:pt x="48044" y="46761"/>
                  </a:lnTo>
                  <a:lnTo>
                    <a:pt x="5031257" y="46761"/>
                  </a:lnTo>
                  <a:lnTo>
                    <a:pt x="5028666" y="483400"/>
                  </a:lnTo>
                  <a:lnTo>
                    <a:pt x="5007241" y="483273"/>
                  </a:lnTo>
                  <a:lnTo>
                    <a:pt x="5049532" y="578904"/>
                  </a:lnTo>
                  <a:lnTo>
                    <a:pt x="5092966" y="483781"/>
                  </a:lnTo>
                  <a:lnTo>
                    <a:pt x="5071529" y="483654"/>
                  </a:lnTo>
                  <a:lnTo>
                    <a:pt x="5074120" y="46761"/>
                  </a:lnTo>
                  <a:lnTo>
                    <a:pt x="9151836" y="46761"/>
                  </a:lnTo>
                  <a:lnTo>
                    <a:pt x="9156014" y="378498"/>
                  </a:lnTo>
                  <a:lnTo>
                    <a:pt x="9134589" y="378777"/>
                  </a:lnTo>
                  <a:lnTo>
                    <a:pt x="9178646" y="473608"/>
                  </a:lnTo>
                  <a:lnTo>
                    <a:pt x="9220314" y="377685"/>
                  </a:lnTo>
                  <a:lnTo>
                    <a:pt x="9198877" y="377964"/>
                  </a:lnTo>
                  <a:lnTo>
                    <a:pt x="9194711" y="46761"/>
                  </a:lnTo>
                  <a:lnTo>
                    <a:pt x="11936413" y="46761"/>
                  </a:lnTo>
                  <a:lnTo>
                    <a:pt x="11936413" y="24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2" name="object 22"/>
            <p:cNvSpPr/>
            <p:nvPr/>
          </p:nvSpPr>
          <p:spPr>
            <a:xfrm>
              <a:off x="13399357" y="2770751"/>
              <a:ext cx="119380" cy="1066165"/>
            </a:xfrm>
            <a:custGeom>
              <a:avLst/>
              <a:gdLst/>
              <a:ahLst/>
              <a:cxnLst/>
              <a:rect l="l" t="t" r="r" b="b"/>
              <a:pathLst>
                <a:path w="119380" h="1066164">
                  <a:moveTo>
                    <a:pt x="7831" y="971030"/>
                  </a:moveTo>
                  <a:lnTo>
                    <a:pt x="64208" y="1065913"/>
                  </a:lnTo>
                  <a:lnTo>
                    <a:pt x="118879" y="970037"/>
                  </a:lnTo>
                  <a:lnTo>
                    <a:pt x="91117" y="970285"/>
                  </a:lnTo>
                  <a:lnTo>
                    <a:pt x="82859" y="47441"/>
                  </a:lnTo>
                  <a:lnTo>
                    <a:pt x="54670" y="0"/>
                  </a:lnTo>
                  <a:lnTo>
                    <a:pt x="27335" y="47938"/>
                  </a:lnTo>
                  <a:lnTo>
                    <a:pt x="35593" y="970782"/>
                  </a:lnTo>
                  <a:lnTo>
                    <a:pt x="7831" y="971030"/>
                  </a:lnTo>
                  <a:close/>
                </a:path>
                <a:path w="119380" h="1066164">
                  <a:moveTo>
                    <a:pt x="82859" y="47441"/>
                  </a:moveTo>
                  <a:lnTo>
                    <a:pt x="83285" y="95131"/>
                  </a:lnTo>
                  <a:lnTo>
                    <a:pt x="111047" y="94883"/>
                  </a:lnTo>
                  <a:lnTo>
                    <a:pt x="82859" y="47441"/>
                  </a:lnTo>
                  <a:close/>
                </a:path>
                <a:path w="119380" h="1066164">
                  <a:moveTo>
                    <a:pt x="0" y="95876"/>
                  </a:moveTo>
                  <a:lnTo>
                    <a:pt x="27761" y="95628"/>
                  </a:lnTo>
                  <a:lnTo>
                    <a:pt x="27335" y="47938"/>
                  </a:lnTo>
                  <a:lnTo>
                    <a:pt x="0" y="95876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3" name="object 23"/>
            <p:cNvSpPr/>
            <p:nvPr/>
          </p:nvSpPr>
          <p:spPr>
            <a:xfrm>
              <a:off x="9403359" y="3137155"/>
              <a:ext cx="1037590" cy="527685"/>
            </a:xfrm>
            <a:custGeom>
              <a:avLst/>
              <a:gdLst/>
              <a:ahLst/>
              <a:cxnLst/>
              <a:rect l="l" t="t" r="r" b="b"/>
              <a:pathLst>
                <a:path w="1037590" h="527685">
                  <a:moveTo>
                    <a:pt x="1037170" y="260134"/>
                  </a:moveTo>
                  <a:lnTo>
                    <a:pt x="941654" y="218490"/>
                  </a:lnTo>
                  <a:lnTo>
                    <a:pt x="941717" y="239471"/>
                  </a:lnTo>
                  <a:lnTo>
                    <a:pt x="78016" y="242227"/>
                  </a:lnTo>
                  <a:lnTo>
                    <a:pt x="76377" y="95097"/>
                  </a:lnTo>
                  <a:lnTo>
                    <a:pt x="101828" y="94805"/>
                  </a:lnTo>
                  <a:lnTo>
                    <a:pt x="75844" y="47409"/>
                  </a:lnTo>
                  <a:lnTo>
                    <a:pt x="49847" y="0"/>
                  </a:lnTo>
                  <a:lnTo>
                    <a:pt x="24917" y="47980"/>
                  </a:lnTo>
                  <a:lnTo>
                    <a:pt x="0" y="95948"/>
                  </a:lnTo>
                  <a:lnTo>
                    <a:pt x="25450" y="95681"/>
                  </a:lnTo>
                  <a:lnTo>
                    <a:pt x="29235" y="432447"/>
                  </a:lnTo>
                  <a:lnTo>
                    <a:pt x="3784" y="432739"/>
                  </a:lnTo>
                  <a:lnTo>
                    <a:pt x="55765" y="527545"/>
                  </a:lnTo>
                  <a:lnTo>
                    <a:pt x="105613" y="431596"/>
                  </a:lnTo>
                  <a:lnTo>
                    <a:pt x="80149" y="431876"/>
                  </a:lnTo>
                  <a:lnTo>
                    <a:pt x="78486" y="284162"/>
                  </a:lnTo>
                  <a:lnTo>
                    <a:pt x="941857" y="281406"/>
                  </a:lnTo>
                  <a:lnTo>
                    <a:pt x="941920" y="302374"/>
                  </a:lnTo>
                  <a:lnTo>
                    <a:pt x="1037170" y="260134"/>
                  </a:lnTo>
                  <a:close/>
                </a:path>
              </a:pathLst>
            </a:custGeom>
            <a:solidFill>
              <a:srgbClr val="F4B183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4" name="object 24"/>
            <p:cNvSpPr/>
            <p:nvPr/>
          </p:nvSpPr>
          <p:spPr>
            <a:xfrm>
              <a:off x="12727261" y="3293361"/>
              <a:ext cx="719455" cy="84455"/>
            </a:xfrm>
            <a:custGeom>
              <a:avLst/>
              <a:gdLst/>
              <a:ahLst/>
              <a:cxnLst/>
              <a:rect l="l" t="t" r="r" b="b"/>
              <a:pathLst>
                <a:path w="719455" h="84454">
                  <a:moveTo>
                    <a:pt x="95244" y="0"/>
                  </a:moveTo>
                  <a:lnTo>
                    <a:pt x="0" y="42257"/>
                  </a:lnTo>
                  <a:lnTo>
                    <a:pt x="95522" y="83881"/>
                  </a:lnTo>
                  <a:lnTo>
                    <a:pt x="95452" y="62911"/>
                  </a:lnTo>
                  <a:lnTo>
                    <a:pt x="719025" y="60842"/>
                  </a:lnTo>
                  <a:lnTo>
                    <a:pt x="718885" y="18902"/>
                  </a:lnTo>
                  <a:lnTo>
                    <a:pt x="95313" y="20970"/>
                  </a:lnTo>
                  <a:lnTo>
                    <a:pt x="95244" y="0"/>
                  </a:lnTo>
                  <a:close/>
                </a:path>
              </a:pathLst>
            </a:custGeom>
            <a:solidFill>
              <a:srgbClr val="B6A7D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25" name="object 25"/>
            <p:cNvSpPr/>
            <p:nvPr/>
          </p:nvSpPr>
          <p:spPr>
            <a:xfrm>
              <a:off x="4537672" y="5964328"/>
              <a:ext cx="11784965" cy="917575"/>
            </a:xfrm>
            <a:custGeom>
              <a:avLst/>
              <a:gdLst/>
              <a:ahLst/>
              <a:cxnLst/>
              <a:rect l="l" t="t" r="r" b="b"/>
              <a:pathLst>
                <a:path w="11784965" h="917575">
                  <a:moveTo>
                    <a:pt x="11784419" y="875309"/>
                  </a:moveTo>
                  <a:lnTo>
                    <a:pt x="9044013" y="875309"/>
                  </a:lnTo>
                  <a:lnTo>
                    <a:pt x="9039784" y="95262"/>
                  </a:lnTo>
                  <a:lnTo>
                    <a:pt x="9060751" y="95148"/>
                  </a:lnTo>
                  <a:lnTo>
                    <a:pt x="9018295" y="0"/>
                  </a:lnTo>
                  <a:lnTo>
                    <a:pt x="8976868" y="95605"/>
                  </a:lnTo>
                  <a:lnTo>
                    <a:pt x="8997836" y="95491"/>
                  </a:lnTo>
                  <a:lnTo>
                    <a:pt x="9002065" y="875309"/>
                  </a:lnTo>
                  <a:lnTo>
                    <a:pt x="5019497" y="875309"/>
                  </a:lnTo>
                  <a:lnTo>
                    <a:pt x="5023942" y="601472"/>
                  </a:lnTo>
                  <a:lnTo>
                    <a:pt x="5044910" y="601814"/>
                  </a:lnTo>
                  <a:lnTo>
                    <a:pt x="5004511" y="505764"/>
                  </a:lnTo>
                  <a:lnTo>
                    <a:pt x="4961039" y="600456"/>
                  </a:lnTo>
                  <a:lnTo>
                    <a:pt x="4982007" y="600798"/>
                  </a:lnTo>
                  <a:lnTo>
                    <a:pt x="4977549" y="875309"/>
                  </a:lnTo>
                  <a:lnTo>
                    <a:pt x="41732" y="875309"/>
                  </a:lnTo>
                  <a:lnTo>
                    <a:pt x="41732" y="386499"/>
                  </a:lnTo>
                  <a:lnTo>
                    <a:pt x="0" y="386499"/>
                  </a:lnTo>
                  <a:lnTo>
                    <a:pt x="0" y="904633"/>
                  </a:lnTo>
                  <a:lnTo>
                    <a:pt x="2133" y="904633"/>
                  </a:lnTo>
                  <a:lnTo>
                    <a:pt x="2133" y="917194"/>
                  </a:lnTo>
                  <a:lnTo>
                    <a:pt x="11784419" y="917194"/>
                  </a:lnTo>
                  <a:lnTo>
                    <a:pt x="11784419" y="87530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26" name="object 26"/>
          <p:cNvSpPr txBox="1"/>
          <p:nvPr/>
        </p:nvSpPr>
        <p:spPr>
          <a:xfrm>
            <a:off x="7108429" y="5168744"/>
            <a:ext cx="627699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spc="21">
                <a:latin typeface="宋体"/>
                <a:cs typeface="宋体"/>
              </a:rPr>
              <a:t>动作选择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574473" y="1444028"/>
            <a:ext cx="1087114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spc="21">
                <a:latin typeface="宋体"/>
                <a:cs typeface="宋体"/>
              </a:rPr>
              <a:t>预测的音频类别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8246947" y="3105988"/>
            <a:ext cx="280732" cy="310164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>
              <a:lnSpc>
                <a:spcPct val="101299"/>
              </a:lnSpc>
              <a:spcBef>
                <a:spcPts val="58"/>
              </a:spcBef>
            </a:pPr>
            <a:r>
              <a:rPr sz="1031" spc="12">
                <a:latin typeface="宋体"/>
                <a:cs typeface="宋体"/>
              </a:rPr>
              <a:t>行为 度量</a:t>
            </a:r>
            <a:endParaRPr sz="1031">
              <a:latin typeface="宋体"/>
              <a:cs typeface="宋体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331584" y="3167353"/>
            <a:ext cx="280732" cy="310164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>
              <a:lnSpc>
                <a:spcPct val="101299"/>
              </a:lnSpc>
              <a:spcBef>
                <a:spcPts val="58"/>
              </a:spcBef>
            </a:pPr>
            <a:r>
              <a:rPr sz="1031" spc="12">
                <a:latin typeface="宋体"/>
                <a:cs typeface="宋体"/>
              </a:rPr>
              <a:t>神经 度量</a:t>
            </a:r>
            <a:endParaRPr sz="1031">
              <a:latin typeface="宋体"/>
              <a:cs typeface="宋体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878122" y="2189429"/>
            <a:ext cx="627699" cy="35728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1899"/>
              </a:lnSpc>
              <a:spcBef>
                <a:spcPts val="55"/>
              </a:spcBef>
            </a:pPr>
            <a:r>
              <a:rPr sz="1182" spc="21">
                <a:latin typeface="宋体"/>
                <a:cs typeface="宋体"/>
              </a:rPr>
              <a:t>类脑语音 识别网络</a:t>
            </a:r>
            <a:endParaRPr sz="1182">
              <a:latin typeface="宋体"/>
              <a:cs typeface="宋体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969843" y="4509853"/>
            <a:ext cx="505240" cy="288102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2600"/>
              </a:lnSpc>
              <a:spcBef>
                <a:spcPts val="55"/>
              </a:spcBef>
            </a:pPr>
            <a:r>
              <a:rPr sz="940" spc="21">
                <a:latin typeface="宋体"/>
                <a:cs typeface="宋体"/>
              </a:rPr>
              <a:t>皮层音频 识别通路</a:t>
            </a:r>
            <a:endParaRPr sz="940">
              <a:latin typeface="宋体"/>
              <a:cs typeface="宋体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1078303" y="2118587"/>
            <a:ext cx="505240" cy="288102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 indent="60840">
              <a:lnSpc>
                <a:spcPct val="102600"/>
              </a:lnSpc>
              <a:spcBef>
                <a:spcPts val="55"/>
              </a:spcBef>
            </a:pPr>
            <a:r>
              <a:rPr sz="940" spc="21">
                <a:latin typeface="宋体"/>
                <a:cs typeface="宋体"/>
              </a:rPr>
              <a:t>计算机 音频识别</a:t>
            </a:r>
            <a:endParaRPr sz="940">
              <a:latin typeface="宋体"/>
              <a:cs typeface="宋体"/>
            </a:endParaRPr>
          </a:p>
        </p:txBody>
      </p:sp>
      <p:grpSp>
        <p:nvGrpSpPr>
          <p:cNvPr id="33" name="object 33"/>
          <p:cNvGrpSpPr/>
          <p:nvPr/>
        </p:nvGrpSpPr>
        <p:grpSpPr>
          <a:xfrm>
            <a:off x="3389499" y="2173330"/>
            <a:ext cx="264943" cy="515638"/>
            <a:chOff x="5589142" y="1469577"/>
            <a:chExt cx="436880" cy="850265"/>
          </a:xfrm>
        </p:grpSpPr>
        <p:sp>
          <p:nvSpPr>
            <p:cNvPr id="34" name="object 34"/>
            <p:cNvSpPr/>
            <p:nvPr/>
          </p:nvSpPr>
          <p:spPr>
            <a:xfrm>
              <a:off x="5589142" y="1469577"/>
              <a:ext cx="436880" cy="170180"/>
            </a:xfrm>
            <a:custGeom>
              <a:avLst/>
              <a:gdLst/>
              <a:ahLst/>
              <a:cxnLst/>
              <a:rect l="l" t="t" r="r" b="b"/>
              <a:pathLst>
                <a:path w="436879" h="170180">
                  <a:moveTo>
                    <a:pt x="436882" y="0"/>
                  </a:moveTo>
                  <a:lnTo>
                    <a:pt x="170009" y="0"/>
                  </a:lnTo>
                  <a:lnTo>
                    <a:pt x="0" y="170009"/>
                  </a:lnTo>
                  <a:lnTo>
                    <a:pt x="266873" y="170009"/>
                  </a:lnTo>
                  <a:lnTo>
                    <a:pt x="436882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35" name="object 35"/>
            <p:cNvSpPr/>
            <p:nvPr/>
          </p:nvSpPr>
          <p:spPr>
            <a:xfrm>
              <a:off x="5856016" y="1469577"/>
              <a:ext cx="170180" cy="850265"/>
            </a:xfrm>
            <a:custGeom>
              <a:avLst/>
              <a:gdLst/>
              <a:ahLst/>
              <a:cxnLst/>
              <a:rect l="l" t="t" r="r" b="b"/>
              <a:pathLst>
                <a:path w="170179" h="850264">
                  <a:moveTo>
                    <a:pt x="170009" y="0"/>
                  </a:moveTo>
                  <a:lnTo>
                    <a:pt x="0" y="170009"/>
                  </a:lnTo>
                  <a:lnTo>
                    <a:pt x="0" y="850045"/>
                  </a:lnTo>
                  <a:lnTo>
                    <a:pt x="170009" y="680036"/>
                  </a:lnTo>
                  <a:lnTo>
                    <a:pt x="170009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graphicFrame>
        <p:nvGraphicFramePr>
          <p:cNvPr id="36" name="object 36"/>
          <p:cNvGraphicFramePr>
            <a:graphicFrameLocks noGrp="1"/>
          </p:cNvGraphicFramePr>
          <p:nvPr/>
        </p:nvGraphicFramePr>
        <p:xfrm>
          <a:off x="3389499" y="2276431"/>
          <a:ext cx="161738" cy="61346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1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4779">
                <a:tc>
                  <a:txBody>
                    <a:bodyPr/>
                    <a:lstStyle/>
                    <a:p>
                      <a:pPr marL="12065">
                        <a:lnSpc>
                          <a:spcPts val="1270"/>
                        </a:lnSpc>
                        <a:spcBef>
                          <a:spcPts val="380"/>
                        </a:spcBef>
                      </a:pPr>
                      <a:r>
                        <a:rPr sz="700">
                          <a:latin typeface="宋体"/>
                          <a:cs typeface="宋体"/>
                        </a:rPr>
                        <a:t>循</a:t>
                      </a:r>
                    </a:p>
                  </a:txBody>
                  <a:tcPr marL="0" marR="0" marT="29267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828">
                <a:tc>
                  <a:txBody>
                    <a:bodyPr/>
                    <a:lstStyle/>
                    <a:p>
                      <a:pPr marL="12065">
                        <a:lnSpc>
                          <a:spcPts val="1090"/>
                        </a:lnSpc>
                      </a:pPr>
                      <a:r>
                        <a:rPr sz="700">
                          <a:latin typeface="宋体"/>
                          <a:cs typeface="宋体"/>
                        </a:rPr>
                        <a:t>环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828">
                <a:tc>
                  <a:txBody>
                    <a:bodyPr/>
                    <a:lstStyle/>
                    <a:p>
                      <a:pPr marL="12065">
                        <a:lnSpc>
                          <a:spcPts val="1090"/>
                        </a:lnSpc>
                      </a:pPr>
                      <a:r>
                        <a:rPr sz="700">
                          <a:latin typeface="宋体"/>
                          <a:cs typeface="宋体"/>
                        </a:rPr>
                        <a:t>网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966">
                <a:tc>
                  <a:txBody>
                    <a:bodyPr/>
                    <a:lstStyle/>
                    <a:p>
                      <a:pPr marL="12065">
                        <a:lnSpc>
                          <a:spcPts val="1120"/>
                        </a:lnSpc>
                      </a:pPr>
                      <a:r>
                        <a:rPr sz="700">
                          <a:latin typeface="宋体"/>
                          <a:cs typeface="宋体"/>
                        </a:rPr>
                        <a:t>络</a:t>
                      </a:r>
                    </a:p>
                  </a:txBody>
                  <a:tcPr marL="0" marR="0" marT="0" marB="0"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7" name="object 37"/>
          <p:cNvGrpSpPr/>
          <p:nvPr/>
        </p:nvGrpSpPr>
        <p:grpSpPr>
          <a:xfrm>
            <a:off x="1659927" y="2424732"/>
            <a:ext cx="2785368" cy="2813479"/>
            <a:chOff x="2737151" y="1884128"/>
            <a:chExt cx="4592955" cy="4639310"/>
          </a:xfrm>
        </p:grpSpPr>
        <p:sp>
          <p:nvSpPr>
            <p:cNvPr id="38" name="object 38"/>
            <p:cNvSpPr/>
            <p:nvPr/>
          </p:nvSpPr>
          <p:spPr>
            <a:xfrm>
              <a:off x="4406036" y="1884135"/>
              <a:ext cx="1179830" cy="110489"/>
            </a:xfrm>
            <a:custGeom>
              <a:avLst/>
              <a:gdLst/>
              <a:ahLst/>
              <a:cxnLst/>
              <a:rect l="l" t="t" r="r" b="b"/>
              <a:pathLst>
                <a:path w="1179829" h="110489">
                  <a:moveTo>
                    <a:pt x="336994" y="38036"/>
                  </a:moveTo>
                  <a:lnTo>
                    <a:pt x="289356" y="13919"/>
                  </a:lnTo>
                  <a:lnTo>
                    <a:pt x="289306" y="37922"/>
                  </a:lnTo>
                  <a:lnTo>
                    <a:pt x="336994" y="38036"/>
                  </a:lnTo>
                  <a:close/>
                </a:path>
                <a:path w="1179829" h="110489">
                  <a:moveTo>
                    <a:pt x="384632" y="62153"/>
                  </a:moveTo>
                  <a:lnTo>
                    <a:pt x="336994" y="38036"/>
                  </a:lnTo>
                  <a:lnTo>
                    <a:pt x="95440" y="37503"/>
                  </a:lnTo>
                  <a:lnTo>
                    <a:pt x="95491" y="13487"/>
                  </a:lnTo>
                  <a:lnTo>
                    <a:pt x="0" y="61302"/>
                  </a:lnTo>
                  <a:lnTo>
                    <a:pt x="95288" y="109537"/>
                  </a:lnTo>
                  <a:lnTo>
                    <a:pt x="95338" y="85521"/>
                  </a:lnTo>
                  <a:lnTo>
                    <a:pt x="289191" y="85953"/>
                  </a:lnTo>
                  <a:lnTo>
                    <a:pt x="289140" y="109969"/>
                  </a:lnTo>
                  <a:lnTo>
                    <a:pt x="336892" y="86055"/>
                  </a:lnTo>
                  <a:lnTo>
                    <a:pt x="384632" y="62153"/>
                  </a:lnTo>
                  <a:close/>
                </a:path>
                <a:path w="1179829" h="110489">
                  <a:moveTo>
                    <a:pt x="1179423" y="47840"/>
                  </a:moveTo>
                  <a:lnTo>
                    <a:pt x="1131684" y="23914"/>
                  </a:lnTo>
                  <a:lnTo>
                    <a:pt x="1083945" y="0"/>
                  </a:lnTo>
                  <a:lnTo>
                    <a:pt x="1083970" y="24015"/>
                  </a:lnTo>
                  <a:lnTo>
                    <a:pt x="934237" y="24307"/>
                  </a:lnTo>
                  <a:lnTo>
                    <a:pt x="934199" y="292"/>
                  </a:lnTo>
                  <a:lnTo>
                    <a:pt x="838911" y="48501"/>
                  </a:lnTo>
                  <a:lnTo>
                    <a:pt x="934377" y="96342"/>
                  </a:lnTo>
                  <a:lnTo>
                    <a:pt x="934339" y="72326"/>
                  </a:lnTo>
                  <a:lnTo>
                    <a:pt x="1084084" y="72047"/>
                  </a:lnTo>
                  <a:lnTo>
                    <a:pt x="1084122" y="96050"/>
                  </a:lnTo>
                  <a:lnTo>
                    <a:pt x="1131773" y="71945"/>
                  </a:lnTo>
                  <a:lnTo>
                    <a:pt x="1179423" y="4784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39" name="object 3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37151" y="3584089"/>
              <a:ext cx="4592336" cy="2938818"/>
            </a:xfrm>
            <a:prstGeom prst="rect">
              <a:avLst/>
            </a:prstGeom>
          </p:spPr>
        </p:pic>
      </p:grpSp>
      <p:sp>
        <p:nvSpPr>
          <p:cNvPr id="40" name="object 40"/>
          <p:cNvSpPr txBox="1"/>
          <p:nvPr/>
        </p:nvSpPr>
        <p:spPr>
          <a:xfrm>
            <a:off x="2660157" y="3945539"/>
            <a:ext cx="400880" cy="565794"/>
          </a:xfrm>
          <a:prstGeom prst="rect">
            <a:avLst/>
          </a:prstGeom>
        </p:spPr>
        <p:txBody>
          <a:bodyPr vert="horz" wrap="square" lIns="0" tIns="41590" rIns="0" bIns="0" rtlCol="0">
            <a:spAutoFit/>
          </a:bodyPr>
          <a:lstStyle/>
          <a:p>
            <a:pPr marL="7701">
              <a:spcBef>
                <a:spcPts val="327"/>
              </a:spcBef>
            </a:pPr>
            <a:r>
              <a:rPr sz="728" spc="-3">
                <a:latin typeface="宋体"/>
                <a:cs typeface="宋体"/>
              </a:rPr>
              <a:t>Belt</a:t>
            </a:r>
            <a:endParaRPr sz="728">
              <a:latin typeface="宋体"/>
              <a:cs typeface="宋体"/>
            </a:endParaRPr>
          </a:p>
          <a:p>
            <a:pPr marL="300734">
              <a:spcBef>
                <a:spcPts val="263"/>
              </a:spcBef>
            </a:pPr>
            <a:r>
              <a:rPr sz="728" spc="-3">
                <a:latin typeface="宋体"/>
                <a:cs typeface="宋体"/>
              </a:rPr>
              <a:t>A1</a:t>
            </a:r>
            <a:endParaRPr sz="728">
              <a:latin typeface="宋体"/>
              <a:cs typeface="宋体"/>
            </a:endParaRPr>
          </a:p>
          <a:p>
            <a:pPr>
              <a:spcBef>
                <a:spcPts val="12"/>
              </a:spcBef>
            </a:pPr>
            <a:endParaRPr sz="970">
              <a:latin typeface="宋体"/>
              <a:cs typeface="宋体"/>
            </a:endParaRPr>
          </a:p>
          <a:p>
            <a:pPr marL="300734"/>
            <a:r>
              <a:rPr sz="728" spc="-3">
                <a:latin typeface="宋体"/>
                <a:cs typeface="宋体"/>
              </a:rPr>
              <a:t>PB</a:t>
            </a:r>
            <a:endParaRPr sz="728">
              <a:latin typeface="宋体"/>
              <a:cs typeface="宋体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302482" y="4649739"/>
            <a:ext cx="291129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T2/TT3</a:t>
            </a:r>
            <a:endParaRPr sz="728">
              <a:latin typeface="宋体"/>
              <a:cs typeface="宋体"/>
            </a:endParaRPr>
          </a:p>
        </p:txBody>
      </p:sp>
      <p:grpSp>
        <p:nvGrpSpPr>
          <p:cNvPr id="42" name="object 42"/>
          <p:cNvGrpSpPr/>
          <p:nvPr/>
        </p:nvGrpSpPr>
        <p:grpSpPr>
          <a:xfrm>
            <a:off x="93104" y="2481547"/>
            <a:ext cx="7579758" cy="2705654"/>
            <a:chOff x="153524" y="1977815"/>
            <a:chExt cx="12498705" cy="4461510"/>
          </a:xfrm>
        </p:grpSpPr>
        <p:pic>
          <p:nvPicPr>
            <p:cNvPr id="43" name="object 4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53524" y="2797484"/>
              <a:ext cx="2343914" cy="1126645"/>
            </a:xfrm>
            <a:prstGeom prst="rect">
              <a:avLst/>
            </a:prstGeom>
          </p:spPr>
        </p:pic>
        <p:sp>
          <p:nvSpPr>
            <p:cNvPr id="44" name="object 44"/>
            <p:cNvSpPr/>
            <p:nvPr/>
          </p:nvSpPr>
          <p:spPr>
            <a:xfrm>
              <a:off x="1552905" y="1977823"/>
              <a:ext cx="82550" cy="3319145"/>
            </a:xfrm>
            <a:custGeom>
              <a:avLst/>
              <a:gdLst/>
              <a:ahLst/>
              <a:cxnLst/>
              <a:rect l="l" t="t" r="r" b="b"/>
              <a:pathLst>
                <a:path w="82550" h="3319145">
                  <a:moveTo>
                    <a:pt x="48031" y="2297633"/>
                  </a:moveTo>
                  <a:lnTo>
                    <a:pt x="0" y="2297633"/>
                  </a:lnTo>
                  <a:lnTo>
                    <a:pt x="0" y="3318814"/>
                  </a:lnTo>
                  <a:lnTo>
                    <a:pt x="48031" y="3318814"/>
                  </a:lnTo>
                  <a:lnTo>
                    <a:pt x="48031" y="2297633"/>
                  </a:lnTo>
                  <a:close/>
                </a:path>
                <a:path w="82550" h="3319145">
                  <a:moveTo>
                    <a:pt x="82537" y="0"/>
                  </a:moveTo>
                  <a:lnTo>
                    <a:pt x="34505" y="0"/>
                  </a:lnTo>
                  <a:lnTo>
                    <a:pt x="34505" y="800201"/>
                  </a:lnTo>
                  <a:lnTo>
                    <a:pt x="82537" y="800201"/>
                  </a:lnTo>
                  <a:lnTo>
                    <a:pt x="8253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45" name="object 45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740417" y="3771900"/>
              <a:ext cx="3669417" cy="2667188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10514021" y="2952916"/>
              <a:ext cx="2129790" cy="879475"/>
            </a:xfrm>
            <a:custGeom>
              <a:avLst/>
              <a:gdLst/>
              <a:ahLst/>
              <a:cxnLst/>
              <a:rect l="l" t="t" r="r" b="b"/>
              <a:pathLst>
                <a:path w="2129790" h="879475">
                  <a:moveTo>
                    <a:pt x="1372645" y="793256"/>
                  </a:moveTo>
                  <a:lnTo>
                    <a:pt x="821879" y="793256"/>
                  </a:lnTo>
                  <a:lnTo>
                    <a:pt x="862467" y="820541"/>
                  </a:lnTo>
                  <a:lnTo>
                    <a:pt x="908306" y="843086"/>
                  </a:lnTo>
                  <a:lnTo>
                    <a:pt x="958544" y="860537"/>
                  </a:lnTo>
                  <a:lnTo>
                    <a:pt x="1012327" y="872537"/>
                  </a:lnTo>
                  <a:lnTo>
                    <a:pt x="1063454" y="878407"/>
                  </a:lnTo>
                  <a:lnTo>
                    <a:pt x="1115013" y="879250"/>
                  </a:lnTo>
                  <a:lnTo>
                    <a:pt x="1166237" y="875090"/>
                  </a:lnTo>
                  <a:lnTo>
                    <a:pt x="1216360" y="865953"/>
                  </a:lnTo>
                  <a:lnTo>
                    <a:pt x="1269750" y="850015"/>
                  </a:lnTo>
                  <a:lnTo>
                    <a:pt x="1318458" y="828661"/>
                  </a:lnTo>
                  <a:lnTo>
                    <a:pt x="1361673" y="802383"/>
                  </a:lnTo>
                  <a:lnTo>
                    <a:pt x="1372645" y="793256"/>
                  </a:lnTo>
                  <a:close/>
                </a:path>
                <a:path w="2129790" h="879475">
                  <a:moveTo>
                    <a:pt x="1428384" y="737029"/>
                  </a:moveTo>
                  <a:lnTo>
                    <a:pt x="296170" y="737029"/>
                  </a:lnTo>
                  <a:lnTo>
                    <a:pt x="334075" y="759417"/>
                  </a:lnTo>
                  <a:lnTo>
                    <a:pt x="374960" y="778781"/>
                  </a:lnTo>
                  <a:lnTo>
                    <a:pt x="418444" y="794997"/>
                  </a:lnTo>
                  <a:lnTo>
                    <a:pt x="464147" y="807939"/>
                  </a:lnTo>
                  <a:lnTo>
                    <a:pt x="511689" y="817483"/>
                  </a:lnTo>
                  <a:lnTo>
                    <a:pt x="560689" y="823506"/>
                  </a:lnTo>
                  <a:lnTo>
                    <a:pt x="614415" y="825908"/>
                  </a:lnTo>
                  <a:lnTo>
                    <a:pt x="667925" y="824023"/>
                  </a:lnTo>
                  <a:lnTo>
                    <a:pt x="720690" y="817912"/>
                  </a:lnTo>
                  <a:lnTo>
                    <a:pt x="772183" y="807636"/>
                  </a:lnTo>
                  <a:lnTo>
                    <a:pt x="821879" y="793256"/>
                  </a:lnTo>
                  <a:lnTo>
                    <a:pt x="1372645" y="793256"/>
                  </a:lnTo>
                  <a:lnTo>
                    <a:pt x="1398585" y="771675"/>
                  </a:lnTo>
                  <a:lnTo>
                    <a:pt x="1428384" y="737029"/>
                  </a:lnTo>
                  <a:close/>
                </a:path>
                <a:path w="2129790" h="879475">
                  <a:moveTo>
                    <a:pt x="1710660" y="737029"/>
                  </a:moveTo>
                  <a:lnTo>
                    <a:pt x="1428384" y="737029"/>
                  </a:lnTo>
                  <a:lnTo>
                    <a:pt x="1453189" y="744848"/>
                  </a:lnTo>
                  <a:lnTo>
                    <a:pt x="1478830" y="751127"/>
                  </a:lnTo>
                  <a:lnTo>
                    <a:pt x="1505160" y="755837"/>
                  </a:lnTo>
                  <a:lnTo>
                    <a:pt x="1532030" y="758944"/>
                  </a:lnTo>
                  <a:lnTo>
                    <a:pt x="1576961" y="760489"/>
                  </a:lnTo>
                  <a:lnTo>
                    <a:pt x="1621525" y="757567"/>
                  </a:lnTo>
                  <a:lnTo>
                    <a:pt x="1665031" y="750258"/>
                  </a:lnTo>
                  <a:lnTo>
                    <a:pt x="1706791" y="738642"/>
                  </a:lnTo>
                  <a:lnTo>
                    <a:pt x="1710660" y="737029"/>
                  </a:lnTo>
                  <a:close/>
                </a:path>
                <a:path w="2129790" h="879475">
                  <a:moveTo>
                    <a:pt x="173065" y="294317"/>
                  </a:moveTo>
                  <a:lnTo>
                    <a:pt x="109595" y="301425"/>
                  </a:lnTo>
                  <a:lnTo>
                    <a:pt x="59712" y="321440"/>
                  </a:lnTo>
                  <a:lnTo>
                    <a:pt x="14942" y="361951"/>
                  </a:lnTo>
                  <a:lnTo>
                    <a:pt x="0" y="421837"/>
                  </a:lnTo>
                  <a:lnTo>
                    <a:pt x="9993" y="452196"/>
                  </a:lnTo>
                  <a:lnTo>
                    <a:pt x="25534" y="473850"/>
                  </a:lnTo>
                  <a:lnTo>
                    <a:pt x="46918" y="492645"/>
                  </a:lnTo>
                  <a:lnTo>
                    <a:pt x="73364" y="508023"/>
                  </a:lnTo>
                  <a:lnTo>
                    <a:pt x="104093" y="519426"/>
                  </a:lnTo>
                  <a:lnTo>
                    <a:pt x="79353" y="534564"/>
                  </a:lnTo>
                  <a:lnTo>
                    <a:pt x="59030" y="552374"/>
                  </a:lnTo>
                  <a:lnTo>
                    <a:pt x="43556" y="572397"/>
                  </a:lnTo>
                  <a:lnTo>
                    <a:pt x="33368" y="594173"/>
                  </a:lnTo>
                  <a:lnTo>
                    <a:pt x="28865" y="627229"/>
                  </a:lnTo>
                  <a:lnTo>
                    <a:pt x="36548" y="659497"/>
                  </a:lnTo>
                  <a:lnTo>
                    <a:pt x="85694" y="715239"/>
                  </a:lnTo>
                  <a:lnTo>
                    <a:pt x="135201" y="738743"/>
                  </a:lnTo>
                  <a:lnTo>
                    <a:pt x="192949" y="749975"/>
                  </a:lnTo>
                  <a:lnTo>
                    <a:pt x="219564" y="750666"/>
                  </a:lnTo>
                  <a:lnTo>
                    <a:pt x="245913" y="748705"/>
                  </a:lnTo>
                  <a:lnTo>
                    <a:pt x="271585" y="744142"/>
                  </a:lnTo>
                  <a:lnTo>
                    <a:pt x="296170" y="737029"/>
                  </a:lnTo>
                  <a:lnTo>
                    <a:pt x="1428384" y="737029"/>
                  </a:lnTo>
                  <a:lnTo>
                    <a:pt x="1710660" y="737029"/>
                  </a:lnTo>
                  <a:lnTo>
                    <a:pt x="1753708" y="719083"/>
                  </a:lnTo>
                  <a:lnTo>
                    <a:pt x="1794584" y="694434"/>
                  </a:lnTo>
                  <a:lnTo>
                    <a:pt x="1828630" y="665370"/>
                  </a:lnTo>
                  <a:lnTo>
                    <a:pt x="1855060" y="632562"/>
                  </a:lnTo>
                  <a:lnTo>
                    <a:pt x="1873084" y="596683"/>
                  </a:lnTo>
                  <a:lnTo>
                    <a:pt x="1898825" y="596475"/>
                  </a:lnTo>
                  <a:lnTo>
                    <a:pt x="1949392" y="590550"/>
                  </a:lnTo>
                  <a:lnTo>
                    <a:pt x="2018903" y="568683"/>
                  </a:lnTo>
                  <a:lnTo>
                    <a:pt x="2057947" y="546688"/>
                  </a:lnTo>
                  <a:lnTo>
                    <a:pt x="2089804" y="519680"/>
                  </a:lnTo>
                  <a:lnTo>
                    <a:pt x="2113342" y="488442"/>
                  </a:lnTo>
                  <a:lnTo>
                    <a:pt x="2129414" y="443824"/>
                  </a:lnTo>
                  <a:lnTo>
                    <a:pt x="2128051" y="398568"/>
                  </a:lnTo>
                  <a:lnTo>
                    <a:pt x="2109794" y="355114"/>
                  </a:lnTo>
                  <a:lnTo>
                    <a:pt x="2075181" y="315902"/>
                  </a:lnTo>
                  <a:lnTo>
                    <a:pt x="2079651" y="308653"/>
                  </a:lnTo>
                  <a:lnTo>
                    <a:pt x="2083519" y="301245"/>
                  </a:lnTo>
                  <a:lnTo>
                    <a:pt x="2086269" y="294872"/>
                  </a:lnTo>
                  <a:lnTo>
                    <a:pt x="184889" y="294872"/>
                  </a:lnTo>
                  <a:lnTo>
                    <a:pt x="173065" y="294317"/>
                  </a:lnTo>
                  <a:close/>
                </a:path>
                <a:path w="2129790" h="879475">
                  <a:moveTo>
                    <a:pt x="539886" y="79566"/>
                  </a:moveTo>
                  <a:lnTo>
                    <a:pt x="489215" y="80635"/>
                  </a:lnTo>
                  <a:lnTo>
                    <a:pt x="439591" y="86855"/>
                  </a:lnTo>
                  <a:lnTo>
                    <a:pt x="391828" y="98082"/>
                  </a:lnTo>
                  <a:lnTo>
                    <a:pt x="346737" y="114170"/>
                  </a:lnTo>
                  <a:lnTo>
                    <a:pt x="295531" y="140806"/>
                  </a:lnTo>
                  <a:lnTo>
                    <a:pt x="252859" y="173181"/>
                  </a:lnTo>
                  <a:lnTo>
                    <a:pt x="219606" y="210308"/>
                  </a:lnTo>
                  <a:lnTo>
                    <a:pt x="196654" y="251201"/>
                  </a:lnTo>
                  <a:lnTo>
                    <a:pt x="184889" y="294872"/>
                  </a:lnTo>
                  <a:lnTo>
                    <a:pt x="2086269" y="294872"/>
                  </a:lnTo>
                  <a:lnTo>
                    <a:pt x="2086776" y="293698"/>
                  </a:lnTo>
                  <a:lnTo>
                    <a:pt x="2089414" y="286028"/>
                  </a:lnTo>
                  <a:lnTo>
                    <a:pt x="2093356" y="250265"/>
                  </a:lnTo>
                  <a:lnTo>
                    <a:pt x="2084216" y="215507"/>
                  </a:lnTo>
                  <a:lnTo>
                    <a:pt x="2062778" y="183462"/>
                  </a:lnTo>
                  <a:lnTo>
                    <a:pt x="2029824" y="155843"/>
                  </a:lnTo>
                  <a:lnTo>
                    <a:pt x="1976008" y="130983"/>
                  </a:lnTo>
                  <a:lnTo>
                    <a:pt x="1913588" y="119328"/>
                  </a:lnTo>
                  <a:lnTo>
                    <a:pt x="1903100" y="105338"/>
                  </a:lnTo>
                  <a:lnTo>
                    <a:pt x="680326" y="105338"/>
                  </a:lnTo>
                  <a:lnTo>
                    <a:pt x="646866" y="94988"/>
                  </a:lnTo>
                  <a:lnTo>
                    <a:pt x="612103" y="87205"/>
                  </a:lnTo>
                  <a:lnTo>
                    <a:pt x="576341" y="82046"/>
                  </a:lnTo>
                  <a:lnTo>
                    <a:pt x="539886" y="79566"/>
                  </a:lnTo>
                  <a:close/>
                </a:path>
                <a:path w="2129790" h="879475">
                  <a:moveTo>
                    <a:pt x="958085" y="37979"/>
                  </a:moveTo>
                  <a:lnTo>
                    <a:pt x="907300" y="38548"/>
                  </a:lnTo>
                  <a:lnTo>
                    <a:pt x="857512" y="43604"/>
                  </a:lnTo>
                  <a:lnTo>
                    <a:pt x="809351" y="52979"/>
                  </a:lnTo>
                  <a:lnTo>
                    <a:pt x="763385" y="66505"/>
                  </a:lnTo>
                  <a:lnTo>
                    <a:pt x="720187" y="84014"/>
                  </a:lnTo>
                  <a:lnTo>
                    <a:pt x="680326" y="105338"/>
                  </a:lnTo>
                  <a:lnTo>
                    <a:pt x="1903100" y="105338"/>
                  </a:lnTo>
                  <a:lnTo>
                    <a:pt x="1891516" y="89886"/>
                  </a:lnTo>
                  <a:lnTo>
                    <a:pt x="1862775" y="63653"/>
                  </a:lnTo>
                  <a:lnTo>
                    <a:pt x="1862060" y="63190"/>
                  </a:lnTo>
                  <a:lnTo>
                    <a:pt x="1104773" y="63190"/>
                  </a:lnTo>
                  <a:lnTo>
                    <a:pt x="1057451" y="50378"/>
                  </a:lnTo>
                  <a:lnTo>
                    <a:pt x="1008345" y="41948"/>
                  </a:lnTo>
                  <a:lnTo>
                    <a:pt x="958085" y="37979"/>
                  </a:lnTo>
                  <a:close/>
                </a:path>
                <a:path w="2129790" h="879475">
                  <a:moveTo>
                    <a:pt x="1283364" y="63"/>
                  </a:moveTo>
                  <a:lnTo>
                    <a:pt x="1207545" y="11249"/>
                  </a:lnTo>
                  <a:lnTo>
                    <a:pt x="1169185" y="24270"/>
                  </a:lnTo>
                  <a:lnTo>
                    <a:pt x="1134645" y="41701"/>
                  </a:lnTo>
                  <a:lnTo>
                    <a:pt x="1104773" y="63190"/>
                  </a:lnTo>
                  <a:lnTo>
                    <a:pt x="1862060" y="63190"/>
                  </a:lnTo>
                  <a:lnTo>
                    <a:pt x="1840327" y="49111"/>
                  </a:lnTo>
                  <a:lnTo>
                    <a:pt x="1468676" y="49111"/>
                  </a:lnTo>
                  <a:lnTo>
                    <a:pt x="1449974" y="37528"/>
                  </a:lnTo>
                  <a:lnTo>
                    <a:pt x="1408093" y="18654"/>
                  </a:lnTo>
                  <a:lnTo>
                    <a:pt x="1352063" y="4355"/>
                  </a:lnTo>
                  <a:lnTo>
                    <a:pt x="1317932" y="528"/>
                  </a:lnTo>
                  <a:lnTo>
                    <a:pt x="1283364" y="63"/>
                  </a:lnTo>
                  <a:close/>
                </a:path>
                <a:path w="2129790" h="879475">
                  <a:moveTo>
                    <a:pt x="1671656" y="0"/>
                  </a:moveTo>
                  <a:lnTo>
                    <a:pt x="1630888" y="397"/>
                  </a:lnTo>
                  <a:lnTo>
                    <a:pt x="1586475" y="5613"/>
                  </a:lnTo>
                  <a:lnTo>
                    <a:pt x="1544100" y="15631"/>
                  </a:lnTo>
                  <a:lnTo>
                    <a:pt x="1504566" y="30211"/>
                  </a:lnTo>
                  <a:lnTo>
                    <a:pt x="1468676" y="49111"/>
                  </a:lnTo>
                  <a:lnTo>
                    <a:pt x="1840327" y="49111"/>
                  </a:lnTo>
                  <a:lnTo>
                    <a:pt x="1788091" y="22970"/>
                  </a:lnTo>
                  <a:lnTo>
                    <a:pt x="1750893" y="11377"/>
                  </a:lnTo>
                  <a:lnTo>
                    <a:pt x="1711869" y="3690"/>
                  </a:lnTo>
                  <a:lnTo>
                    <a:pt x="1671656" y="0"/>
                  </a:lnTo>
                  <a:close/>
                </a:path>
              </a:pathLst>
            </a:custGeom>
            <a:solidFill>
              <a:srgbClr val="759FCC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47" name="object 47"/>
            <p:cNvSpPr/>
            <p:nvPr/>
          </p:nvSpPr>
          <p:spPr>
            <a:xfrm>
              <a:off x="10514021" y="2952916"/>
              <a:ext cx="2129790" cy="879475"/>
            </a:xfrm>
            <a:custGeom>
              <a:avLst/>
              <a:gdLst/>
              <a:ahLst/>
              <a:cxnLst/>
              <a:rect l="l" t="t" r="r" b="b"/>
              <a:pathLst>
                <a:path w="2129790" h="879475">
                  <a:moveTo>
                    <a:pt x="104093" y="519426"/>
                  </a:moveTo>
                  <a:lnTo>
                    <a:pt x="73364" y="508023"/>
                  </a:lnTo>
                  <a:lnTo>
                    <a:pt x="46917" y="492645"/>
                  </a:lnTo>
                  <a:lnTo>
                    <a:pt x="25534" y="473850"/>
                  </a:lnTo>
                  <a:lnTo>
                    <a:pt x="9993" y="452196"/>
                  </a:lnTo>
                  <a:lnTo>
                    <a:pt x="0" y="421837"/>
                  </a:lnTo>
                  <a:lnTo>
                    <a:pt x="1785" y="391210"/>
                  </a:lnTo>
                  <a:lnTo>
                    <a:pt x="14942" y="361951"/>
                  </a:lnTo>
                  <a:lnTo>
                    <a:pt x="39061" y="335696"/>
                  </a:lnTo>
                  <a:lnTo>
                    <a:pt x="59712" y="321440"/>
                  </a:lnTo>
                  <a:lnTo>
                    <a:pt x="83412" y="309940"/>
                  </a:lnTo>
                  <a:lnTo>
                    <a:pt x="109595" y="301425"/>
                  </a:lnTo>
                  <a:lnTo>
                    <a:pt x="137694" y="296120"/>
                  </a:lnTo>
                  <a:lnTo>
                    <a:pt x="149423" y="294942"/>
                  </a:lnTo>
                  <a:lnTo>
                    <a:pt x="161228" y="294341"/>
                  </a:lnTo>
                  <a:lnTo>
                    <a:pt x="173065" y="294317"/>
                  </a:lnTo>
                  <a:lnTo>
                    <a:pt x="184889" y="294872"/>
                  </a:lnTo>
                  <a:lnTo>
                    <a:pt x="196654" y="251201"/>
                  </a:lnTo>
                  <a:lnTo>
                    <a:pt x="219606" y="210308"/>
                  </a:lnTo>
                  <a:lnTo>
                    <a:pt x="252859" y="173181"/>
                  </a:lnTo>
                  <a:lnTo>
                    <a:pt x="295531" y="140806"/>
                  </a:lnTo>
                  <a:lnTo>
                    <a:pt x="346737" y="114170"/>
                  </a:lnTo>
                  <a:lnTo>
                    <a:pt x="391828" y="98082"/>
                  </a:lnTo>
                  <a:lnTo>
                    <a:pt x="439591" y="86855"/>
                  </a:lnTo>
                  <a:lnTo>
                    <a:pt x="489215" y="80635"/>
                  </a:lnTo>
                  <a:lnTo>
                    <a:pt x="539886" y="79566"/>
                  </a:lnTo>
                  <a:lnTo>
                    <a:pt x="576341" y="82046"/>
                  </a:lnTo>
                  <a:lnTo>
                    <a:pt x="612103" y="87205"/>
                  </a:lnTo>
                  <a:lnTo>
                    <a:pt x="646866" y="94988"/>
                  </a:lnTo>
                  <a:lnTo>
                    <a:pt x="680326" y="105338"/>
                  </a:lnTo>
                  <a:lnTo>
                    <a:pt x="720187" y="84014"/>
                  </a:lnTo>
                  <a:lnTo>
                    <a:pt x="763385" y="66505"/>
                  </a:lnTo>
                  <a:lnTo>
                    <a:pt x="809351" y="52979"/>
                  </a:lnTo>
                  <a:lnTo>
                    <a:pt x="857512" y="43604"/>
                  </a:lnTo>
                  <a:lnTo>
                    <a:pt x="907300" y="38548"/>
                  </a:lnTo>
                  <a:lnTo>
                    <a:pt x="958085" y="37979"/>
                  </a:lnTo>
                  <a:lnTo>
                    <a:pt x="1008345" y="41948"/>
                  </a:lnTo>
                  <a:lnTo>
                    <a:pt x="1057451" y="50378"/>
                  </a:lnTo>
                  <a:lnTo>
                    <a:pt x="1104773" y="63190"/>
                  </a:lnTo>
                  <a:lnTo>
                    <a:pt x="1134645" y="41701"/>
                  </a:lnTo>
                  <a:lnTo>
                    <a:pt x="1169185" y="24270"/>
                  </a:lnTo>
                  <a:lnTo>
                    <a:pt x="1207545" y="11249"/>
                  </a:lnTo>
                  <a:lnTo>
                    <a:pt x="1248880" y="2993"/>
                  </a:lnTo>
                  <a:lnTo>
                    <a:pt x="1283364" y="63"/>
                  </a:lnTo>
                  <a:lnTo>
                    <a:pt x="1317931" y="528"/>
                  </a:lnTo>
                  <a:lnTo>
                    <a:pt x="1352063" y="4355"/>
                  </a:lnTo>
                  <a:lnTo>
                    <a:pt x="1385241" y="11512"/>
                  </a:lnTo>
                  <a:lnTo>
                    <a:pt x="1408093" y="18654"/>
                  </a:lnTo>
                  <a:lnTo>
                    <a:pt x="1429725" y="27351"/>
                  </a:lnTo>
                  <a:lnTo>
                    <a:pt x="1449974" y="37528"/>
                  </a:lnTo>
                  <a:lnTo>
                    <a:pt x="1468676" y="49111"/>
                  </a:lnTo>
                  <a:lnTo>
                    <a:pt x="1504566" y="30211"/>
                  </a:lnTo>
                  <a:lnTo>
                    <a:pt x="1544100" y="15631"/>
                  </a:lnTo>
                  <a:lnTo>
                    <a:pt x="1586475" y="5613"/>
                  </a:lnTo>
                  <a:lnTo>
                    <a:pt x="1630888" y="397"/>
                  </a:lnTo>
                  <a:lnTo>
                    <a:pt x="1671656" y="0"/>
                  </a:lnTo>
                  <a:lnTo>
                    <a:pt x="1711869" y="3690"/>
                  </a:lnTo>
                  <a:lnTo>
                    <a:pt x="1750893" y="11377"/>
                  </a:lnTo>
                  <a:lnTo>
                    <a:pt x="1788091" y="22970"/>
                  </a:lnTo>
                  <a:lnTo>
                    <a:pt x="1828066" y="41168"/>
                  </a:lnTo>
                  <a:lnTo>
                    <a:pt x="1862775" y="63653"/>
                  </a:lnTo>
                  <a:lnTo>
                    <a:pt x="1891516" y="89886"/>
                  </a:lnTo>
                  <a:lnTo>
                    <a:pt x="1913588" y="119328"/>
                  </a:lnTo>
                  <a:lnTo>
                    <a:pt x="1945580" y="123413"/>
                  </a:lnTo>
                  <a:lnTo>
                    <a:pt x="1976008" y="130983"/>
                  </a:lnTo>
                  <a:lnTo>
                    <a:pt x="2004285" y="141855"/>
                  </a:lnTo>
                  <a:lnTo>
                    <a:pt x="2029824" y="155843"/>
                  </a:lnTo>
                  <a:lnTo>
                    <a:pt x="2062778" y="183462"/>
                  </a:lnTo>
                  <a:lnTo>
                    <a:pt x="2084216" y="215507"/>
                  </a:lnTo>
                  <a:lnTo>
                    <a:pt x="2093356" y="250265"/>
                  </a:lnTo>
                  <a:lnTo>
                    <a:pt x="2089414" y="286028"/>
                  </a:lnTo>
                  <a:lnTo>
                    <a:pt x="2086776" y="293698"/>
                  </a:lnTo>
                  <a:lnTo>
                    <a:pt x="2083519" y="301245"/>
                  </a:lnTo>
                  <a:lnTo>
                    <a:pt x="2079651" y="308653"/>
                  </a:lnTo>
                  <a:lnTo>
                    <a:pt x="2075181" y="315902"/>
                  </a:lnTo>
                  <a:lnTo>
                    <a:pt x="2109794" y="355114"/>
                  </a:lnTo>
                  <a:lnTo>
                    <a:pt x="2128051" y="398568"/>
                  </a:lnTo>
                  <a:lnTo>
                    <a:pt x="2129414" y="443824"/>
                  </a:lnTo>
                  <a:lnTo>
                    <a:pt x="2113342" y="488442"/>
                  </a:lnTo>
                  <a:lnTo>
                    <a:pt x="2089804" y="519680"/>
                  </a:lnTo>
                  <a:lnTo>
                    <a:pt x="2057947" y="546688"/>
                  </a:lnTo>
                  <a:lnTo>
                    <a:pt x="2018903" y="568683"/>
                  </a:lnTo>
                  <a:lnTo>
                    <a:pt x="1973807" y="584881"/>
                  </a:lnTo>
                  <a:lnTo>
                    <a:pt x="1949392" y="590550"/>
                  </a:lnTo>
                  <a:lnTo>
                    <a:pt x="1924330" y="594423"/>
                  </a:lnTo>
                  <a:lnTo>
                    <a:pt x="1898825" y="596475"/>
                  </a:lnTo>
                  <a:lnTo>
                    <a:pt x="1873084" y="596683"/>
                  </a:lnTo>
                  <a:lnTo>
                    <a:pt x="1855060" y="632561"/>
                  </a:lnTo>
                  <a:lnTo>
                    <a:pt x="1828630" y="665370"/>
                  </a:lnTo>
                  <a:lnTo>
                    <a:pt x="1794584" y="694434"/>
                  </a:lnTo>
                  <a:lnTo>
                    <a:pt x="1753708" y="719083"/>
                  </a:lnTo>
                  <a:lnTo>
                    <a:pt x="1706791" y="738642"/>
                  </a:lnTo>
                  <a:lnTo>
                    <a:pt x="1665031" y="750258"/>
                  </a:lnTo>
                  <a:lnTo>
                    <a:pt x="1621525" y="757567"/>
                  </a:lnTo>
                  <a:lnTo>
                    <a:pt x="1576961" y="760489"/>
                  </a:lnTo>
                  <a:lnTo>
                    <a:pt x="1532030" y="758944"/>
                  </a:lnTo>
                  <a:lnTo>
                    <a:pt x="1505160" y="755837"/>
                  </a:lnTo>
                  <a:lnTo>
                    <a:pt x="1478830" y="751127"/>
                  </a:lnTo>
                  <a:lnTo>
                    <a:pt x="1453189" y="744848"/>
                  </a:lnTo>
                  <a:lnTo>
                    <a:pt x="1428384" y="737029"/>
                  </a:lnTo>
                  <a:lnTo>
                    <a:pt x="1398585" y="771675"/>
                  </a:lnTo>
                  <a:lnTo>
                    <a:pt x="1361673" y="802383"/>
                  </a:lnTo>
                  <a:lnTo>
                    <a:pt x="1318458" y="828661"/>
                  </a:lnTo>
                  <a:lnTo>
                    <a:pt x="1269750" y="850015"/>
                  </a:lnTo>
                  <a:lnTo>
                    <a:pt x="1216359" y="865953"/>
                  </a:lnTo>
                  <a:lnTo>
                    <a:pt x="1166237" y="875090"/>
                  </a:lnTo>
                  <a:lnTo>
                    <a:pt x="1115013" y="879250"/>
                  </a:lnTo>
                  <a:lnTo>
                    <a:pt x="1063454" y="878407"/>
                  </a:lnTo>
                  <a:lnTo>
                    <a:pt x="1012327" y="872537"/>
                  </a:lnTo>
                  <a:lnTo>
                    <a:pt x="958544" y="860537"/>
                  </a:lnTo>
                  <a:lnTo>
                    <a:pt x="908306" y="843086"/>
                  </a:lnTo>
                  <a:lnTo>
                    <a:pt x="862467" y="820541"/>
                  </a:lnTo>
                  <a:lnTo>
                    <a:pt x="821879" y="793256"/>
                  </a:lnTo>
                  <a:lnTo>
                    <a:pt x="772183" y="807636"/>
                  </a:lnTo>
                  <a:lnTo>
                    <a:pt x="720690" y="817912"/>
                  </a:lnTo>
                  <a:lnTo>
                    <a:pt x="667925" y="824023"/>
                  </a:lnTo>
                  <a:lnTo>
                    <a:pt x="614415" y="825908"/>
                  </a:lnTo>
                  <a:lnTo>
                    <a:pt x="560689" y="823506"/>
                  </a:lnTo>
                  <a:lnTo>
                    <a:pt x="511689" y="817483"/>
                  </a:lnTo>
                  <a:lnTo>
                    <a:pt x="464147" y="807939"/>
                  </a:lnTo>
                  <a:lnTo>
                    <a:pt x="418444" y="794997"/>
                  </a:lnTo>
                  <a:lnTo>
                    <a:pt x="374959" y="778781"/>
                  </a:lnTo>
                  <a:lnTo>
                    <a:pt x="334075" y="759417"/>
                  </a:lnTo>
                  <a:lnTo>
                    <a:pt x="296170" y="737029"/>
                  </a:lnTo>
                  <a:lnTo>
                    <a:pt x="271585" y="744142"/>
                  </a:lnTo>
                  <a:lnTo>
                    <a:pt x="245913" y="748705"/>
                  </a:lnTo>
                  <a:lnTo>
                    <a:pt x="219564" y="750666"/>
                  </a:lnTo>
                  <a:lnTo>
                    <a:pt x="192949" y="749975"/>
                  </a:lnTo>
                  <a:lnTo>
                    <a:pt x="163319" y="745982"/>
                  </a:lnTo>
                  <a:lnTo>
                    <a:pt x="135200" y="738743"/>
                  </a:lnTo>
                  <a:lnTo>
                    <a:pt x="109142" y="728436"/>
                  </a:lnTo>
                  <a:lnTo>
                    <a:pt x="85694" y="715239"/>
                  </a:lnTo>
                  <a:lnTo>
                    <a:pt x="55722" y="689369"/>
                  </a:lnTo>
                  <a:lnTo>
                    <a:pt x="36548" y="659497"/>
                  </a:lnTo>
                  <a:lnTo>
                    <a:pt x="28865" y="627229"/>
                  </a:lnTo>
                  <a:lnTo>
                    <a:pt x="33368" y="594173"/>
                  </a:lnTo>
                  <a:lnTo>
                    <a:pt x="43556" y="572397"/>
                  </a:lnTo>
                  <a:lnTo>
                    <a:pt x="59030" y="552374"/>
                  </a:lnTo>
                  <a:lnTo>
                    <a:pt x="79353" y="534564"/>
                  </a:lnTo>
                  <a:lnTo>
                    <a:pt x="104093" y="519426"/>
                  </a:lnTo>
                  <a:close/>
                </a:path>
                <a:path w="2129790" h="879475">
                  <a:moveTo>
                    <a:pt x="215161" y="526465"/>
                  </a:moveTo>
                  <a:lnTo>
                    <a:pt x="191959" y="529352"/>
                  </a:lnTo>
                  <a:lnTo>
                    <a:pt x="168516" y="529957"/>
                  </a:lnTo>
                  <a:lnTo>
                    <a:pt x="145180" y="528287"/>
                  </a:lnTo>
                  <a:lnTo>
                    <a:pt x="122300" y="524350"/>
                  </a:lnTo>
                  <a:lnTo>
                    <a:pt x="116098" y="522956"/>
                  </a:lnTo>
                  <a:lnTo>
                    <a:pt x="110019" y="521311"/>
                  </a:lnTo>
                  <a:lnTo>
                    <a:pt x="104093" y="519426"/>
                  </a:lnTo>
                </a:path>
                <a:path w="2129790" h="879475">
                  <a:moveTo>
                    <a:pt x="791394" y="758147"/>
                  </a:moveTo>
                  <a:lnTo>
                    <a:pt x="797321" y="767599"/>
                  </a:lnTo>
                  <a:lnTo>
                    <a:pt x="804407" y="776635"/>
                  </a:lnTo>
                  <a:lnTo>
                    <a:pt x="812608" y="785205"/>
                  </a:lnTo>
                  <a:lnTo>
                    <a:pt x="821879" y="793256"/>
                  </a:lnTo>
                </a:path>
                <a:path w="2129790" h="879475">
                  <a:moveTo>
                    <a:pt x="1443520" y="694969"/>
                  </a:moveTo>
                  <a:lnTo>
                    <a:pt x="1442395" y="705889"/>
                  </a:lnTo>
                  <a:lnTo>
                    <a:pt x="1439471" y="716610"/>
                  </a:lnTo>
                  <a:lnTo>
                    <a:pt x="1434788" y="727026"/>
                  </a:lnTo>
                  <a:lnTo>
                    <a:pt x="1428384" y="737029"/>
                  </a:lnTo>
                </a:path>
              </a:pathLst>
            </a:custGeom>
            <a:ln w="16824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48" name="object 4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2257391" y="3428822"/>
              <a:ext cx="139081" cy="129189"/>
            </a:xfrm>
            <a:prstGeom prst="rect">
              <a:avLst/>
            </a:prstGeom>
          </p:spPr>
        </p:pic>
        <p:sp>
          <p:nvSpPr>
            <p:cNvPr id="49" name="object 49"/>
            <p:cNvSpPr/>
            <p:nvPr/>
          </p:nvSpPr>
          <p:spPr>
            <a:xfrm>
              <a:off x="11194347" y="3058255"/>
              <a:ext cx="1395095" cy="252729"/>
            </a:xfrm>
            <a:custGeom>
              <a:avLst/>
              <a:gdLst/>
              <a:ahLst/>
              <a:cxnLst/>
              <a:rect l="l" t="t" r="r" b="b"/>
              <a:pathLst>
                <a:path w="1395095" h="252729">
                  <a:moveTo>
                    <a:pt x="1334311" y="252711"/>
                  </a:moveTo>
                  <a:lnTo>
                    <a:pt x="1353130" y="244953"/>
                  </a:lnTo>
                  <a:lnTo>
                    <a:pt x="1369712" y="235190"/>
                  </a:lnTo>
                  <a:lnTo>
                    <a:pt x="1383729" y="223651"/>
                  </a:lnTo>
                  <a:lnTo>
                    <a:pt x="1394854" y="210563"/>
                  </a:lnTo>
                </a:path>
                <a:path w="1395095" h="252729">
                  <a:moveTo>
                    <a:pt x="60543" y="28069"/>
                  </a:moveTo>
                  <a:lnTo>
                    <a:pt x="46838" y="19635"/>
                  </a:lnTo>
                  <a:lnTo>
                    <a:pt x="32116" y="12116"/>
                  </a:lnTo>
                  <a:lnTo>
                    <a:pt x="16471" y="5556"/>
                  </a:lnTo>
                  <a:lnTo>
                    <a:pt x="0" y="0"/>
                  </a:lnTo>
                </a:path>
              </a:pathLst>
            </a:custGeom>
            <a:ln w="16824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50" name="object 50"/>
          <p:cNvSpPr txBox="1"/>
          <p:nvPr/>
        </p:nvSpPr>
        <p:spPr>
          <a:xfrm>
            <a:off x="6483827" y="3238943"/>
            <a:ext cx="1076716" cy="167965"/>
          </a:xfrm>
          <a:prstGeom prst="rect">
            <a:avLst/>
          </a:prstGeom>
        </p:spPr>
        <p:txBody>
          <a:bodyPr vert="horz" wrap="square" lIns="0" tIns="9242" rIns="0" bIns="0" rtlCol="0">
            <a:spAutoFit/>
          </a:bodyPr>
          <a:lstStyle/>
          <a:p>
            <a:pPr marL="7701">
              <a:spcBef>
                <a:spcPts val="73"/>
              </a:spcBef>
            </a:pPr>
            <a:r>
              <a:rPr sz="1031" spc="12">
                <a:latin typeface="宋体"/>
                <a:cs typeface="宋体"/>
              </a:rPr>
              <a:t>类脑音频识别分数</a:t>
            </a:r>
            <a:endParaRPr sz="1031">
              <a:latin typeface="宋体"/>
              <a:cs typeface="宋体"/>
            </a:endParaRPr>
          </a:p>
        </p:txBody>
      </p:sp>
      <p:pic>
        <p:nvPicPr>
          <p:cNvPr id="51" name="object 51"/>
          <p:cNvPicPr/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94832" y="1842936"/>
            <a:ext cx="1401907" cy="1069376"/>
          </a:xfrm>
          <a:prstGeom prst="rect">
            <a:avLst/>
          </a:prstGeom>
        </p:spPr>
      </p:pic>
      <p:sp>
        <p:nvSpPr>
          <p:cNvPr id="52" name="object 52"/>
          <p:cNvSpPr txBox="1"/>
          <p:nvPr/>
        </p:nvSpPr>
        <p:spPr>
          <a:xfrm>
            <a:off x="5479841" y="2914697"/>
            <a:ext cx="168670" cy="69212"/>
          </a:xfrm>
          <a:prstGeom prst="rect">
            <a:avLst/>
          </a:prstGeom>
        </p:spPr>
        <p:txBody>
          <a:bodyPr vert="horz" wrap="square" lIns="0" tIns="8472" rIns="0" bIns="0" rtlCol="0">
            <a:spAutoFit/>
          </a:bodyPr>
          <a:lstStyle/>
          <a:p>
            <a:pPr marL="7701">
              <a:spcBef>
                <a:spcPts val="67"/>
              </a:spcBef>
            </a:pPr>
            <a:r>
              <a:rPr sz="394" spc="6">
                <a:latin typeface="宋体"/>
                <a:cs typeface="宋体"/>
              </a:rPr>
              <a:t>时间步</a:t>
            </a:r>
            <a:endParaRPr sz="394">
              <a:latin typeface="宋体"/>
              <a:cs typeface="宋体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4810660" y="2153891"/>
            <a:ext cx="66621" cy="247967"/>
          </a:xfrm>
          <a:prstGeom prst="rect">
            <a:avLst/>
          </a:prstGeom>
        </p:spPr>
        <p:txBody>
          <a:bodyPr vert="horz" wrap="square" lIns="0" tIns="7317" rIns="0" bIns="0" rtlCol="0">
            <a:spAutoFit/>
          </a:bodyPr>
          <a:lstStyle/>
          <a:p>
            <a:pPr marL="7701" marR="3081" algn="just">
              <a:lnSpc>
                <a:spcPct val="101899"/>
              </a:lnSpc>
              <a:spcBef>
                <a:spcPts val="58"/>
              </a:spcBef>
            </a:pPr>
            <a:r>
              <a:rPr sz="394" spc="3">
                <a:latin typeface="宋体"/>
                <a:cs typeface="宋体"/>
              </a:rPr>
              <a:t>隐 藏 单 元</a:t>
            </a:r>
            <a:endParaRPr sz="394">
              <a:latin typeface="宋体"/>
              <a:cs typeface="宋体"/>
            </a:endParaRPr>
          </a:p>
        </p:txBody>
      </p:sp>
      <p:grpSp>
        <p:nvGrpSpPr>
          <p:cNvPr id="54" name="object 54"/>
          <p:cNvGrpSpPr/>
          <p:nvPr/>
        </p:nvGrpSpPr>
        <p:grpSpPr>
          <a:xfrm>
            <a:off x="7467987" y="1893763"/>
            <a:ext cx="3054547" cy="2902820"/>
            <a:chOff x="12314400" y="1008582"/>
            <a:chExt cx="5036820" cy="4786630"/>
          </a:xfrm>
        </p:grpSpPr>
        <p:pic>
          <p:nvPicPr>
            <p:cNvPr id="55" name="object 55"/>
            <p:cNvPicPr/>
            <p:nvPr/>
          </p:nvPicPr>
          <p:blipFill>
            <a:blip r:embed="rId8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496979" y="1008582"/>
              <a:ext cx="2643030" cy="1635492"/>
            </a:xfrm>
            <a:prstGeom prst="rect">
              <a:avLst/>
            </a:prstGeom>
          </p:spPr>
        </p:pic>
        <p:pic>
          <p:nvPicPr>
            <p:cNvPr id="56" name="object 56"/>
            <p:cNvPicPr/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314400" y="4072344"/>
              <a:ext cx="2791316" cy="1722654"/>
            </a:xfrm>
            <a:prstGeom prst="rect">
              <a:avLst/>
            </a:prstGeom>
          </p:spPr>
        </p:pic>
        <p:sp>
          <p:nvSpPr>
            <p:cNvPr id="57" name="object 57"/>
            <p:cNvSpPr/>
            <p:nvPr/>
          </p:nvSpPr>
          <p:spPr>
            <a:xfrm>
              <a:off x="15212676" y="2914512"/>
              <a:ext cx="2129790" cy="879475"/>
            </a:xfrm>
            <a:custGeom>
              <a:avLst/>
              <a:gdLst/>
              <a:ahLst/>
              <a:cxnLst/>
              <a:rect l="l" t="t" r="r" b="b"/>
              <a:pathLst>
                <a:path w="2129790" h="879475">
                  <a:moveTo>
                    <a:pt x="1372645" y="793256"/>
                  </a:moveTo>
                  <a:lnTo>
                    <a:pt x="821879" y="793256"/>
                  </a:lnTo>
                  <a:lnTo>
                    <a:pt x="862467" y="820541"/>
                  </a:lnTo>
                  <a:lnTo>
                    <a:pt x="908306" y="843086"/>
                  </a:lnTo>
                  <a:lnTo>
                    <a:pt x="958544" y="860537"/>
                  </a:lnTo>
                  <a:lnTo>
                    <a:pt x="1012327" y="872537"/>
                  </a:lnTo>
                  <a:lnTo>
                    <a:pt x="1063454" y="878407"/>
                  </a:lnTo>
                  <a:lnTo>
                    <a:pt x="1115013" y="879250"/>
                  </a:lnTo>
                  <a:lnTo>
                    <a:pt x="1166237" y="875090"/>
                  </a:lnTo>
                  <a:lnTo>
                    <a:pt x="1216360" y="865953"/>
                  </a:lnTo>
                  <a:lnTo>
                    <a:pt x="1269750" y="850015"/>
                  </a:lnTo>
                  <a:lnTo>
                    <a:pt x="1318458" y="828661"/>
                  </a:lnTo>
                  <a:lnTo>
                    <a:pt x="1361673" y="802383"/>
                  </a:lnTo>
                  <a:lnTo>
                    <a:pt x="1372645" y="793256"/>
                  </a:lnTo>
                  <a:close/>
                </a:path>
                <a:path w="2129790" h="879475">
                  <a:moveTo>
                    <a:pt x="1428384" y="737029"/>
                  </a:moveTo>
                  <a:lnTo>
                    <a:pt x="296170" y="737029"/>
                  </a:lnTo>
                  <a:lnTo>
                    <a:pt x="334075" y="759417"/>
                  </a:lnTo>
                  <a:lnTo>
                    <a:pt x="374960" y="778781"/>
                  </a:lnTo>
                  <a:lnTo>
                    <a:pt x="418444" y="794997"/>
                  </a:lnTo>
                  <a:lnTo>
                    <a:pt x="464147" y="807939"/>
                  </a:lnTo>
                  <a:lnTo>
                    <a:pt x="511689" y="817483"/>
                  </a:lnTo>
                  <a:lnTo>
                    <a:pt x="560689" y="823506"/>
                  </a:lnTo>
                  <a:lnTo>
                    <a:pt x="614415" y="825908"/>
                  </a:lnTo>
                  <a:lnTo>
                    <a:pt x="667925" y="824023"/>
                  </a:lnTo>
                  <a:lnTo>
                    <a:pt x="720690" y="817912"/>
                  </a:lnTo>
                  <a:lnTo>
                    <a:pt x="772183" y="807636"/>
                  </a:lnTo>
                  <a:lnTo>
                    <a:pt x="821879" y="793256"/>
                  </a:lnTo>
                  <a:lnTo>
                    <a:pt x="1372645" y="793256"/>
                  </a:lnTo>
                  <a:lnTo>
                    <a:pt x="1398585" y="771675"/>
                  </a:lnTo>
                  <a:lnTo>
                    <a:pt x="1428384" y="737029"/>
                  </a:lnTo>
                  <a:close/>
                </a:path>
                <a:path w="2129790" h="879475">
                  <a:moveTo>
                    <a:pt x="1710660" y="737029"/>
                  </a:moveTo>
                  <a:lnTo>
                    <a:pt x="1428384" y="737029"/>
                  </a:lnTo>
                  <a:lnTo>
                    <a:pt x="1453189" y="744848"/>
                  </a:lnTo>
                  <a:lnTo>
                    <a:pt x="1478830" y="751127"/>
                  </a:lnTo>
                  <a:lnTo>
                    <a:pt x="1505160" y="755837"/>
                  </a:lnTo>
                  <a:lnTo>
                    <a:pt x="1532030" y="758944"/>
                  </a:lnTo>
                  <a:lnTo>
                    <a:pt x="1576961" y="760489"/>
                  </a:lnTo>
                  <a:lnTo>
                    <a:pt x="1621525" y="757567"/>
                  </a:lnTo>
                  <a:lnTo>
                    <a:pt x="1665031" y="750258"/>
                  </a:lnTo>
                  <a:lnTo>
                    <a:pt x="1706791" y="738642"/>
                  </a:lnTo>
                  <a:lnTo>
                    <a:pt x="1710660" y="737029"/>
                  </a:lnTo>
                  <a:close/>
                </a:path>
                <a:path w="2129790" h="879475">
                  <a:moveTo>
                    <a:pt x="173065" y="294317"/>
                  </a:moveTo>
                  <a:lnTo>
                    <a:pt x="109595" y="301425"/>
                  </a:lnTo>
                  <a:lnTo>
                    <a:pt x="59712" y="321440"/>
                  </a:lnTo>
                  <a:lnTo>
                    <a:pt x="14942" y="361951"/>
                  </a:lnTo>
                  <a:lnTo>
                    <a:pt x="0" y="421837"/>
                  </a:lnTo>
                  <a:lnTo>
                    <a:pt x="9993" y="452196"/>
                  </a:lnTo>
                  <a:lnTo>
                    <a:pt x="25534" y="473850"/>
                  </a:lnTo>
                  <a:lnTo>
                    <a:pt x="46918" y="492645"/>
                  </a:lnTo>
                  <a:lnTo>
                    <a:pt x="73364" y="508023"/>
                  </a:lnTo>
                  <a:lnTo>
                    <a:pt x="104093" y="519426"/>
                  </a:lnTo>
                  <a:lnTo>
                    <a:pt x="79353" y="534564"/>
                  </a:lnTo>
                  <a:lnTo>
                    <a:pt x="59030" y="552374"/>
                  </a:lnTo>
                  <a:lnTo>
                    <a:pt x="43556" y="572397"/>
                  </a:lnTo>
                  <a:lnTo>
                    <a:pt x="33368" y="594173"/>
                  </a:lnTo>
                  <a:lnTo>
                    <a:pt x="28865" y="627229"/>
                  </a:lnTo>
                  <a:lnTo>
                    <a:pt x="36548" y="659497"/>
                  </a:lnTo>
                  <a:lnTo>
                    <a:pt x="85694" y="715239"/>
                  </a:lnTo>
                  <a:lnTo>
                    <a:pt x="135201" y="738743"/>
                  </a:lnTo>
                  <a:lnTo>
                    <a:pt x="192949" y="749975"/>
                  </a:lnTo>
                  <a:lnTo>
                    <a:pt x="219564" y="750666"/>
                  </a:lnTo>
                  <a:lnTo>
                    <a:pt x="245913" y="748705"/>
                  </a:lnTo>
                  <a:lnTo>
                    <a:pt x="271585" y="744142"/>
                  </a:lnTo>
                  <a:lnTo>
                    <a:pt x="296170" y="737029"/>
                  </a:lnTo>
                  <a:lnTo>
                    <a:pt x="1428384" y="737029"/>
                  </a:lnTo>
                  <a:lnTo>
                    <a:pt x="1710660" y="737029"/>
                  </a:lnTo>
                  <a:lnTo>
                    <a:pt x="1753708" y="719083"/>
                  </a:lnTo>
                  <a:lnTo>
                    <a:pt x="1794584" y="694434"/>
                  </a:lnTo>
                  <a:lnTo>
                    <a:pt x="1828630" y="665370"/>
                  </a:lnTo>
                  <a:lnTo>
                    <a:pt x="1855060" y="632562"/>
                  </a:lnTo>
                  <a:lnTo>
                    <a:pt x="1873084" y="596683"/>
                  </a:lnTo>
                  <a:lnTo>
                    <a:pt x="1898825" y="596475"/>
                  </a:lnTo>
                  <a:lnTo>
                    <a:pt x="1949392" y="590550"/>
                  </a:lnTo>
                  <a:lnTo>
                    <a:pt x="2018903" y="568683"/>
                  </a:lnTo>
                  <a:lnTo>
                    <a:pt x="2057947" y="546688"/>
                  </a:lnTo>
                  <a:lnTo>
                    <a:pt x="2089804" y="519680"/>
                  </a:lnTo>
                  <a:lnTo>
                    <a:pt x="2113342" y="488442"/>
                  </a:lnTo>
                  <a:lnTo>
                    <a:pt x="2129414" y="443824"/>
                  </a:lnTo>
                  <a:lnTo>
                    <a:pt x="2128051" y="398568"/>
                  </a:lnTo>
                  <a:lnTo>
                    <a:pt x="2109794" y="355114"/>
                  </a:lnTo>
                  <a:lnTo>
                    <a:pt x="2075181" y="315902"/>
                  </a:lnTo>
                  <a:lnTo>
                    <a:pt x="2079651" y="308653"/>
                  </a:lnTo>
                  <a:lnTo>
                    <a:pt x="2083519" y="301245"/>
                  </a:lnTo>
                  <a:lnTo>
                    <a:pt x="2086269" y="294872"/>
                  </a:lnTo>
                  <a:lnTo>
                    <a:pt x="184889" y="294872"/>
                  </a:lnTo>
                  <a:lnTo>
                    <a:pt x="173065" y="294317"/>
                  </a:lnTo>
                  <a:close/>
                </a:path>
                <a:path w="2129790" h="879475">
                  <a:moveTo>
                    <a:pt x="539886" y="79566"/>
                  </a:moveTo>
                  <a:lnTo>
                    <a:pt x="489215" y="80635"/>
                  </a:lnTo>
                  <a:lnTo>
                    <a:pt x="439591" y="86855"/>
                  </a:lnTo>
                  <a:lnTo>
                    <a:pt x="391828" y="98082"/>
                  </a:lnTo>
                  <a:lnTo>
                    <a:pt x="346737" y="114170"/>
                  </a:lnTo>
                  <a:lnTo>
                    <a:pt x="295531" y="140806"/>
                  </a:lnTo>
                  <a:lnTo>
                    <a:pt x="252859" y="173181"/>
                  </a:lnTo>
                  <a:lnTo>
                    <a:pt x="219606" y="210308"/>
                  </a:lnTo>
                  <a:lnTo>
                    <a:pt x="196654" y="251201"/>
                  </a:lnTo>
                  <a:lnTo>
                    <a:pt x="184889" y="294872"/>
                  </a:lnTo>
                  <a:lnTo>
                    <a:pt x="2086269" y="294872"/>
                  </a:lnTo>
                  <a:lnTo>
                    <a:pt x="2086776" y="293698"/>
                  </a:lnTo>
                  <a:lnTo>
                    <a:pt x="2089414" y="286028"/>
                  </a:lnTo>
                  <a:lnTo>
                    <a:pt x="2093356" y="250265"/>
                  </a:lnTo>
                  <a:lnTo>
                    <a:pt x="2084216" y="215507"/>
                  </a:lnTo>
                  <a:lnTo>
                    <a:pt x="2062778" y="183462"/>
                  </a:lnTo>
                  <a:lnTo>
                    <a:pt x="2029824" y="155843"/>
                  </a:lnTo>
                  <a:lnTo>
                    <a:pt x="1976008" y="130983"/>
                  </a:lnTo>
                  <a:lnTo>
                    <a:pt x="1913588" y="119328"/>
                  </a:lnTo>
                  <a:lnTo>
                    <a:pt x="1903100" y="105338"/>
                  </a:lnTo>
                  <a:lnTo>
                    <a:pt x="680326" y="105338"/>
                  </a:lnTo>
                  <a:lnTo>
                    <a:pt x="646866" y="94988"/>
                  </a:lnTo>
                  <a:lnTo>
                    <a:pt x="612103" y="87205"/>
                  </a:lnTo>
                  <a:lnTo>
                    <a:pt x="576341" y="82046"/>
                  </a:lnTo>
                  <a:lnTo>
                    <a:pt x="539886" y="79566"/>
                  </a:lnTo>
                  <a:close/>
                </a:path>
                <a:path w="2129790" h="879475">
                  <a:moveTo>
                    <a:pt x="958085" y="37979"/>
                  </a:moveTo>
                  <a:lnTo>
                    <a:pt x="907300" y="38548"/>
                  </a:lnTo>
                  <a:lnTo>
                    <a:pt x="857512" y="43604"/>
                  </a:lnTo>
                  <a:lnTo>
                    <a:pt x="809351" y="52979"/>
                  </a:lnTo>
                  <a:lnTo>
                    <a:pt x="763385" y="66505"/>
                  </a:lnTo>
                  <a:lnTo>
                    <a:pt x="720187" y="84014"/>
                  </a:lnTo>
                  <a:lnTo>
                    <a:pt x="680326" y="105338"/>
                  </a:lnTo>
                  <a:lnTo>
                    <a:pt x="1903100" y="105338"/>
                  </a:lnTo>
                  <a:lnTo>
                    <a:pt x="1891516" y="89886"/>
                  </a:lnTo>
                  <a:lnTo>
                    <a:pt x="1862775" y="63653"/>
                  </a:lnTo>
                  <a:lnTo>
                    <a:pt x="1862060" y="63190"/>
                  </a:lnTo>
                  <a:lnTo>
                    <a:pt x="1104773" y="63190"/>
                  </a:lnTo>
                  <a:lnTo>
                    <a:pt x="1057451" y="50378"/>
                  </a:lnTo>
                  <a:lnTo>
                    <a:pt x="1008345" y="41948"/>
                  </a:lnTo>
                  <a:lnTo>
                    <a:pt x="958085" y="37979"/>
                  </a:lnTo>
                  <a:close/>
                </a:path>
                <a:path w="2129790" h="879475">
                  <a:moveTo>
                    <a:pt x="1283364" y="63"/>
                  </a:moveTo>
                  <a:lnTo>
                    <a:pt x="1207545" y="11249"/>
                  </a:lnTo>
                  <a:lnTo>
                    <a:pt x="1169185" y="24270"/>
                  </a:lnTo>
                  <a:lnTo>
                    <a:pt x="1134645" y="41701"/>
                  </a:lnTo>
                  <a:lnTo>
                    <a:pt x="1104773" y="63190"/>
                  </a:lnTo>
                  <a:lnTo>
                    <a:pt x="1862060" y="63190"/>
                  </a:lnTo>
                  <a:lnTo>
                    <a:pt x="1840327" y="49111"/>
                  </a:lnTo>
                  <a:lnTo>
                    <a:pt x="1468676" y="49111"/>
                  </a:lnTo>
                  <a:lnTo>
                    <a:pt x="1449974" y="37528"/>
                  </a:lnTo>
                  <a:lnTo>
                    <a:pt x="1408093" y="18654"/>
                  </a:lnTo>
                  <a:lnTo>
                    <a:pt x="1352063" y="4355"/>
                  </a:lnTo>
                  <a:lnTo>
                    <a:pt x="1317932" y="528"/>
                  </a:lnTo>
                  <a:lnTo>
                    <a:pt x="1283364" y="63"/>
                  </a:lnTo>
                  <a:close/>
                </a:path>
                <a:path w="2129790" h="879475">
                  <a:moveTo>
                    <a:pt x="1671656" y="0"/>
                  </a:moveTo>
                  <a:lnTo>
                    <a:pt x="1630888" y="397"/>
                  </a:lnTo>
                  <a:lnTo>
                    <a:pt x="1586475" y="5613"/>
                  </a:lnTo>
                  <a:lnTo>
                    <a:pt x="1544100" y="15631"/>
                  </a:lnTo>
                  <a:lnTo>
                    <a:pt x="1504566" y="30211"/>
                  </a:lnTo>
                  <a:lnTo>
                    <a:pt x="1468676" y="49111"/>
                  </a:lnTo>
                  <a:lnTo>
                    <a:pt x="1840327" y="49111"/>
                  </a:lnTo>
                  <a:lnTo>
                    <a:pt x="1788091" y="22970"/>
                  </a:lnTo>
                  <a:lnTo>
                    <a:pt x="1750893" y="11377"/>
                  </a:lnTo>
                  <a:lnTo>
                    <a:pt x="1711869" y="3690"/>
                  </a:lnTo>
                  <a:lnTo>
                    <a:pt x="1671656" y="0"/>
                  </a:lnTo>
                  <a:close/>
                </a:path>
              </a:pathLst>
            </a:custGeom>
            <a:solidFill>
              <a:srgbClr val="759FCC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58" name="object 58"/>
            <p:cNvSpPr/>
            <p:nvPr/>
          </p:nvSpPr>
          <p:spPr>
            <a:xfrm>
              <a:off x="15212676" y="2914512"/>
              <a:ext cx="2129790" cy="879475"/>
            </a:xfrm>
            <a:custGeom>
              <a:avLst/>
              <a:gdLst/>
              <a:ahLst/>
              <a:cxnLst/>
              <a:rect l="l" t="t" r="r" b="b"/>
              <a:pathLst>
                <a:path w="2129790" h="879475">
                  <a:moveTo>
                    <a:pt x="104093" y="519426"/>
                  </a:moveTo>
                  <a:lnTo>
                    <a:pt x="73364" y="508023"/>
                  </a:lnTo>
                  <a:lnTo>
                    <a:pt x="46917" y="492645"/>
                  </a:lnTo>
                  <a:lnTo>
                    <a:pt x="25534" y="473850"/>
                  </a:lnTo>
                  <a:lnTo>
                    <a:pt x="9993" y="452196"/>
                  </a:lnTo>
                  <a:lnTo>
                    <a:pt x="0" y="421837"/>
                  </a:lnTo>
                  <a:lnTo>
                    <a:pt x="1785" y="391210"/>
                  </a:lnTo>
                  <a:lnTo>
                    <a:pt x="14942" y="361951"/>
                  </a:lnTo>
                  <a:lnTo>
                    <a:pt x="39061" y="335696"/>
                  </a:lnTo>
                  <a:lnTo>
                    <a:pt x="59712" y="321440"/>
                  </a:lnTo>
                  <a:lnTo>
                    <a:pt x="83412" y="309940"/>
                  </a:lnTo>
                  <a:lnTo>
                    <a:pt x="109595" y="301425"/>
                  </a:lnTo>
                  <a:lnTo>
                    <a:pt x="137694" y="296120"/>
                  </a:lnTo>
                  <a:lnTo>
                    <a:pt x="149423" y="294942"/>
                  </a:lnTo>
                  <a:lnTo>
                    <a:pt x="161228" y="294341"/>
                  </a:lnTo>
                  <a:lnTo>
                    <a:pt x="173065" y="294317"/>
                  </a:lnTo>
                  <a:lnTo>
                    <a:pt x="184889" y="294872"/>
                  </a:lnTo>
                  <a:lnTo>
                    <a:pt x="196654" y="251201"/>
                  </a:lnTo>
                  <a:lnTo>
                    <a:pt x="219606" y="210308"/>
                  </a:lnTo>
                  <a:lnTo>
                    <a:pt x="252859" y="173181"/>
                  </a:lnTo>
                  <a:lnTo>
                    <a:pt x="295531" y="140806"/>
                  </a:lnTo>
                  <a:lnTo>
                    <a:pt x="346737" y="114170"/>
                  </a:lnTo>
                  <a:lnTo>
                    <a:pt x="391828" y="98082"/>
                  </a:lnTo>
                  <a:lnTo>
                    <a:pt x="439591" y="86855"/>
                  </a:lnTo>
                  <a:lnTo>
                    <a:pt x="489215" y="80635"/>
                  </a:lnTo>
                  <a:lnTo>
                    <a:pt x="539886" y="79566"/>
                  </a:lnTo>
                  <a:lnTo>
                    <a:pt x="576341" y="82046"/>
                  </a:lnTo>
                  <a:lnTo>
                    <a:pt x="612103" y="87205"/>
                  </a:lnTo>
                  <a:lnTo>
                    <a:pt x="646866" y="94988"/>
                  </a:lnTo>
                  <a:lnTo>
                    <a:pt x="680326" y="105338"/>
                  </a:lnTo>
                  <a:lnTo>
                    <a:pt x="720187" y="84014"/>
                  </a:lnTo>
                  <a:lnTo>
                    <a:pt x="763385" y="66505"/>
                  </a:lnTo>
                  <a:lnTo>
                    <a:pt x="809351" y="52979"/>
                  </a:lnTo>
                  <a:lnTo>
                    <a:pt x="857512" y="43604"/>
                  </a:lnTo>
                  <a:lnTo>
                    <a:pt x="907300" y="38548"/>
                  </a:lnTo>
                  <a:lnTo>
                    <a:pt x="958085" y="37979"/>
                  </a:lnTo>
                  <a:lnTo>
                    <a:pt x="1008345" y="41948"/>
                  </a:lnTo>
                  <a:lnTo>
                    <a:pt x="1057451" y="50378"/>
                  </a:lnTo>
                  <a:lnTo>
                    <a:pt x="1104773" y="63190"/>
                  </a:lnTo>
                  <a:lnTo>
                    <a:pt x="1134645" y="41701"/>
                  </a:lnTo>
                  <a:lnTo>
                    <a:pt x="1169185" y="24270"/>
                  </a:lnTo>
                  <a:lnTo>
                    <a:pt x="1207545" y="11249"/>
                  </a:lnTo>
                  <a:lnTo>
                    <a:pt x="1248880" y="2993"/>
                  </a:lnTo>
                  <a:lnTo>
                    <a:pt x="1283364" y="63"/>
                  </a:lnTo>
                  <a:lnTo>
                    <a:pt x="1317931" y="528"/>
                  </a:lnTo>
                  <a:lnTo>
                    <a:pt x="1352063" y="4355"/>
                  </a:lnTo>
                  <a:lnTo>
                    <a:pt x="1385241" y="11512"/>
                  </a:lnTo>
                  <a:lnTo>
                    <a:pt x="1408093" y="18654"/>
                  </a:lnTo>
                  <a:lnTo>
                    <a:pt x="1429725" y="27351"/>
                  </a:lnTo>
                  <a:lnTo>
                    <a:pt x="1449974" y="37528"/>
                  </a:lnTo>
                  <a:lnTo>
                    <a:pt x="1468676" y="49111"/>
                  </a:lnTo>
                  <a:lnTo>
                    <a:pt x="1504566" y="30211"/>
                  </a:lnTo>
                  <a:lnTo>
                    <a:pt x="1544100" y="15631"/>
                  </a:lnTo>
                  <a:lnTo>
                    <a:pt x="1586475" y="5613"/>
                  </a:lnTo>
                  <a:lnTo>
                    <a:pt x="1630888" y="397"/>
                  </a:lnTo>
                  <a:lnTo>
                    <a:pt x="1671656" y="0"/>
                  </a:lnTo>
                  <a:lnTo>
                    <a:pt x="1711869" y="3690"/>
                  </a:lnTo>
                  <a:lnTo>
                    <a:pt x="1750893" y="11377"/>
                  </a:lnTo>
                  <a:lnTo>
                    <a:pt x="1788091" y="22970"/>
                  </a:lnTo>
                  <a:lnTo>
                    <a:pt x="1828066" y="41168"/>
                  </a:lnTo>
                  <a:lnTo>
                    <a:pt x="1862775" y="63653"/>
                  </a:lnTo>
                  <a:lnTo>
                    <a:pt x="1891516" y="89886"/>
                  </a:lnTo>
                  <a:lnTo>
                    <a:pt x="1913588" y="119328"/>
                  </a:lnTo>
                  <a:lnTo>
                    <a:pt x="1945580" y="123413"/>
                  </a:lnTo>
                  <a:lnTo>
                    <a:pt x="1976008" y="130983"/>
                  </a:lnTo>
                  <a:lnTo>
                    <a:pt x="2004285" y="141855"/>
                  </a:lnTo>
                  <a:lnTo>
                    <a:pt x="2029824" y="155843"/>
                  </a:lnTo>
                  <a:lnTo>
                    <a:pt x="2062778" y="183462"/>
                  </a:lnTo>
                  <a:lnTo>
                    <a:pt x="2084216" y="215507"/>
                  </a:lnTo>
                  <a:lnTo>
                    <a:pt x="2093356" y="250265"/>
                  </a:lnTo>
                  <a:lnTo>
                    <a:pt x="2089414" y="286028"/>
                  </a:lnTo>
                  <a:lnTo>
                    <a:pt x="2086776" y="293698"/>
                  </a:lnTo>
                  <a:lnTo>
                    <a:pt x="2083519" y="301245"/>
                  </a:lnTo>
                  <a:lnTo>
                    <a:pt x="2079651" y="308653"/>
                  </a:lnTo>
                  <a:lnTo>
                    <a:pt x="2075181" y="315902"/>
                  </a:lnTo>
                  <a:lnTo>
                    <a:pt x="2109794" y="355114"/>
                  </a:lnTo>
                  <a:lnTo>
                    <a:pt x="2128051" y="398568"/>
                  </a:lnTo>
                  <a:lnTo>
                    <a:pt x="2129414" y="443824"/>
                  </a:lnTo>
                  <a:lnTo>
                    <a:pt x="2113342" y="488442"/>
                  </a:lnTo>
                  <a:lnTo>
                    <a:pt x="2089804" y="519680"/>
                  </a:lnTo>
                  <a:lnTo>
                    <a:pt x="2057947" y="546688"/>
                  </a:lnTo>
                  <a:lnTo>
                    <a:pt x="2018903" y="568683"/>
                  </a:lnTo>
                  <a:lnTo>
                    <a:pt x="1973807" y="584881"/>
                  </a:lnTo>
                  <a:lnTo>
                    <a:pt x="1949392" y="590550"/>
                  </a:lnTo>
                  <a:lnTo>
                    <a:pt x="1924330" y="594423"/>
                  </a:lnTo>
                  <a:lnTo>
                    <a:pt x="1898825" y="596475"/>
                  </a:lnTo>
                  <a:lnTo>
                    <a:pt x="1873084" y="596683"/>
                  </a:lnTo>
                  <a:lnTo>
                    <a:pt x="1855060" y="632561"/>
                  </a:lnTo>
                  <a:lnTo>
                    <a:pt x="1828630" y="665370"/>
                  </a:lnTo>
                  <a:lnTo>
                    <a:pt x="1794584" y="694434"/>
                  </a:lnTo>
                  <a:lnTo>
                    <a:pt x="1753708" y="719083"/>
                  </a:lnTo>
                  <a:lnTo>
                    <a:pt x="1706791" y="738642"/>
                  </a:lnTo>
                  <a:lnTo>
                    <a:pt x="1665031" y="750258"/>
                  </a:lnTo>
                  <a:lnTo>
                    <a:pt x="1621525" y="757567"/>
                  </a:lnTo>
                  <a:lnTo>
                    <a:pt x="1576961" y="760489"/>
                  </a:lnTo>
                  <a:lnTo>
                    <a:pt x="1532030" y="758944"/>
                  </a:lnTo>
                  <a:lnTo>
                    <a:pt x="1505160" y="755837"/>
                  </a:lnTo>
                  <a:lnTo>
                    <a:pt x="1478830" y="751127"/>
                  </a:lnTo>
                  <a:lnTo>
                    <a:pt x="1453189" y="744848"/>
                  </a:lnTo>
                  <a:lnTo>
                    <a:pt x="1428384" y="737029"/>
                  </a:lnTo>
                  <a:lnTo>
                    <a:pt x="1398585" y="771675"/>
                  </a:lnTo>
                  <a:lnTo>
                    <a:pt x="1361673" y="802383"/>
                  </a:lnTo>
                  <a:lnTo>
                    <a:pt x="1318458" y="828661"/>
                  </a:lnTo>
                  <a:lnTo>
                    <a:pt x="1269750" y="850015"/>
                  </a:lnTo>
                  <a:lnTo>
                    <a:pt x="1216359" y="865953"/>
                  </a:lnTo>
                  <a:lnTo>
                    <a:pt x="1166237" y="875090"/>
                  </a:lnTo>
                  <a:lnTo>
                    <a:pt x="1115013" y="879250"/>
                  </a:lnTo>
                  <a:lnTo>
                    <a:pt x="1063454" y="878407"/>
                  </a:lnTo>
                  <a:lnTo>
                    <a:pt x="1012327" y="872537"/>
                  </a:lnTo>
                  <a:lnTo>
                    <a:pt x="958544" y="860537"/>
                  </a:lnTo>
                  <a:lnTo>
                    <a:pt x="908306" y="843086"/>
                  </a:lnTo>
                  <a:lnTo>
                    <a:pt x="862467" y="820541"/>
                  </a:lnTo>
                  <a:lnTo>
                    <a:pt x="821879" y="793256"/>
                  </a:lnTo>
                  <a:lnTo>
                    <a:pt x="772183" y="807636"/>
                  </a:lnTo>
                  <a:lnTo>
                    <a:pt x="720690" y="817912"/>
                  </a:lnTo>
                  <a:lnTo>
                    <a:pt x="667925" y="824023"/>
                  </a:lnTo>
                  <a:lnTo>
                    <a:pt x="614415" y="825908"/>
                  </a:lnTo>
                  <a:lnTo>
                    <a:pt x="560689" y="823506"/>
                  </a:lnTo>
                  <a:lnTo>
                    <a:pt x="511689" y="817483"/>
                  </a:lnTo>
                  <a:lnTo>
                    <a:pt x="464147" y="807939"/>
                  </a:lnTo>
                  <a:lnTo>
                    <a:pt x="418444" y="794997"/>
                  </a:lnTo>
                  <a:lnTo>
                    <a:pt x="374959" y="778781"/>
                  </a:lnTo>
                  <a:lnTo>
                    <a:pt x="334075" y="759417"/>
                  </a:lnTo>
                  <a:lnTo>
                    <a:pt x="296170" y="737029"/>
                  </a:lnTo>
                  <a:lnTo>
                    <a:pt x="271585" y="744142"/>
                  </a:lnTo>
                  <a:lnTo>
                    <a:pt x="245913" y="748705"/>
                  </a:lnTo>
                  <a:lnTo>
                    <a:pt x="219564" y="750666"/>
                  </a:lnTo>
                  <a:lnTo>
                    <a:pt x="192949" y="749975"/>
                  </a:lnTo>
                  <a:lnTo>
                    <a:pt x="163319" y="745982"/>
                  </a:lnTo>
                  <a:lnTo>
                    <a:pt x="135200" y="738743"/>
                  </a:lnTo>
                  <a:lnTo>
                    <a:pt x="109142" y="728436"/>
                  </a:lnTo>
                  <a:lnTo>
                    <a:pt x="85694" y="715239"/>
                  </a:lnTo>
                  <a:lnTo>
                    <a:pt x="55722" y="689369"/>
                  </a:lnTo>
                  <a:lnTo>
                    <a:pt x="36548" y="659497"/>
                  </a:lnTo>
                  <a:lnTo>
                    <a:pt x="28865" y="627229"/>
                  </a:lnTo>
                  <a:lnTo>
                    <a:pt x="33368" y="594173"/>
                  </a:lnTo>
                  <a:lnTo>
                    <a:pt x="43556" y="572397"/>
                  </a:lnTo>
                  <a:lnTo>
                    <a:pt x="59030" y="552374"/>
                  </a:lnTo>
                  <a:lnTo>
                    <a:pt x="79353" y="534564"/>
                  </a:lnTo>
                  <a:lnTo>
                    <a:pt x="104093" y="519426"/>
                  </a:lnTo>
                  <a:close/>
                </a:path>
                <a:path w="2129790" h="879475">
                  <a:moveTo>
                    <a:pt x="215161" y="526465"/>
                  </a:moveTo>
                  <a:lnTo>
                    <a:pt x="191959" y="529352"/>
                  </a:lnTo>
                  <a:lnTo>
                    <a:pt x="168516" y="529957"/>
                  </a:lnTo>
                  <a:lnTo>
                    <a:pt x="145180" y="528287"/>
                  </a:lnTo>
                  <a:lnTo>
                    <a:pt x="122300" y="524350"/>
                  </a:lnTo>
                  <a:lnTo>
                    <a:pt x="116098" y="522956"/>
                  </a:lnTo>
                  <a:lnTo>
                    <a:pt x="110019" y="521311"/>
                  </a:lnTo>
                  <a:lnTo>
                    <a:pt x="104093" y="519426"/>
                  </a:lnTo>
                </a:path>
                <a:path w="2129790" h="879475">
                  <a:moveTo>
                    <a:pt x="791394" y="758147"/>
                  </a:moveTo>
                  <a:lnTo>
                    <a:pt x="797321" y="767599"/>
                  </a:lnTo>
                  <a:lnTo>
                    <a:pt x="804407" y="776635"/>
                  </a:lnTo>
                  <a:lnTo>
                    <a:pt x="812608" y="785205"/>
                  </a:lnTo>
                  <a:lnTo>
                    <a:pt x="821879" y="793256"/>
                  </a:lnTo>
                </a:path>
                <a:path w="2129790" h="879475">
                  <a:moveTo>
                    <a:pt x="1443520" y="694969"/>
                  </a:moveTo>
                  <a:lnTo>
                    <a:pt x="1442395" y="705889"/>
                  </a:lnTo>
                  <a:lnTo>
                    <a:pt x="1439471" y="716610"/>
                  </a:lnTo>
                  <a:lnTo>
                    <a:pt x="1434788" y="727026"/>
                  </a:lnTo>
                  <a:lnTo>
                    <a:pt x="1428384" y="737029"/>
                  </a:lnTo>
                </a:path>
              </a:pathLst>
            </a:custGeom>
            <a:ln w="16824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pic>
          <p:nvPicPr>
            <p:cNvPr id="59" name="object 59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16956047" y="3390417"/>
              <a:ext cx="139081" cy="129189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15893002" y="3019850"/>
              <a:ext cx="1395095" cy="252729"/>
            </a:xfrm>
            <a:custGeom>
              <a:avLst/>
              <a:gdLst/>
              <a:ahLst/>
              <a:cxnLst/>
              <a:rect l="l" t="t" r="r" b="b"/>
              <a:pathLst>
                <a:path w="1395094" h="252729">
                  <a:moveTo>
                    <a:pt x="1334311" y="252711"/>
                  </a:moveTo>
                  <a:lnTo>
                    <a:pt x="1353130" y="244953"/>
                  </a:lnTo>
                  <a:lnTo>
                    <a:pt x="1369712" y="235190"/>
                  </a:lnTo>
                  <a:lnTo>
                    <a:pt x="1383729" y="223651"/>
                  </a:lnTo>
                  <a:lnTo>
                    <a:pt x="1394854" y="210563"/>
                  </a:lnTo>
                </a:path>
                <a:path w="1395094" h="252729">
                  <a:moveTo>
                    <a:pt x="60543" y="28069"/>
                  </a:moveTo>
                  <a:lnTo>
                    <a:pt x="46838" y="19635"/>
                  </a:lnTo>
                  <a:lnTo>
                    <a:pt x="32116" y="12116"/>
                  </a:lnTo>
                  <a:lnTo>
                    <a:pt x="16471" y="5556"/>
                  </a:lnTo>
                  <a:lnTo>
                    <a:pt x="0" y="0"/>
                  </a:lnTo>
                </a:path>
              </a:pathLst>
            </a:custGeom>
            <a:ln w="16824">
              <a:solidFill>
                <a:srgbClr val="70AD47"/>
              </a:solidFill>
            </a:ln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1" name="object 61"/>
          <p:cNvSpPr txBox="1"/>
          <p:nvPr/>
        </p:nvSpPr>
        <p:spPr>
          <a:xfrm>
            <a:off x="9404718" y="3201369"/>
            <a:ext cx="933847" cy="192408"/>
          </a:xfrm>
          <a:prstGeom prst="rect">
            <a:avLst/>
          </a:prstGeom>
        </p:spPr>
        <p:txBody>
          <a:bodyPr vert="horz" wrap="square" lIns="0" tIns="10397" rIns="0" bIns="0" rtlCol="0">
            <a:spAutoFit/>
          </a:bodyPr>
          <a:lstStyle/>
          <a:p>
            <a:pPr marL="7701">
              <a:spcBef>
                <a:spcPts val="82"/>
              </a:spcBef>
            </a:pPr>
            <a:r>
              <a:rPr sz="1182" b="1" spc="21">
                <a:solidFill>
                  <a:srgbClr val="FDFFFF"/>
                </a:solidFill>
                <a:latin typeface="微软雅黑"/>
                <a:cs typeface="微软雅黑"/>
              </a:rPr>
              <a:t>全局工作空间</a:t>
            </a:r>
            <a:endParaRPr sz="1182">
              <a:latin typeface="微软雅黑"/>
              <a:cs typeface="微软雅黑"/>
            </a:endParaRPr>
          </a:p>
        </p:txBody>
      </p:sp>
      <p:grpSp>
        <p:nvGrpSpPr>
          <p:cNvPr id="62" name="object 62"/>
          <p:cNvGrpSpPr/>
          <p:nvPr/>
        </p:nvGrpSpPr>
        <p:grpSpPr>
          <a:xfrm>
            <a:off x="11002353" y="1693542"/>
            <a:ext cx="482905" cy="995462"/>
            <a:chOff x="18142422" y="678426"/>
            <a:chExt cx="796290" cy="1641475"/>
          </a:xfrm>
        </p:grpSpPr>
        <p:sp>
          <p:nvSpPr>
            <p:cNvPr id="63" name="object 63"/>
            <p:cNvSpPr/>
            <p:nvPr/>
          </p:nvSpPr>
          <p:spPr>
            <a:xfrm>
              <a:off x="18142422" y="678426"/>
              <a:ext cx="796290" cy="328295"/>
            </a:xfrm>
            <a:custGeom>
              <a:avLst/>
              <a:gdLst/>
              <a:ahLst/>
              <a:cxnLst/>
              <a:rect l="l" t="t" r="r" b="b"/>
              <a:pathLst>
                <a:path w="796290" h="328294">
                  <a:moveTo>
                    <a:pt x="795701" y="0"/>
                  </a:moveTo>
                  <a:lnTo>
                    <a:pt x="328195" y="0"/>
                  </a:lnTo>
                  <a:lnTo>
                    <a:pt x="0" y="328195"/>
                  </a:lnTo>
                  <a:lnTo>
                    <a:pt x="467506" y="328195"/>
                  </a:lnTo>
                  <a:lnTo>
                    <a:pt x="795701" y="0"/>
                  </a:lnTo>
                  <a:close/>
                </a:path>
              </a:pathLst>
            </a:custGeom>
            <a:solidFill>
              <a:srgbClr val="F9D2B9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  <p:sp>
          <p:nvSpPr>
            <p:cNvPr id="64" name="object 64"/>
            <p:cNvSpPr/>
            <p:nvPr/>
          </p:nvSpPr>
          <p:spPr>
            <a:xfrm>
              <a:off x="18609928" y="678426"/>
              <a:ext cx="328295" cy="1641475"/>
            </a:xfrm>
            <a:custGeom>
              <a:avLst/>
              <a:gdLst/>
              <a:ahLst/>
              <a:cxnLst/>
              <a:rect l="l" t="t" r="r" b="b"/>
              <a:pathLst>
                <a:path w="328294" h="1641475">
                  <a:moveTo>
                    <a:pt x="328195" y="0"/>
                  </a:moveTo>
                  <a:lnTo>
                    <a:pt x="0" y="328195"/>
                  </a:lnTo>
                  <a:lnTo>
                    <a:pt x="0" y="1640977"/>
                  </a:lnTo>
                  <a:lnTo>
                    <a:pt x="328195" y="1312782"/>
                  </a:lnTo>
                  <a:lnTo>
                    <a:pt x="328195" y="0"/>
                  </a:lnTo>
                  <a:close/>
                </a:path>
              </a:pathLst>
            </a:custGeom>
            <a:solidFill>
              <a:srgbClr val="EF9151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65" name="object 65"/>
          <p:cNvSpPr txBox="1"/>
          <p:nvPr/>
        </p:nvSpPr>
        <p:spPr>
          <a:xfrm>
            <a:off x="11002353" y="1892573"/>
            <a:ext cx="283813" cy="781544"/>
          </a:xfrm>
          <a:prstGeom prst="rect">
            <a:avLst/>
          </a:prstGeom>
          <a:solidFill>
            <a:srgbClr val="F4B183"/>
          </a:solidFill>
        </p:spPr>
        <p:txBody>
          <a:bodyPr vert="horz" wrap="square" lIns="0" tIns="88186" rIns="0" bIns="0" rtlCol="0">
            <a:spAutoFit/>
          </a:bodyPr>
          <a:lstStyle/>
          <a:p>
            <a:pPr marL="51599" marR="114364" algn="just">
              <a:lnSpc>
                <a:spcPts val="885"/>
              </a:lnSpc>
              <a:spcBef>
                <a:spcPts val="694"/>
              </a:spcBef>
            </a:pPr>
            <a:r>
              <a:rPr sz="879" spc="3">
                <a:latin typeface="宋体"/>
                <a:cs typeface="宋体"/>
              </a:rPr>
              <a:t>类 脑 识 别 网 络</a:t>
            </a:r>
            <a:endParaRPr sz="879">
              <a:latin typeface="宋体"/>
              <a:cs typeface="宋体"/>
            </a:endParaRPr>
          </a:p>
        </p:txBody>
      </p:sp>
      <p:pic>
        <p:nvPicPr>
          <p:cNvPr id="66" name="object 66"/>
          <p:cNvPicPr/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37378" y="4109888"/>
            <a:ext cx="1761517" cy="1113181"/>
          </a:xfrm>
          <a:prstGeom prst="rect">
            <a:avLst/>
          </a:prstGeom>
        </p:spPr>
      </p:pic>
      <p:sp>
        <p:nvSpPr>
          <p:cNvPr id="67" name="object 67"/>
          <p:cNvSpPr txBox="1"/>
          <p:nvPr/>
        </p:nvSpPr>
        <p:spPr>
          <a:xfrm>
            <a:off x="10390029" y="4689968"/>
            <a:ext cx="107441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V1</a:t>
            </a:r>
            <a:endParaRPr sz="728">
              <a:latin typeface="宋体"/>
              <a:cs typeface="宋体"/>
            </a:endParaRPr>
          </a:p>
        </p:txBody>
      </p:sp>
      <p:sp>
        <p:nvSpPr>
          <p:cNvPr id="68" name="object 68"/>
          <p:cNvSpPr txBox="1"/>
          <p:nvPr/>
        </p:nvSpPr>
        <p:spPr>
          <a:xfrm>
            <a:off x="10611326" y="4584784"/>
            <a:ext cx="107441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V2</a:t>
            </a:r>
            <a:endParaRPr sz="728">
              <a:latin typeface="宋体"/>
              <a:cs typeface="宋体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10813499" y="4647622"/>
            <a:ext cx="107441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V4</a:t>
            </a:r>
            <a:endParaRPr sz="728">
              <a:latin typeface="宋体"/>
              <a:cs typeface="宋体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11007741" y="4756904"/>
            <a:ext cx="153266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TEO</a:t>
            </a:r>
            <a:endParaRPr sz="728">
              <a:latin typeface="宋体"/>
              <a:cs typeface="宋体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11286146" y="4938586"/>
            <a:ext cx="107441" cy="11901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>
              <a:spcBef>
                <a:spcPts val="55"/>
              </a:spcBef>
            </a:pPr>
            <a:r>
              <a:rPr sz="728" spc="-3">
                <a:latin typeface="宋体"/>
                <a:cs typeface="宋体"/>
              </a:rPr>
              <a:t>IT</a:t>
            </a:r>
            <a:endParaRPr sz="728">
              <a:latin typeface="宋体"/>
              <a:cs typeface="宋体"/>
            </a:endParaRPr>
          </a:p>
        </p:txBody>
      </p:sp>
      <p:grpSp>
        <p:nvGrpSpPr>
          <p:cNvPr id="72" name="object 72"/>
          <p:cNvGrpSpPr/>
          <p:nvPr/>
        </p:nvGrpSpPr>
        <p:grpSpPr>
          <a:xfrm>
            <a:off x="9863666" y="1383268"/>
            <a:ext cx="1683235" cy="4058480"/>
            <a:chOff x="16264774" y="166797"/>
            <a:chExt cx="2775585" cy="6692265"/>
          </a:xfrm>
        </p:grpSpPr>
        <p:pic>
          <p:nvPicPr>
            <p:cNvPr id="73" name="object 73"/>
            <p:cNvPicPr/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882002" y="2768135"/>
              <a:ext cx="1157892" cy="1160853"/>
            </a:xfrm>
            <a:prstGeom prst="rect">
              <a:avLst/>
            </a:prstGeom>
          </p:spPr>
        </p:pic>
        <p:sp>
          <p:nvSpPr>
            <p:cNvPr id="74" name="object 74"/>
            <p:cNvSpPr/>
            <p:nvPr/>
          </p:nvSpPr>
          <p:spPr>
            <a:xfrm>
              <a:off x="16264763" y="166803"/>
              <a:ext cx="2186940" cy="6692265"/>
            </a:xfrm>
            <a:custGeom>
              <a:avLst/>
              <a:gdLst/>
              <a:ahLst/>
              <a:cxnLst/>
              <a:rect l="l" t="t" r="r" b="b"/>
              <a:pathLst>
                <a:path w="2186940" h="6692265">
                  <a:moveTo>
                    <a:pt x="87401" y="2542159"/>
                  </a:moveTo>
                  <a:lnTo>
                    <a:pt x="65976" y="2542362"/>
                  </a:lnTo>
                  <a:lnTo>
                    <a:pt x="42875" y="0"/>
                  </a:lnTo>
                  <a:lnTo>
                    <a:pt x="0" y="393"/>
                  </a:lnTo>
                  <a:lnTo>
                    <a:pt x="23114" y="2542743"/>
                  </a:lnTo>
                  <a:lnTo>
                    <a:pt x="1676" y="2542946"/>
                  </a:lnTo>
                  <a:lnTo>
                    <a:pt x="45402" y="2637929"/>
                  </a:lnTo>
                  <a:lnTo>
                    <a:pt x="87401" y="2542159"/>
                  </a:lnTo>
                  <a:close/>
                </a:path>
                <a:path w="2186940" h="6692265">
                  <a:moveTo>
                    <a:pt x="102603" y="6691579"/>
                  </a:moveTo>
                  <a:lnTo>
                    <a:pt x="79514" y="3782364"/>
                  </a:lnTo>
                  <a:lnTo>
                    <a:pt x="100952" y="3782199"/>
                  </a:lnTo>
                  <a:lnTo>
                    <a:pt x="57327" y="3687153"/>
                  </a:lnTo>
                  <a:lnTo>
                    <a:pt x="15227" y="3782872"/>
                  </a:lnTo>
                  <a:lnTo>
                    <a:pt x="36652" y="3782707"/>
                  </a:lnTo>
                  <a:lnTo>
                    <a:pt x="59740" y="6691922"/>
                  </a:lnTo>
                  <a:lnTo>
                    <a:pt x="102603" y="6691579"/>
                  </a:lnTo>
                  <a:close/>
                </a:path>
                <a:path w="2186940" h="6692265">
                  <a:moveTo>
                    <a:pt x="745388" y="3522611"/>
                  </a:moveTo>
                  <a:lnTo>
                    <a:pt x="694664" y="3505924"/>
                  </a:lnTo>
                  <a:lnTo>
                    <a:pt x="728421" y="3539604"/>
                  </a:lnTo>
                  <a:lnTo>
                    <a:pt x="745388" y="3522611"/>
                  </a:lnTo>
                  <a:close/>
                </a:path>
                <a:path w="2186940" h="6692265">
                  <a:moveTo>
                    <a:pt x="1702701" y="4545609"/>
                  </a:moveTo>
                  <a:lnTo>
                    <a:pt x="1669097" y="4444238"/>
                  </a:lnTo>
                  <a:lnTo>
                    <a:pt x="1652143" y="4461243"/>
                  </a:lnTo>
                  <a:lnTo>
                    <a:pt x="694664" y="3505924"/>
                  </a:lnTo>
                  <a:lnTo>
                    <a:pt x="643940" y="3489236"/>
                  </a:lnTo>
                  <a:lnTo>
                    <a:pt x="660742" y="3539921"/>
                  </a:lnTo>
                  <a:lnTo>
                    <a:pt x="677545" y="3590607"/>
                  </a:lnTo>
                  <a:lnTo>
                    <a:pt x="694486" y="3573615"/>
                  </a:lnTo>
                  <a:lnTo>
                    <a:pt x="1618221" y="4495241"/>
                  </a:lnTo>
                  <a:lnTo>
                    <a:pt x="1601254" y="4512234"/>
                  </a:lnTo>
                  <a:lnTo>
                    <a:pt x="1702701" y="4545609"/>
                  </a:lnTo>
                  <a:close/>
                </a:path>
                <a:path w="2186940" h="6692265">
                  <a:moveTo>
                    <a:pt x="1833854" y="1660245"/>
                  </a:moveTo>
                  <a:lnTo>
                    <a:pt x="1783067" y="1676730"/>
                  </a:lnTo>
                  <a:lnTo>
                    <a:pt x="1732267" y="1693202"/>
                  </a:lnTo>
                  <a:lnTo>
                    <a:pt x="1749158" y="1710270"/>
                  </a:lnTo>
                  <a:lnTo>
                    <a:pt x="752081" y="2696845"/>
                  </a:lnTo>
                  <a:lnTo>
                    <a:pt x="735190" y="2679776"/>
                  </a:lnTo>
                  <a:lnTo>
                    <a:pt x="701167" y="2781008"/>
                  </a:lnTo>
                  <a:lnTo>
                    <a:pt x="802754" y="2748064"/>
                  </a:lnTo>
                  <a:lnTo>
                    <a:pt x="785863" y="2730995"/>
                  </a:lnTo>
                  <a:lnTo>
                    <a:pt x="1782940" y="1744408"/>
                  </a:lnTo>
                  <a:lnTo>
                    <a:pt x="1799831" y="1761477"/>
                  </a:lnTo>
                  <a:lnTo>
                    <a:pt x="1816836" y="1710867"/>
                  </a:lnTo>
                  <a:lnTo>
                    <a:pt x="1833854" y="1660245"/>
                  </a:lnTo>
                  <a:close/>
                </a:path>
                <a:path w="2186940" h="6692265">
                  <a:moveTo>
                    <a:pt x="2175243" y="4343120"/>
                  </a:moveTo>
                  <a:lnTo>
                    <a:pt x="2153805" y="4343019"/>
                  </a:lnTo>
                  <a:lnTo>
                    <a:pt x="2156371" y="3790543"/>
                  </a:lnTo>
                  <a:lnTo>
                    <a:pt x="2113508" y="3790353"/>
                  </a:lnTo>
                  <a:lnTo>
                    <a:pt x="2110943" y="4342816"/>
                  </a:lnTo>
                  <a:lnTo>
                    <a:pt x="2089505" y="4342727"/>
                  </a:lnTo>
                  <a:lnTo>
                    <a:pt x="2131923" y="4438307"/>
                  </a:lnTo>
                  <a:lnTo>
                    <a:pt x="2175243" y="4343120"/>
                  </a:lnTo>
                  <a:close/>
                </a:path>
                <a:path w="2186940" h="6692265">
                  <a:moveTo>
                    <a:pt x="2186711" y="2256396"/>
                  </a:moveTo>
                  <a:lnTo>
                    <a:pt x="2143849" y="2161019"/>
                  </a:lnTo>
                  <a:lnTo>
                    <a:pt x="2100986" y="2256396"/>
                  </a:lnTo>
                  <a:lnTo>
                    <a:pt x="2122424" y="2256396"/>
                  </a:lnTo>
                  <a:lnTo>
                    <a:pt x="2122424" y="2602166"/>
                  </a:lnTo>
                  <a:lnTo>
                    <a:pt x="2165286" y="2602166"/>
                  </a:lnTo>
                  <a:lnTo>
                    <a:pt x="2165286" y="2256396"/>
                  </a:lnTo>
                  <a:lnTo>
                    <a:pt x="2186711" y="225639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092"/>
            </a:p>
          </p:txBody>
        </p:sp>
      </p:grpSp>
      <p:sp>
        <p:nvSpPr>
          <p:cNvPr id="75" name="object 75"/>
          <p:cNvSpPr txBox="1"/>
          <p:nvPr/>
        </p:nvSpPr>
        <p:spPr>
          <a:xfrm>
            <a:off x="11577645" y="3149501"/>
            <a:ext cx="321551" cy="357288"/>
          </a:xfrm>
          <a:prstGeom prst="rect">
            <a:avLst/>
          </a:prstGeom>
        </p:spPr>
        <p:txBody>
          <a:bodyPr vert="horz" wrap="square" lIns="0" tIns="6932" rIns="0" bIns="0" rtlCol="0">
            <a:spAutoFit/>
          </a:bodyPr>
          <a:lstStyle/>
          <a:p>
            <a:pPr marL="7701" marR="3081">
              <a:lnSpc>
                <a:spcPct val="101899"/>
              </a:lnSpc>
              <a:spcBef>
                <a:spcPts val="55"/>
              </a:spcBef>
            </a:pPr>
            <a:r>
              <a:rPr sz="1182" spc="18">
                <a:latin typeface="宋体"/>
                <a:cs typeface="宋体"/>
              </a:rPr>
              <a:t>输入 图像</a:t>
            </a:r>
            <a:endParaRPr sz="1182">
              <a:latin typeface="宋体"/>
              <a:cs typeface="宋体"/>
            </a:endParaRP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2C5D7715-1B3E-7702-65FE-A42746007C0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98744" y="1905995"/>
            <a:ext cx="2059649" cy="11082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37965" y="834390"/>
            <a:ext cx="4065270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7965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2762" y="1726490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可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解释性问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14985" y="315023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特征可解释性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635" y="4527123"/>
            <a:ext cx="1118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视听</a:t>
            </a:r>
            <a:r>
              <a:rPr lang="zh-CN" altLang="en-US" sz="16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融合特征可解释性问题</a:t>
            </a:r>
            <a:endParaRPr lang="zh-CN" altLang="en-US" sz="16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191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腹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解剖对齐的类脑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外观特征提取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811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背</a:t>
            </a: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侧和腹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通路融合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的类脑视觉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75579" y="4509297"/>
            <a:ext cx="1991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视觉和听觉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通路融合的类脑目标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框架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10624" y="1530794"/>
            <a:ext cx="1641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下颞皮层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图像类别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激活的局部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循环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精细化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62537" y="3033901"/>
            <a:ext cx="1455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运动皮层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动态传输和神经激活的视觉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编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3" y="4562726"/>
            <a:ext cx="15521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全局工作空间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理论的类脑多模态</a:t>
            </a:r>
            <a:r>
              <a:rPr lang="zh-CN" altLang="en-US" sz="16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融合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的外观特征提取、目标跟踪、模态融合</a:t>
            </a:r>
            <a:r>
              <a:rPr lang="zh-CN" altLang="en-US" sz="2000" b="1" ker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类脑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模型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设计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面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理论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方法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突破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真实场景下类脑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视觉跟踪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的关键科学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技术</a:t>
            </a:r>
            <a:r>
              <a:rPr lang="zh-CN" altLang="en-US" sz="20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类脑跟踪方法在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真实场景</a:t>
            </a:r>
            <a:r>
              <a:rPr lang="zh-CN" altLang="en-US" sz="2000" b="1" kern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中的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39900" y="166913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凭借经验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的深度模型可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解释性能力差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750555" y="311084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所跟踪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经历复杂的运动变化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750555" y="449485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纯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57005" y="5016216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多模态融合特征不能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有效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理解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左大括号 34"/>
          <p:cNvSpPr/>
          <p:nvPr/>
        </p:nvSpPr>
        <p:spPr>
          <a:xfrm>
            <a:off x="1635125" y="19030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85703" y="242363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 bwMode="auto">
          <a:xfrm>
            <a:off x="424815" y="132080"/>
            <a:ext cx="1127569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defTabSz="843915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的视觉目标跟踪类脑可</a:t>
            </a:r>
            <a:r>
              <a:rPr lang="zh-CN" altLang="en-US" sz="32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解释性方法</a:t>
            </a: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研究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766073" y="361231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实场景下环境的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态改变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F11674C9-553C-C0DC-2FD2-5566CF0AF27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9098" y="3033901"/>
            <a:ext cx="1194703" cy="1128145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7AE43287-EF11-BA71-C8AD-15415FE0EBA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4435475"/>
            <a:ext cx="1372583" cy="945516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1718945" y="2172879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日益复杂</a:t>
            </a: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深度模型无法用于实际场景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10438960" y="1574075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精细化外观特征提取方法</a:t>
            </a:r>
          </a:p>
        </p:txBody>
      </p:sp>
      <p:sp>
        <p:nvSpPr>
          <p:cNvPr id="44" name="左大括号 43"/>
          <p:cNvSpPr/>
          <p:nvPr/>
        </p:nvSpPr>
        <p:spPr>
          <a:xfrm>
            <a:off x="10334185" y="1798706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10418005" y="2049828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激活和行为的相似性度量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10401861" y="3075465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融合方法</a:t>
            </a:r>
          </a:p>
        </p:txBody>
      </p:sp>
      <p:sp>
        <p:nvSpPr>
          <p:cNvPr id="50" name="左大括号 49"/>
          <p:cNvSpPr/>
          <p:nvPr/>
        </p:nvSpPr>
        <p:spPr>
          <a:xfrm>
            <a:off x="10297990" y="3295784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10390063" y="3529675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相互作用的理解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10426822" y="5038242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多模态融合类脑</a:t>
            </a: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融合机理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3" name="左大括号 52"/>
          <p:cNvSpPr/>
          <p:nvPr/>
        </p:nvSpPr>
        <p:spPr>
          <a:xfrm>
            <a:off x="10274810" y="4809078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10448436" y="4590423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听觉识别通路的类脑建模</a:t>
            </a:r>
            <a:endParaRPr lang="zh-CN" altLang="en-US" sz="1200" b="1" kern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" name="箭头: 右 104"/>
          <p:cNvSpPr/>
          <p:nvPr/>
        </p:nvSpPr>
        <p:spPr>
          <a:xfrm rot="5400000">
            <a:off x="1559222" y="2548407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6" name="箭头: 右 104"/>
          <p:cNvSpPr/>
          <p:nvPr/>
        </p:nvSpPr>
        <p:spPr>
          <a:xfrm rot="5400000">
            <a:off x="1507807" y="3959169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7" name="左大括号 56"/>
          <p:cNvSpPr/>
          <p:nvPr/>
        </p:nvSpPr>
        <p:spPr>
          <a:xfrm>
            <a:off x="1611134" y="334570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左大括号 57"/>
          <p:cNvSpPr/>
          <p:nvPr/>
        </p:nvSpPr>
        <p:spPr>
          <a:xfrm>
            <a:off x="1577146" y="47364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9847" y="1506995"/>
            <a:ext cx="1165668" cy="130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0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矩形 244"/>
          <p:cNvSpPr/>
          <p:nvPr/>
        </p:nvSpPr>
        <p:spPr>
          <a:xfrm>
            <a:off x="5915898" y="1200725"/>
            <a:ext cx="2092032" cy="4151809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矩形 248"/>
          <p:cNvSpPr/>
          <p:nvPr/>
        </p:nvSpPr>
        <p:spPr>
          <a:xfrm>
            <a:off x="8342853" y="1200725"/>
            <a:ext cx="3821439" cy="4151809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166892" y="1200725"/>
            <a:ext cx="3495001" cy="4119418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2318331" y="3186542"/>
            <a:ext cx="1533236" cy="7112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RoadRunner R2022b </a:t>
            </a:r>
            <a:r>
              <a:rPr lang="zh-CN" altLang="en-US" smtClean="0">
                <a:solidFill>
                  <a:schemeClr val="tx1"/>
                </a:solidFill>
              </a:rPr>
              <a:t>场景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71643" y="1856506"/>
            <a:ext cx="145010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导出到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虚幻引擎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en-US" altLang="zh-CN" smtClean="0">
                <a:solidFill>
                  <a:schemeClr val="bg1"/>
                </a:solidFill>
              </a:rPr>
              <a:t>(.FBX, .XML)</a:t>
            </a:r>
          </a:p>
        </p:txBody>
      </p:sp>
      <p:cxnSp>
        <p:nvCxnSpPr>
          <p:cNvPr id="5" name="肘形连接符 4"/>
          <p:cNvCxnSpPr>
            <a:stCxn id="2" idx="0"/>
            <a:endCxn id="3" idx="1"/>
          </p:cNvCxnSpPr>
          <p:nvPr/>
        </p:nvCxnSpPr>
        <p:spPr>
          <a:xfrm rot="5400000" flipH="1" flipV="1">
            <a:off x="3096497" y="2311396"/>
            <a:ext cx="863599" cy="886694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矩形 218"/>
          <p:cNvSpPr/>
          <p:nvPr/>
        </p:nvSpPr>
        <p:spPr>
          <a:xfrm>
            <a:off x="3971643" y="4184070"/>
            <a:ext cx="145010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导出到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en-US" altLang="zh-CN" smtClean="0">
                <a:solidFill>
                  <a:schemeClr val="bg1"/>
                </a:solidFill>
              </a:rPr>
              <a:t>OpenDRIVE</a:t>
            </a:r>
          </a:p>
          <a:p>
            <a:pPr algn="ctr"/>
            <a:r>
              <a:rPr lang="en-US" altLang="zh-CN" smtClean="0">
                <a:solidFill>
                  <a:schemeClr val="bg1"/>
                </a:solidFill>
              </a:rPr>
              <a:t>(.XODR)</a:t>
            </a:r>
          </a:p>
        </p:txBody>
      </p:sp>
      <p:cxnSp>
        <p:nvCxnSpPr>
          <p:cNvPr id="7" name="肘形连接符 6"/>
          <p:cNvCxnSpPr>
            <a:stCxn id="2" idx="2"/>
            <a:endCxn id="219" idx="1"/>
          </p:cNvCxnSpPr>
          <p:nvPr/>
        </p:nvCxnSpPr>
        <p:spPr>
          <a:xfrm rot="16200000" flipH="1">
            <a:off x="3151914" y="3830777"/>
            <a:ext cx="752765" cy="886694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矩形 221"/>
          <p:cNvSpPr/>
          <p:nvPr/>
        </p:nvSpPr>
        <p:spPr>
          <a:xfrm>
            <a:off x="6072914" y="1856506"/>
            <a:ext cx="180570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导入和配置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en-US" altLang="zh-CN" smtClean="0">
                <a:solidFill>
                  <a:schemeClr val="bg1"/>
                </a:solidFill>
              </a:rPr>
              <a:t>UE4.26</a:t>
            </a:r>
            <a:r>
              <a:rPr lang="zh-CN" altLang="en-US" smtClean="0">
                <a:solidFill>
                  <a:schemeClr val="bg1"/>
                </a:solidFill>
              </a:rPr>
              <a:t>场景工程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32" name="矩形 231"/>
          <p:cNvSpPr/>
          <p:nvPr/>
        </p:nvSpPr>
        <p:spPr>
          <a:xfrm>
            <a:off x="6072914" y="4184070"/>
            <a:ext cx="180570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导入到</a:t>
            </a:r>
            <a:r>
              <a:rPr lang="en-US" altLang="zh-CN" smtClean="0">
                <a:solidFill>
                  <a:schemeClr val="bg1"/>
                </a:solidFill>
              </a:rPr>
              <a:t>Driving Scenario</a:t>
            </a:r>
            <a:r>
              <a:rPr lang="zh-CN" altLang="en-US" smtClean="0">
                <a:solidFill>
                  <a:schemeClr val="bg1"/>
                </a:solidFill>
              </a:rPr>
              <a:t>和 </a:t>
            </a:r>
            <a:r>
              <a:rPr lang="en-US" altLang="zh-CN" smtClean="0">
                <a:solidFill>
                  <a:schemeClr val="bg1"/>
                </a:solidFill>
              </a:rPr>
              <a:t>Carla</a:t>
            </a:r>
            <a:r>
              <a:rPr lang="zh-CN" altLang="en-US" smtClean="0">
                <a:solidFill>
                  <a:schemeClr val="bg1"/>
                </a:solidFill>
              </a:rPr>
              <a:t>协同仿真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cxnSp>
        <p:nvCxnSpPr>
          <p:cNvPr id="12" name="直接箭头连接符 11"/>
          <p:cNvCxnSpPr>
            <a:stCxn id="3" idx="3"/>
            <a:endCxn id="222" idx="1"/>
          </p:cNvCxnSpPr>
          <p:nvPr/>
        </p:nvCxnSpPr>
        <p:spPr>
          <a:xfrm>
            <a:off x="5421752" y="2322943"/>
            <a:ext cx="65116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219" idx="3"/>
            <a:endCxn id="232" idx="1"/>
          </p:cNvCxnSpPr>
          <p:nvPr/>
        </p:nvCxnSpPr>
        <p:spPr>
          <a:xfrm>
            <a:off x="5421752" y="4650507"/>
            <a:ext cx="65116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矩形 233"/>
          <p:cNvSpPr/>
          <p:nvPr/>
        </p:nvSpPr>
        <p:spPr>
          <a:xfrm>
            <a:off x="8483605" y="1856506"/>
            <a:ext cx="141777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连接到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场景工程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40" name="矩形 239"/>
          <p:cNvSpPr/>
          <p:nvPr/>
        </p:nvSpPr>
        <p:spPr>
          <a:xfrm>
            <a:off x="8483604" y="4184069"/>
            <a:ext cx="1417779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添加车辆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43" name="圆角矩形 242"/>
          <p:cNvSpPr/>
          <p:nvPr/>
        </p:nvSpPr>
        <p:spPr>
          <a:xfrm>
            <a:off x="10049166" y="3011053"/>
            <a:ext cx="2013528" cy="1052945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tx1"/>
                </a:solidFill>
              </a:rPr>
              <a:t>Python 3.7 &amp; Simulink R2022b </a:t>
            </a:r>
          </a:p>
          <a:p>
            <a:pPr algn="ctr"/>
            <a:r>
              <a:rPr lang="zh-CN" altLang="en-US" smtClean="0">
                <a:solidFill>
                  <a:schemeClr val="tx1"/>
                </a:solidFill>
              </a:rPr>
              <a:t>控制模型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" name="直接箭头连接符 15"/>
          <p:cNvCxnSpPr>
            <a:stCxn id="222" idx="3"/>
            <a:endCxn id="234" idx="1"/>
          </p:cNvCxnSpPr>
          <p:nvPr/>
        </p:nvCxnSpPr>
        <p:spPr>
          <a:xfrm>
            <a:off x="7878623" y="2322943"/>
            <a:ext cx="60498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232" idx="3"/>
            <a:endCxn id="240" idx="1"/>
          </p:cNvCxnSpPr>
          <p:nvPr/>
        </p:nvCxnSpPr>
        <p:spPr>
          <a:xfrm flipV="1">
            <a:off x="7878623" y="4650506"/>
            <a:ext cx="604981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234" idx="3"/>
            <a:endCxn id="243" idx="0"/>
          </p:cNvCxnSpPr>
          <p:nvPr/>
        </p:nvCxnSpPr>
        <p:spPr>
          <a:xfrm>
            <a:off x="9901384" y="2322943"/>
            <a:ext cx="1154546" cy="688110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240" idx="3"/>
            <a:endCxn id="243" idx="2"/>
          </p:cNvCxnSpPr>
          <p:nvPr/>
        </p:nvCxnSpPr>
        <p:spPr>
          <a:xfrm flipV="1">
            <a:off x="9901383" y="4063998"/>
            <a:ext cx="1154547" cy="586508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2997211" y="131906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场景编辑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" name="文本框 245"/>
          <p:cNvSpPr txBox="1"/>
          <p:nvPr/>
        </p:nvSpPr>
        <p:spPr>
          <a:xfrm>
            <a:off x="6250822" y="129324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虚幻引擎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文本框 254"/>
          <p:cNvSpPr txBox="1"/>
          <p:nvPr/>
        </p:nvSpPr>
        <p:spPr>
          <a:xfrm>
            <a:off x="9174021" y="131906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控制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422457" y="418406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网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仿真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60110" y="2169453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智驾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仿真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5421" y="1200725"/>
            <a:ext cx="1905855" cy="4151809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42741" y="1856506"/>
            <a:ext cx="1734768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schemeClr val="bg1"/>
                </a:solidFill>
              </a:rPr>
              <a:t>OpenStreetMap</a:t>
            </a:r>
            <a:r>
              <a:rPr lang="zh-CN" altLang="en-US" smtClean="0">
                <a:solidFill>
                  <a:schemeClr val="bg1"/>
                </a:solidFill>
              </a:rPr>
              <a:t>路网数据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42741" y="4147120"/>
            <a:ext cx="1734768" cy="9328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bg1"/>
                </a:solidFill>
              </a:rPr>
              <a:t>百度地图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路网数据</a:t>
            </a:r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97256" y="129323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场景数据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肘形连接符 5"/>
          <p:cNvCxnSpPr>
            <a:stCxn id="29" idx="3"/>
            <a:endCxn id="2" idx="1"/>
          </p:cNvCxnSpPr>
          <p:nvPr/>
        </p:nvCxnSpPr>
        <p:spPr>
          <a:xfrm>
            <a:off x="1877509" y="2322943"/>
            <a:ext cx="440822" cy="1219199"/>
          </a:xfrm>
          <a:prstGeom prst="bent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连接符 8"/>
          <p:cNvCxnSpPr>
            <a:stCxn id="30" idx="3"/>
            <a:endCxn id="2" idx="1"/>
          </p:cNvCxnSpPr>
          <p:nvPr/>
        </p:nvCxnSpPr>
        <p:spPr>
          <a:xfrm flipV="1">
            <a:off x="1877509" y="3542142"/>
            <a:ext cx="440822" cy="1071415"/>
          </a:xfrm>
          <a:prstGeom prst="bentConnector3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1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4034662" y="847725"/>
            <a:ext cx="1583341" cy="4504757"/>
          </a:xfrm>
          <a:prstGeom prst="rect">
            <a:avLst/>
          </a:prstGeom>
          <a:solidFill>
            <a:schemeClr val="accent4">
              <a:lumMod val="60000"/>
              <a:lumOff val="4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矩形 248"/>
          <p:cNvSpPr/>
          <p:nvPr/>
        </p:nvSpPr>
        <p:spPr>
          <a:xfrm>
            <a:off x="5784088" y="847725"/>
            <a:ext cx="3263171" cy="4504757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3714668" y="2196036"/>
            <a:ext cx="2211906" cy="59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文本框 254"/>
          <p:cNvSpPr txBox="1"/>
          <p:nvPr/>
        </p:nvSpPr>
        <p:spPr>
          <a:xfrm>
            <a:off x="5818049" y="1110199"/>
            <a:ext cx="3201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速度动作跟随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156138" y="847725"/>
            <a:ext cx="1791665" cy="4504757"/>
          </a:xfrm>
          <a:prstGeom prst="rect">
            <a:avLst/>
          </a:prstGeom>
          <a:solidFill>
            <a:schemeClr val="accent1">
              <a:lumMod val="75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296889" y="1856454"/>
            <a:ext cx="1417779" cy="3140366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err="1" smtClean="0">
                <a:solidFill>
                  <a:schemeClr val="bg1"/>
                </a:solidFill>
              </a:rPr>
              <a:t>RoadRunner</a:t>
            </a:r>
            <a:endParaRPr lang="en-US" altLang="zh-CN" smtClean="0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动态场景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182180" y="1053884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adRunner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223825" y="1776927"/>
            <a:ext cx="1210588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动作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3714668" y="2979881"/>
            <a:ext cx="2211906" cy="59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216188" y="2566758"/>
            <a:ext cx="1210588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速度动作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143020" y="3191450"/>
            <a:ext cx="1467068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行动者</a:t>
            </a:r>
            <a:endParaRPr lang="en-US" altLang="zh-CN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3714668" y="3885170"/>
            <a:ext cx="2211906" cy="59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4251994" y="4072223"/>
            <a:ext cx="1210588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智能车</a:t>
            </a:r>
            <a:endParaRPr lang="en-US" altLang="zh-CN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肘形连接符 18"/>
          <p:cNvCxnSpPr>
            <a:endCxn id="49" idx="2"/>
          </p:cNvCxnSpPr>
          <p:nvPr/>
        </p:nvCxnSpPr>
        <p:spPr>
          <a:xfrm flipV="1">
            <a:off x="3714668" y="4072223"/>
            <a:ext cx="2946181" cy="707887"/>
          </a:xfrm>
          <a:prstGeom prst="bentConnector2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7677150" y="1996032"/>
            <a:ext cx="1047750" cy="1903304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/>
              <a:t>折线</a:t>
            </a:r>
            <a:endParaRPr lang="zh-CN" altLang="en-US"/>
          </a:p>
          <a:p>
            <a:pPr algn="ctr"/>
            <a:r>
              <a:rPr lang="zh-CN" altLang="en-US"/>
              <a:t>评估者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5977345" y="1843221"/>
            <a:ext cx="1367007" cy="73705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路径动作</a:t>
            </a:r>
            <a:endParaRPr lang="en-US" altLang="zh-CN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适配器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5977345" y="2860796"/>
            <a:ext cx="1367007" cy="121142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速度动作</a:t>
            </a:r>
            <a:endParaRPr lang="en-US" altLang="zh-CN">
              <a:solidFill>
                <a:schemeClr val="bg1"/>
              </a:solidFill>
            </a:endParaRPr>
          </a:p>
          <a:p>
            <a:pPr algn="ctr"/>
            <a:r>
              <a:rPr lang="zh-CN" altLang="en-US" smtClean="0">
                <a:solidFill>
                  <a:schemeClr val="bg1"/>
                </a:solidFill>
              </a:rPr>
              <a:t>适配器</a:t>
            </a:r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27" name="直接箭头连接符 26"/>
          <p:cNvCxnSpPr>
            <a:stCxn id="48" idx="3"/>
          </p:cNvCxnSpPr>
          <p:nvPr/>
        </p:nvCxnSpPr>
        <p:spPr>
          <a:xfrm flipV="1">
            <a:off x="7344352" y="2211748"/>
            <a:ext cx="342323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344352" y="3448050"/>
            <a:ext cx="342323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9215176" y="847725"/>
            <a:ext cx="1522898" cy="4592625"/>
          </a:xfrm>
          <a:prstGeom prst="rect">
            <a:avLst/>
          </a:prstGeom>
          <a:solidFill>
            <a:schemeClr val="accent4">
              <a:lumMod val="60000"/>
              <a:lumOff val="40000"/>
              <a:alpha val="2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/>
          <p:cNvSpPr txBox="1"/>
          <p:nvPr/>
        </p:nvSpPr>
        <p:spPr>
          <a:xfrm>
            <a:off x="4182347" y="1091019"/>
            <a:ext cx="1433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场景消息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9304249" y="1329812"/>
            <a:ext cx="1433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场景消息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9315185" y="2599326"/>
            <a:ext cx="1210588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智能车</a:t>
            </a:r>
            <a:endParaRPr lang="en-US" altLang="zh-CN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/>
          <p:cNvCxnSpPr>
            <a:stCxn id="20" idx="3"/>
            <a:endCxn id="63" idx="1"/>
          </p:cNvCxnSpPr>
          <p:nvPr/>
        </p:nvCxnSpPr>
        <p:spPr>
          <a:xfrm>
            <a:off x="8724900" y="2947684"/>
            <a:ext cx="590285" cy="558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08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5365" y="1843899"/>
            <a:ext cx="3257625" cy="204573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17809" y="3901361"/>
            <a:ext cx="2412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smtClean="0"/>
              <a:t>（</a:t>
            </a:r>
            <a:r>
              <a:rPr lang="en-US" altLang="zh-CN" sz="1200"/>
              <a:t>a</a:t>
            </a:r>
            <a:r>
              <a:rPr lang="zh-CN" altLang="en-US" sz="1200" smtClean="0"/>
              <a:t>）行人的类脑跟踪和人眼跟踪</a:t>
            </a:r>
            <a:endParaRPr lang="zh-CN" altLang="en-US" sz="1200"/>
          </a:p>
        </p:txBody>
      </p:sp>
      <p:sp>
        <p:nvSpPr>
          <p:cNvPr id="8" name="文本框 7"/>
          <p:cNvSpPr txBox="1"/>
          <p:nvPr/>
        </p:nvSpPr>
        <p:spPr>
          <a:xfrm>
            <a:off x="6303967" y="3901360"/>
            <a:ext cx="2419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smtClean="0"/>
              <a:t>（</a:t>
            </a:r>
            <a:r>
              <a:rPr lang="en-US" altLang="zh-CN" sz="1200" smtClean="0"/>
              <a:t>b</a:t>
            </a:r>
            <a:r>
              <a:rPr lang="zh-CN" altLang="en-US" sz="1200" smtClean="0"/>
              <a:t>）车辆的类脑跟踪和人眼跟踪</a:t>
            </a:r>
            <a:endParaRPr lang="zh-CN" altLang="en-US" sz="12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9" t="3207" r="8489" b="11229"/>
          <a:stretch/>
        </p:blipFill>
        <p:spPr>
          <a:xfrm>
            <a:off x="5951536" y="1857116"/>
            <a:ext cx="3260762" cy="2032517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3509962" y="2050761"/>
            <a:ext cx="1046162" cy="159991"/>
          </a:xfrm>
          <a:prstGeom prst="rect">
            <a:avLst/>
          </a:prstGeom>
          <a:solidFill>
            <a:srgbClr val="B697C8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smtClean="0"/>
              <a:t>行人</a:t>
            </a:r>
            <a:endParaRPr lang="zh-CN" altLang="en-US" sz="1050"/>
          </a:p>
        </p:txBody>
      </p:sp>
      <p:sp>
        <p:nvSpPr>
          <p:cNvPr id="29" name="矩形 28"/>
          <p:cNvSpPr/>
          <p:nvPr/>
        </p:nvSpPr>
        <p:spPr>
          <a:xfrm>
            <a:off x="6612731" y="2146532"/>
            <a:ext cx="1630361" cy="159991"/>
          </a:xfrm>
          <a:prstGeom prst="rect">
            <a:avLst/>
          </a:prstGeom>
          <a:solidFill>
            <a:srgbClr val="B697C8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smtClean="0"/>
              <a:t>车辆</a:t>
            </a:r>
            <a:endParaRPr lang="zh-CN" altLang="en-US" sz="1050"/>
          </a:p>
        </p:txBody>
      </p:sp>
      <p:sp>
        <p:nvSpPr>
          <p:cNvPr id="18" name="矩形 17"/>
          <p:cNvSpPr/>
          <p:nvPr/>
        </p:nvSpPr>
        <p:spPr>
          <a:xfrm>
            <a:off x="3517900" y="2209800"/>
            <a:ext cx="1028700" cy="1327150"/>
          </a:xfrm>
          <a:prstGeom prst="rect">
            <a:avLst/>
          </a:prstGeom>
          <a:noFill/>
          <a:ln w="12700">
            <a:solidFill>
              <a:srgbClr val="B697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3907633" y="2124075"/>
            <a:ext cx="876300" cy="854868"/>
            <a:chOff x="3907633" y="2124075"/>
            <a:chExt cx="876300" cy="854868"/>
          </a:xfrm>
        </p:grpSpPr>
        <p:sp>
          <p:nvSpPr>
            <p:cNvPr id="17" name="椭圆 16"/>
            <p:cNvSpPr/>
            <p:nvPr/>
          </p:nvSpPr>
          <p:spPr>
            <a:xfrm>
              <a:off x="3907633" y="2124075"/>
              <a:ext cx="876300" cy="854868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3993357" y="2209800"/>
              <a:ext cx="704850" cy="683418"/>
            </a:xfrm>
            <a:prstGeom prst="ellipse">
              <a:avLst/>
            </a:prstGeom>
            <a:noFill/>
            <a:ln w="762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4094163" y="2309812"/>
              <a:ext cx="501650" cy="482600"/>
            </a:xfrm>
            <a:prstGeom prst="ellipse">
              <a:avLst/>
            </a:prstGeom>
            <a:noFill/>
            <a:ln w="889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4239419" y="2443162"/>
              <a:ext cx="223044" cy="222249"/>
            </a:xfrm>
            <a:prstGeom prst="ellipse">
              <a:avLst/>
            </a:prstGeom>
            <a:noFill/>
            <a:ln w="1016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4326889" y="2528252"/>
              <a:ext cx="45719" cy="45719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6615113" y="2309812"/>
            <a:ext cx="1623218" cy="1227138"/>
          </a:xfrm>
          <a:prstGeom prst="rect">
            <a:avLst/>
          </a:prstGeom>
          <a:noFill/>
          <a:ln w="12700">
            <a:solidFill>
              <a:srgbClr val="B697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256481" y="2298085"/>
            <a:ext cx="876300" cy="854868"/>
            <a:chOff x="3788570" y="2386013"/>
            <a:chExt cx="876300" cy="854868"/>
          </a:xfrm>
        </p:grpSpPr>
        <p:sp>
          <p:nvSpPr>
            <p:cNvPr id="20" name="椭圆 19"/>
            <p:cNvSpPr/>
            <p:nvPr/>
          </p:nvSpPr>
          <p:spPr>
            <a:xfrm>
              <a:off x="3788570" y="2386013"/>
              <a:ext cx="876300" cy="854868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3874294" y="2471738"/>
              <a:ext cx="704850" cy="683418"/>
            </a:xfrm>
            <a:prstGeom prst="ellipse">
              <a:avLst/>
            </a:prstGeom>
            <a:noFill/>
            <a:ln w="762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3975100" y="2571750"/>
              <a:ext cx="501650" cy="482600"/>
            </a:xfrm>
            <a:prstGeom prst="ellipse">
              <a:avLst/>
            </a:prstGeom>
            <a:noFill/>
            <a:ln w="889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4120356" y="2705100"/>
              <a:ext cx="223044" cy="222249"/>
            </a:xfrm>
            <a:prstGeom prst="ellipse">
              <a:avLst/>
            </a:prstGeom>
            <a:noFill/>
            <a:ln w="1016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4207826" y="2790190"/>
              <a:ext cx="45719" cy="45719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031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2182180" y="1053884"/>
            <a:ext cx="43396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配色：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云绿（相似性）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2,173,71</a:t>
            </a:r>
          </a:p>
          <a:p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紫色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2,151,200</a:t>
            </a:r>
          </a:p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高层模块（背侧）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0,145,72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7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37965" y="834390"/>
            <a:ext cx="4065270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7965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2762" y="1726490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特征可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解释性问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14985" y="315023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特征可解释性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635" y="4527123"/>
            <a:ext cx="1118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视听融合特征可解释性问题</a:t>
            </a:r>
            <a:endParaRPr lang="zh-CN" altLang="en-US" sz="16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191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腹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视觉通路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解剖对齐的类脑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外观特征提取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811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背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侧和腹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侧视觉通路融合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的类脑视觉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75579" y="4509297"/>
            <a:ext cx="1991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视觉和听觉通路融合的类脑目标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跟踪框架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10624" y="1530794"/>
            <a:ext cx="1641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图像刺激下皮层激活信息的</a:t>
            </a:r>
            <a:endParaRPr lang="en-US" altLang="zh-CN" sz="1600" b="1" kern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局部循环精细化编码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62537" y="3033901"/>
            <a:ext cx="1455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运动皮层动态传输和神经激活的视觉编码跟踪方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3" y="4562726"/>
            <a:ext cx="15521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全局工作空间理论的类脑多模态融合跟踪策略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解剖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对齐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的特征提取、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跟踪和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融合等类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脑模型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设计方面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的理论和方法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突破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真实场景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下类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脑视觉跟踪的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关键科学技术</a:t>
            </a:r>
            <a:r>
              <a:rPr lang="zh-CN" altLang="en-US" sz="20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类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脑跟踪方法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在实际问题中的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39900" y="166913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凭借经验设计</a:t>
            </a: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深度模型</a:t>
            </a: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导致模型的可解释性能力差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750555" y="311084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所关注的目标经历复杂的运动</a:t>
            </a: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变化</a:t>
            </a:r>
            <a:endParaRPr lang="zh-CN" altLang="en-US" sz="1200" b="1" kern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750368" y="4463131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际应用中纯视觉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57005" y="5016216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多种模态信息不能有效的综合利用</a:t>
            </a:r>
          </a:p>
        </p:txBody>
      </p:sp>
      <p:sp>
        <p:nvSpPr>
          <p:cNvPr id="35" name="左大括号 34"/>
          <p:cNvSpPr/>
          <p:nvPr/>
        </p:nvSpPr>
        <p:spPr>
          <a:xfrm>
            <a:off x="1635125" y="19030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大括号 36"/>
          <p:cNvSpPr/>
          <p:nvPr/>
        </p:nvSpPr>
        <p:spPr>
          <a:xfrm>
            <a:off x="1635125" y="462534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85703" y="242363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609090" y="330454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1"/>
          <p:cNvSpPr txBox="1"/>
          <p:nvPr/>
        </p:nvSpPr>
        <p:spPr bwMode="auto">
          <a:xfrm>
            <a:off x="424815" y="132080"/>
            <a:ext cx="1127569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defTabSz="843915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基于神经通路的视觉目标跟踪类脑可</a:t>
            </a:r>
            <a:r>
              <a:rPr lang="zh-CN" altLang="en-US" sz="32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解释性方法</a:t>
            </a:r>
            <a:r>
              <a:rPr lang="zh-CN" altLang="en-US" sz="3200" b="1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研究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757025" y="3630384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开放场景下环境的动态改变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178EA9C-24B8-FAC6-5AE1-91B701E8E27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1460477"/>
            <a:ext cx="1287900" cy="148648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11674C9-553C-C0DC-2FD2-5566CF0AF27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5062" y="3118673"/>
            <a:ext cx="1104930" cy="104337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7AE43287-EF11-BA71-C8AD-15415FE0EBAF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4435475"/>
            <a:ext cx="1372583" cy="945516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1718945" y="2172879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日益复杂的深度</a:t>
            </a: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无法</a:t>
            </a:r>
            <a:r>
              <a:rPr lang="zh-CN" altLang="en-US" sz="12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用于实际场景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10438960" y="1574075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精细化外观特征提取方法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4" name="左大括号 43"/>
          <p:cNvSpPr/>
          <p:nvPr/>
        </p:nvSpPr>
        <p:spPr>
          <a:xfrm>
            <a:off x="10334185" y="1798706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10418005" y="2049828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激活和行为的相似性度量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0402765" y="3052491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融合方法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0" name="左大括号 49"/>
          <p:cNvSpPr/>
          <p:nvPr/>
        </p:nvSpPr>
        <p:spPr>
          <a:xfrm>
            <a:off x="10297990" y="3295784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10381810" y="3556237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和腹侧通路相互作用的理解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0379585" y="4556454"/>
            <a:ext cx="126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多模态融合类脑融合方法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3" name="左大括号 52"/>
          <p:cNvSpPr/>
          <p:nvPr/>
        </p:nvSpPr>
        <p:spPr>
          <a:xfrm>
            <a:off x="10274810" y="4809078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10358630" y="5078862"/>
            <a:ext cx="12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12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听觉感知通路的感知机理建模</a:t>
            </a:r>
            <a:endParaRPr lang="zh-CN" altLang="en-US" sz="1200" b="1" ker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5" name="箭头: 右 104"/>
          <p:cNvSpPr/>
          <p:nvPr/>
        </p:nvSpPr>
        <p:spPr>
          <a:xfrm rot="5400000">
            <a:off x="1559222" y="2548407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6" name="箭头: 右 104"/>
          <p:cNvSpPr/>
          <p:nvPr/>
        </p:nvSpPr>
        <p:spPr>
          <a:xfrm rot="5400000">
            <a:off x="1507807" y="3959169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60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37965" y="834390"/>
            <a:ext cx="4065270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7965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4985" y="1798320"/>
            <a:ext cx="1195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可解释性问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14985" y="315023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环境和目标动态变化挑战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9115" y="4530725"/>
            <a:ext cx="11188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单一模态信息感知能力不足问题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191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腹侧流解剖对齐的类脑精细化识别模型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795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背侧流解剖对齐的类脑平滑跟踪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73122" y="4560897"/>
            <a:ext cx="1991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腹侧流和背侧流融合的类脑视觉跟踪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58362" y="1728116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跟踪模型复杂度过高和解释能力不足所引起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的适应性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58362" y="3073389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开放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场景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下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目标所出现的复杂外观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变化时跟踪准确性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2" y="4560897"/>
            <a:ext cx="2882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视觉感知过程中单一模态信息感知能力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不足所引起的感知鲁棒性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的问题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基于大脑皮层解剖对齐的识别、跟踪和融合等类脑模型设计等方面的理论和方法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突破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开放场景下类脑鲁棒视觉感知的关键科学技术</a:t>
            </a:r>
            <a:r>
              <a:rPr lang="zh-CN" altLang="en-US" sz="20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类脑感知方法在实际问题中的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39900" y="1594485"/>
            <a:ext cx="18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日益复杂的深度模型时间复杂度高、训练和推理速度慢，无法用于实际场景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1734985" y="2240816"/>
            <a:ext cx="18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凭借经验设计深度网络模型导致模型的可解释性能力差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750555" y="311084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开放场景下环境的动态改变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713619" y="498632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际应用中纯视觉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67005" y="441734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多种模态信息不能有效的综合利用</a:t>
            </a:r>
          </a:p>
        </p:txBody>
      </p:sp>
      <p:sp>
        <p:nvSpPr>
          <p:cNvPr id="35" name="左大括号 34"/>
          <p:cNvSpPr/>
          <p:nvPr/>
        </p:nvSpPr>
        <p:spPr>
          <a:xfrm>
            <a:off x="1635125" y="1903095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大括号 36"/>
          <p:cNvSpPr/>
          <p:nvPr/>
        </p:nvSpPr>
        <p:spPr>
          <a:xfrm>
            <a:off x="1635125" y="462534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85703" y="2376974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609090" y="330454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1"/>
          <p:cNvSpPr txBox="1"/>
          <p:nvPr/>
        </p:nvSpPr>
        <p:spPr bwMode="auto">
          <a:xfrm>
            <a:off x="375285" y="65405"/>
            <a:ext cx="1132522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4391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神经解剖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齐的类脑鲁棒视觉感知方法研究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757025" y="3630384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所关注的目标经历复杂的外观变化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178EA9C-24B8-FAC6-5AE1-91B701E8E27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1460477"/>
            <a:ext cx="1287900" cy="148648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11674C9-553C-C0DC-2FD2-5566CF0AF27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5062" y="3118673"/>
            <a:ext cx="1104930" cy="104337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7AE43287-EF11-BA71-C8AD-15415FE0EBAF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4435475"/>
            <a:ext cx="1372583" cy="94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04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424815" y="834390"/>
            <a:ext cx="318833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技术挑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45135" y="1387475"/>
            <a:ext cx="314579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37965" y="834390"/>
            <a:ext cx="4065270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内容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7965" y="1387475"/>
            <a:ext cx="4039870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1141" y="3096318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其他模态信息感知欠缺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9555" y="1687765"/>
            <a:ext cx="1195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环境和目标动态变化挑战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9115" y="4530725"/>
            <a:ext cx="11188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Times New Roman" panose="02020603050405020304"/>
              </a:rPr>
              <a:t>单一模态信息感知能力不足问题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568055" y="834390"/>
            <a:ext cx="3159125" cy="581469"/>
          </a:xfrm>
          <a:prstGeom prst="round2Same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关键科学问题</a:t>
            </a:r>
          </a:p>
          <a:p>
            <a:pPr marL="0" marR="0" lvl="0" indent="0" algn="ctr" defTabSz="914400" rtl="0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8589010" y="1379855"/>
            <a:ext cx="3117215" cy="437007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76394" y="1612265"/>
            <a:ext cx="191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腹侧流和背侧流融合的类脑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视觉感知模型</a:t>
            </a:r>
            <a:endParaRPr lang="zh-CN" altLang="en-US" sz="1600" b="1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83062" y="3093810"/>
            <a:ext cx="1795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大脑解剖对齐的的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类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脑音频识别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83061" y="4477892"/>
            <a:ext cx="1991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全局工作空间理论的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多模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融合框架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686800" y="1589405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背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侧流和腹侧流融合的视觉目标跟踪模型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733788" y="2931303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音频腹侧感知通路的类脑音频感知模型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745854" y="4458995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听觉感知通路的类脑感知模型</a:t>
            </a:r>
          </a:p>
        </p:txBody>
      </p:sp>
      <p:sp>
        <p:nvSpPr>
          <p:cNvPr id="78" name="矩形: 圆角 5"/>
          <p:cNvSpPr/>
          <p:nvPr/>
        </p:nvSpPr>
        <p:spPr>
          <a:xfrm>
            <a:off x="445135" y="5864860"/>
            <a:ext cx="11255375" cy="769683"/>
          </a:xfrm>
          <a:prstGeom prst="roundRect">
            <a:avLst/>
          </a:prstGeom>
          <a:solidFill>
            <a:schemeClr val="bg2">
              <a:lumMod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：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创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新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基于大脑皮层解剖对齐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的视觉感知、音频感知和多模态融合等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类脑模型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设计方面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的理论和方法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突破</a:t>
            </a:r>
            <a:r>
              <a:rPr lang="zh-CN" altLang="en-US" sz="2000" b="1" kern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类脑多模态感知的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关键科学技术</a:t>
            </a:r>
            <a:r>
              <a:rPr lang="zh-CN" altLang="en-US" sz="20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推动</a:t>
            </a:r>
            <a:r>
              <a:rPr lang="zh-CN" altLang="en-US" sz="2000" b="1" ker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类脑感知方法在实际问题中的应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3" name="箭头: 右 9"/>
          <p:cNvSpPr/>
          <p:nvPr/>
        </p:nvSpPr>
        <p:spPr bwMode="auto">
          <a:xfrm>
            <a:off x="8134985" y="3209925"/>
            <a:ext cx="433705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626056" y="2892483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其他模态信息感知模型的可解释性差</a:t>
            </a:r>
            <a:endParaRPr lang="zh-CN" altLang="en-US" sz="1200" b="1" kern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621141" y="3538814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缺乏有效手段进行模型类脑相似性度量</a:t>
            </a:r>
            <a:endParaRPr lang="zh-CN" altLang="en-US" sz="1200" b="1" kern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635125" y="1648375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开放场景下环境的动态改变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713619" y="498632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际应用中纯视觉信息不足以应对复杂的环境变化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767005" y="4417347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多种模态信息不能有效的综合利用</a:t>
            </a:r>
          </a:p>
        </p:txBody>
      </p:sp>
      <p:sp>
        <p:nvSpPr>
          <p:cNvPr id="35" name="左大括号 34"/>
          <p:cNvSpPr/>
          <p:nvPr/>
        </p:nvSpPr>
        <p:spPr>
          <a:xfrm>
            <a:off x="1521281" y="3201093"/>
            <a:ext cx="146685" cy="4400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大括号 36"/>
          <p:cNvSpPr/>
          <p:nvPr/>
        </p:nvSpPr>
        <p:spPr>
          <a:xfrm>
            <a:off x="1635125" y="462534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104"/>
          <p:cNvSpPr/>
          <p:nvPr/>
        </p:nvSpPr>
        <p:spPr>
          <a:xfrm rot="5400000">
            <a:off x="4899659" y="251386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4892992" y="3861371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箭头: 右 104"/>
          <p:cNvSpPr/>
          <p:nvPr/>
        </p:nvSpPr>
        <p:spPr>
          <a:xfrm rot="5400000">
            <a:off x="10068285" y="2481482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箭头: 右 104"/>
          <p:cNvSpPr/>
          <p:nvPr/>
        </p:nvSpPr>
        <p:spPr>
          <a:xfrm rot="5400000">
            <a:off x="10073639" y="3945280"/>
            <a:ext cx="20256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629025" y="3223895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493660" y="1842070"/>
            <a:ext cx="146685" cy="5994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1"/>
          <p:cNvSpPr txBox="1"/>
          <p:nvPr/>
        </p:nvSpPr>
        <p:spPr bwMode="auto">
          <a:xfrm>
            <a:off x="375285" y="65405"/>
            <a:ext cx="11325225" cy="566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4391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大脑皮层解剖对齐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类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多模态融合感知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方法研究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D2CDAC-8573-EC22-6BE7-CF03958576AA}"/>
              </a:ext>
            </a:extLst>
          </p:cNvPr>
          <p:cNvSpPr txBox="1"/>
          <p:nvPr/>
        </p:nvSpPr>
        <p:spPr>
          <a:xfrm>
            <a:off x="1641595" y="2167914"/>
            <a:ext cx="18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200" b="1" kern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所关注的目标经历复杂的外观变化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178EA9C-24B8-FAC6-5AE1-91B701E8E27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1460477"/>
            <a:ext cx="1287900" cy="148648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11674C9-553C-C0DC-2FD2-5566CF0AF27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5062" y="3118673"/>
            <a:ext cx="1104930" cy="104337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7AE43287-EF11-BA71-C8AD-15415FE0EBAF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9847" y="4435475"/>
            <a:ext cx="1372583" cy="94551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0A3F870-2F9B-96DA-AAEC-736996200D10}"/>
              </a:ext>
            </a:extLst>
          </p:cNvPr>
          <p:cNvSpPr txBox="1"/>
          <p:nvPr/>
        </p:nvSpPr>
        <p:spPr>
          <a:xfrm>
            <a:off x="8706484" y="3638712"/>
            <a:ext cx="28822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激活和行为的相似性度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F49123D-A53F-12C7-D233-2016FDAC1DF1}"/>
              </a:ext>
            </a:extLst>
          </p:cNvPr>
          <p:cNvSpPr txBox="1"/>
          <p:nvPr/>
        </p:nvSpPr>
        <p:spPr>
          <a:xfrm>
            <a:off x="8697277" y="2060264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类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脑跟踪模型对背侧流和腹侧流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相互作用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F1294FB-345F-BD3B-7B81-819E49270C10}"/>
              </a:ext>
            </a:extLst>
          </p:cNvPr>
          <p:cNvSpPr txBox="1"/>
          <p:nvPr/>
        </p:nvSpPr>
        <p:spPr>
          <a:xfrm>
            <a:off x="8784907" y="5011219"/>
            <a:ext cx="2882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多模态融合的类脑感知框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58248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腹侧视觉通路解剖</a:t>
            </a: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齐的</a:t>
            </a:r>
            <a:endParaRPr kumimoji="0" lang="en-US" altLang="zh-CN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外观特征提取模型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588080" y="2325380"/>
            <a:ext cx="3158490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3319" y="2439071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识别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机理和类脑结构的研究和分析</a:t>
            </a:r>
          </a:p>
        </p:txBody>
      </p:sp>
      <p:sp>
        <p:nvSpPr>
          <p:cNvPr id="78" name="矩形: 圆角 5"/>
          <p:cNvSpPr/>
          <p:nvPr/>
        </p:nvSpPr>
        <p:spPr>
          <a:xfrm>
            <a:off x="400580" y="6135936"/>
            <a:ext cx="11004591" cy="523495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预期成果：</a:t>
            </a: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创新类脑鲁棒性理论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、</a:t>
            </a: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突破类脑模型设计技术、实现基于神经通路的目标跟踪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5532388" y="4263673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829733" y="30113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B6EE0A-6640-9992-7C37-BE1DEE9F0ABA}"/>
              </a:ext>
            </a:extLst>
          </p:cNvPr>
          <p:cNvSpPr txBox="1"/>
          <p:nvPr/>
        </p:nvSpPr>
        <p:spPr>
          <a:xfrm>
            <a:off x="712649" y="3035425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精细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化外观特征提取模型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设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ABEAB4-358F-99F0-6A0B-2254BEA829CE}"/>
              </a:ext>
            </a:extLst>
          </p:cNvPr>
          <p:cNvSpPr txBox="1"/>
          <p:nvPr/>
        </p:nvSpPr>
        <p:spPr>
          <a:xfrm>
            <a:off x="733167" y="3631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模型激活和大脑皮层激活的相似性度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7AA5656-122E-2944-F4F8-D880FCD1EDB3}"/>
              </a:ext>
            </a:extLst>
          </p:cNvPr>
          <p:cNvSpPr txBox="1"/>
          <p:nvPr/>
        </p:nvSpPr>
        <p:spPr>
          <a:xfrm>
            <a:off x="428580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背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侧视觉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通路解剖对齐的</a:t>
            </a:r>
            <a:endParaRPr kumimoji="0" lang="en-US" altLang="zh-CN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视觉目标跟踪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方法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C4E9ED9-F11F-D4C3-461B-5927CE083D72}"/>
              </a:ext>
            </a:extLst>
          </p:cNvPr>
          <p:cNvSpPr/>
          <p:nvPr/>
        </p:nvSpPr>
        <p:spPr bwMode="auto">
          <a:xfrm>
            <a:off x="4295334" y="2325380"/>
            <a:ext cx="3170432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ECEF6A3-281B-C51A-074E-BADBEA2AE396}"/>
              </a:ext>
            </a:extLst>
          </p:cNvPr>
          <p:cNvSpPr txBox="1"/>
          <p:nvPr/>
        </p:nvSpPr>
        <p:spPr>
          <a:xfrm>
            <a:off x="4415969" y="2479293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背侧通路跟踪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通路机理的研究和分析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1246EC2-9C05-6223-C99C-FD340DE13A76}"/>
              </a:ext>
            </a:extLst>
          </p:cNvPr>
          <p:cNvSpPr txBox="1"/>
          <p:nvPr/>
        </p:nvSpPr>
        <p:spPr>
          <a:xfrm>
            <a:off x="4438871" y="3058342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剖对齐的视觉跟踪模型的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F2691EF-37EA-6C13-159A-DB1AB1C079AF}"/>
              </a:ext>
            </a:extLst>
          </p:cNvPr>
          <p:cNvSpPr txBox="1"/>
          <p:nvPr/>
        </p:nvSpPr>
        <p:spPr>
          <a:xfrm>
            <a:off x="4406638" y="3649714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跟踪模型运动感知信息的提取</a:t>
            </a:r>
            <a:endParaRPr lang="zh-CN" altLang="en-US" sz="1600" b="1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0" name="箭头: 右 9">
            <a:extLst>
              <a:ext uri="{FF2B5EF4-FFF2-40B4-BE49-F238E27FC236}">
                <a16:creationId xmlns:a16="http://schemas.microsoft.com/office/drawing/2014/main" id="{17F387E0-FB23-25BA-0152-3C108209FA5A}"/>
              </a:ext>
            </a:extLst>
          </p:cNvPr>
          <p:cNvSpPr/>
          <p:nvPr/>
        </p:nvSpPr>
        <p:spPr bwMode="auto">
          <a:xfrm>
            <a:off x="7574919" y="30640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1E6E3C-5CB4-57E2-8382-6B853A9D97FD}"/>
              </a:ext>
            </a:extLst>
          </p:cNvPr>
          <p:cNvSpPr txBox="1"/>
          <p:nvPr/>
        </p:nvSpPr>
        <p:spPr>
          <a:xfrm>
            <a:off x="8049656" y="17693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腹侧和背侧视觉通路</a:t>
            </a:r>
            <a:endParaRPr kumimoji="0" lang="en-US" altLang="zh-CN" sz="16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融合的类脑目标跟踪策略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6E7F7CA-0720-06AE-97E7-01A37CF3125A}"/>
              </a:ext>
            </a:extLst>
          </p:cNvPr>
          <p:cNvSpPr/>
          <p:nvPr/>
        </p:nvSpPr>
        <p:spPr bwMode="auto">
          <a:xfrm>
            <a:off x="8059182" y="2378080"/>
            <a:ext cx="3170432" cy="1856409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1A7D88A-A30D-5F08-7A76-3ADB42BFD442}"/>
              </a:ext>
            </a:extLst>
          </p:cNvPr>
          <p:cNvSpPr txBox="1"/>
          <p:nvPr/>
        </p:nvSpPr>
        <p:spPr>
          <a:xfrm>
            <a:off x="8179817" y="2456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和背侧通路相互影响的分析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B25B8C-9FCF-053E-70DA-D84F9F16F214}"/>
              </a:ext>
            </a:extLst>
          </p:cNvPr>
          <p:cNvSpPr txBox="1"/>
          <p:nvPr/>
        </p:nvSpPr>
        <p:spPr>
          <a:xfrm>
            <a:off x="8189563" y="3058097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和背侧通路融合的类脑跟踪机理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5052BBD-0E5F-E537-36A4-A392F3A96067}"/>
              </a:ext>
            </a:extLst>
          </p:cNvPr>
          <p:cNvSpPr txBox="1"/>
          <p:nvPr/>
        </p:nvSpPr>
        <p:spPr>
          <a:xfrm>
            <a:off x="8179817" y="3631700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循环双流类脑跟踪模型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在意图识别等方面的研究与探索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830213-370E-F86E-9A41-B22634B8179C}"/>
              </a:ext>
            </a:extLst>
          </p:cNvPr>
          <p:cNvSpPr txBox="1"/>
          <p:nvPr/>
        </p:nvSpPr>
        <p:spPr>
          <a:xfrm>
            <a:off x="3626052" y="4699988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验证测试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489A3CF-2AF1-004D-F430-5A8D01E27D20}"/>
              </a:ext>
            </a:extLst>
          </p:cNvPr>
          <p:cNvSpPr/>
          <p:nvPr/>
        </p:nvSpPr>
        <p:spPr bwMode="auto">
          <a:xfrm>
            <a:off x="3626052" y="5056267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807034FE-4212-29FE-D981-ED839B0A72CF}"/>
              </a:ext>
            </a:extLst>
          </p:cNvPr>
          <p:cNvSpPr txBox="1"/>
          <p:nvPr/>
        </p:nvSpPr>
        <p:spPr>
          <a:xfrm>
            <a:off x="3698086" y="5192651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基准数据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集的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验证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4" name="矩形: 圆角 5">
            <a:extLst>
              <a:ext uri="{FF2B5EF4-FFF2-40B4-BE49-F238E27FC236}">
                <a16:creationId xmlns:a16="http://schemas.microsoft.com/office/drawing/2014/main" id="{FA4DEEFF-DC0D-CF4A-41F9-96798EBC049B}"/>
              </a:ext>
            </a:extLst>
          </p:cNvPr>
          <p:cNvSpPr/>
          <p:nvPr/>
        </p:nvSpPr>
        <p:spPr>
          <a:xfrm>
            <a:off x="410105" y="1615112"/>
            <a:ext cx="11004591" cy="2774139"/>
          </a:xfrm>
          <a:prstGeom prst="roundRect">
            <a:avLst>
              <a:gd name="adj" fmla="val 8874"/>
            </a:avLst>
          </a:prstGeom>
          <a:noFill/>
          <a:ln w="31750" cap="sq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7EC6FC82-EA11-EB9F-FC7E-EA3A5F63F92B}"/>
              </a:ext>
            </a:extLst>
          </p:cNvPr>
          <p:cNvSpPr txBox="1"/>
          <p:nvPr/>
        </p:nvSpPr>
        <p:spPr>
          <a:xfrm>
            <a:off x="5031772" y="5184104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采集脑激活的测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403600" y="5184104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能车平台的测试</a:t>
            </a:r>
          </a:p>
        </p:txBody>
      </p:sp>
      <p:sp>
        <p:nvSpPr>
          <p:cNvPr id="81" name="箭头: 右 104">
            <a:extLst>
              <a:ext uri="{FF2B5EF4-FFF2-40B4-BE49-F238E27FC236}">
                <a16:creationId xmlns:a16="http://schemas.microsoft.com/office/drawing/2014/main" id="{0F86898A-D890-FB89-B944-B0A10B6FD90C}"/>
              </a:ext>
            </a:extLst>
          </p:cNvPr>
          <p:cNvSpPr/>
          <p:nvPr/>
        </p:nvSpPr>
        <p:spPr>
          <a:xfrm rot="5400000">
            <a:off x="5546397" y="5705424"/>
            <a:ext cx="247052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9A08D458-89E5-06A5-2563-A30D5BC3B4E3}"/>
              </a:ext>
            </a:extLst>
          </p:cNvPr>
          <p:cNvSpPr/>
          <p:nvPr/>
        </p:nvSpPr>
        <p:spPr bwMode="auto">
          <a:xfrm>
            <a:off x="4976603" y="506240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solid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0EEFA96-9FA8-0949-C591-792DD7F76291}"/>
              </a:ext>
            </a:extLst>
          </p:cNvPr>
          <p:cNvSpPr txBox="1"/>
          <p:nvPr/>
        </p:nvSpPr>
        <p:spPr>
          <a:xfrm>
            <a:off x="848601" y="137532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问题与挑战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D0E0F369-1D97-E21E-654B-F2E72A820B94}"/>
              </a:ext>
            </a:extLst>
          </p:cNvPr>
          <p:cNvSpPr/>
          <p:nvPr/>
        </p:nvSpPr>
        <p:spPr bwMode="auto">
          <a:xfrm>
            <a:off x="854951" y="483307"/>
            <a:ext cx="4052130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F676CF61-0951-5151-27F6-0AB8931BE1E5}"/>
              </a:ext>
            </a:extLst>
          </p:cNvPr>
          <p:cNvSpPr txBox="1"/>
          <p:nvPr/>
        </p:nvSpPr>
        <p:spPr>
          <a:xfrm>
            <a:off x="1019000" y="583756"/>
            <a:ext cx="1027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特征的鲁棒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C9521E6-0C5B-F744-0B2B-1F5A5619B648}"/>
              </a:ext>
            </a:extLst>
          </p:cNvPr>
          <p:cNvSpPr txBox="1"/>
          <p:nvPr/>
        </p:nvSpPr>
        <p:spPr>
          <a:xfrm>
            <a:off x="2379978" y="594507"/>
            <a:ext cx="1035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特征的鲁棒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500D4826-BDEB-2E0F-3A24-BF29C981BA41}"/>
              </a:ext>
            </a:extLst>
          </p:cNvPr>
          <p:cNvSpPr txBox="1"/>
          <p:nvPr/>
        </p:nvSpPr>
        <p:spPr>
          <a:xfrm>
            <a:off x="3764234" y="602939"/>
            <a:ext cx="1014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动静融合的鲁棒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43F2F14-D979-6297-ABD3-5B2AC32822E8}"/>
              </a:ext>
            </a:extLst>
          </p:cNvPr>
          <p:cNvSpPr/>
          <p:nvPr/>
        </p:nvSpPr>
        <p:spPr bwMode="auto">
          <a:xfrm>
            <a:off x="2199152" y="481883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5D55E86-6769-0842-6B3D-8245043C6E89}"/>
              </a:ext>
            </a:extLst>
          </p:cNvPr>
          <p:cNvSpPr txBox="1"/>
          <p:nvPr/>
        </p:nvSpPr>
        <p:spPr>
          <a:xfrm>
            <a:off x="6812137" y="127219"/>
            <a:ext cx="4063851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基础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C4F6D846-7401-DDD2-F6D4-4B250771ED41}"/>
              </a:ext>
            </a:extLst>
          </p:cNvPr>
          <p:cNvSpPr/>
          <p:nvPr/>
        </p:nvSpPr>
        <p:spPr bwMode="auto">
          <a:xfrm>
            <a:off x="6820684" y="472994"/>
            <a:ext cx="404768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C3FC028-BDE2-8B2E-16C2-212CE616E67A}"/>
              </a:ext>
            </a:extLst>
          </p:cNvPr>
          <p:cNvSpPr txBox="1"/>
          <p:nvPr/>
        </p:nvSpPr>
        <p:spPr>
          <a:xfrm>
            <a:off x="7006418" y="600831"/>
            <a:ext cx="1012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理论基础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算法模型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250621F-D4B4-1657-1D39-A062E6D56F9A}"/>
              </a:ext>
            </a:extLst>
          </p:cNvPr>
          <p:cNvSpPr txBox="1"/>
          <p:nvPr/>
        </p:nvSpPr>
        <p:spPr>
          <a:xfrm>
            <a:off x="8359895" y="600831"/>
            <a:ext cx="1020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程序代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数据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21836F49-7DC3-43A1-626E-8D114B8D849B}"/>
              </a:ext>
            </a:extLst>
          </p:cNvPr>
          <p:cNvSpPr txBox="1"/>
          <p:nvPr/>
        </p:nvSpPr>
        <p:spPr>
          <a:xfrm>
            <a:off x="9716547" y="600831"/>
            <a:ext cx="1007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平台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环境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DF47CB30-C4A1-F4C9-189B-4FABCF2C2888}"/>
              </a:ext>
            </a:extLst>
          </p:cNvPr>
          <p:cNvSpPr/>
          <p:nvPr/>
        </p:nvSpPr>
        <p:spPr bwMode="auto">
          <a:xfrm>
            <a:off x="8171235" y="47157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" name="箭头: 右 104">
            <a:extLst>
              <a:ext uri="{FF2B5EF4-FFF2-40B4-BE49-F238E27FC236}">
                <a16:creationId xmlns:a16="http://schemas.microsoft.com/office/drawing/2014/main" id="{BCBAE21A-FF68-9431-A125-601CCFCCD4D2}"/>
              </a:ext>
            </a:extLst>
          </p:cNvPr>
          <p:cNvSpPr/>
          <p:nvPr/>
        </p:nvSpPr>
        <p:spPr>
          <a:xfrm rot="5400000">
            <a:off x="2533549" y="1155870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2" name="箭头: 右 104">
            <a:extLst>
              <a:ext uri="{FF2B5EF4-FFF2-40B4-BE49-F238E27FC236}">
                <a16:creationId xmlns:a16="http://schemas.microsoft.com/office/drawing/2014/main" id="{701CA522-6D8A-DE6F-F7D7-0161494E9C40}"/>
              </a:ext>
            </a:extLst>
          </p:cNvPr>
          <p:cNvSpPr/>
          <p:nvPr/>
        </p:nvSpPr>
        <p:spPr>
          <a:xfrm rot="5400000">
            <a:off x="8651641" y="1145982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669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58248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腹侧视觉通路解剖</a:t>
            </a: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齐的</a:t>
            </a:r>
            <a:endParaRPr kumimoji="0" lang="en-US" altLang="zh-CN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特征提取模型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588080" y="2325380"/>
            <a:ext cx="3158490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3319" y="2439071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识别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机理和类脑结构的研究和分析</a:t>
            </a:r>
          </a:p>
        </p:txBody>
      </p:sp>
      <p:sp>
        <p:nvSpPr>
          <p:cNvPr id="78" name="矩形: 圆角 5"/>
          <p:cNvSpPr/>
          <p:nvPr/>
        </p:nvSpPr>
        <p:spPr>
          <a:xfrm>
            <a:off x="400580" y="6135936"/>
            <a:ext cx="11004591" cy="523495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预期成果：</a:t>
            </a: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创新可解释性理论</a:t>
            </a: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、</a:t>
            </a:r>
            <a:r>
              <a:rPr lang="zh-CN" altLang="en-US" sz="20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突破类脑模型设计技术、实现基于神经通路的目标跟踪模型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5532388" y="4263673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829733" y="30113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B6EE0A-6640-9992-7C37-BE1DEE9F0ABA}"/>
              </a:ext>
            </a:extLst>
          </p:cNvPr>
          <p:cNvSpPr txBox="1"/>
          <p:nvPr/>
        </p:nvSpPr>
        <p:spPr>
          <a:xfrm>
            <a:off x="712649" y="3035425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精细化识别模型的设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ABEAB4-358F-99F0-6A0B-2254BEA829CE}"/>
              </a:ext>
            </a:extLst>
          </p:cNvPr>
          <p:cNvSpPr txBox="1"/>
          <p:nvPr/>
        </p:nvSpPr>
        <p:spPr>
          <a:xfrm>
            <a:off x="733167" y="3631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模型激活和大脑皮层激活的相似性度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7AA5656-122E-2944-F4F8-D880FCD1EDB3}"/>
              </a:ext>
            </a:extLst>
          </p:cNvPr>
          <p:cNvSpPr txBox="1"/>
          <p:nvPr/>
        </p:nvSpPr>
        <p:spPr>
          <a:xfrm>
            <a:off x="428580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背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侧和</a:t>
            </a: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腹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侧视觉通路融合</a:t>
            </a: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</a:t>
            </a:r>
            <a:endParaRPr kumimoji="0" lang="en-US" altLang="zh-CN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</a:t>
            </a: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脑视觉跟踪方法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C4E9ED9-F11F-D4C3-461B-5927CE083D72}"/>
              </a:ext>
            </a:extLst>
          </p:cNvPr>
          <p:cNvSpPr/>
          <p:nvPr/>
        </p:nvSpPr>
        <p:spPr bwMode="auto">
          <a:xfrm>
            <a:off x="4295334" y="2325380"/>
            <a:ext cx="3170432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ECEF6A3-281B-C51A-074E-BADBEA2AE396}"/>
              </a:ext>
            </a:extLst>
          </p:cNvPr>
          <p:cNvSpPr txBox="1"/>
          <p:nvPr/>
        </p:nvSpPr>
        <p:spPr>
          <a:xfrm>
            <a:off x="4415969" y="2479293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跟踪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通路机理的研究和分析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1246EC2-9C05-6223-C99C-FD340DE13A76}"/>
              </a:ext>
            </a:extLst>
          </p:cNvPr>
          <p:cNvSpPr txBox="1"/>
          <p:nvPr/>
        </p:nvSpPr>
        <p:spPr>
          <a:xfrm>
            <a:off x="4438871" y="3058342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腹侧通路和背侧通路融合的类脑跟踪机理研究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F2691EF-37EA-6C13-159A-DB1AB1C079AF}"/>
              </a:ext>
            </a:extLst>
          </p:cNvPr>
          <p:cNvSpPr txBox="1"/>
          <p:nvPr/>
        </p:nvSpPr>
        <p:spPr>
          <a:xfrm>
            <a:off x="4406638" y="3649714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视觉跟踪模型的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</a:t>
            </a:r>
            <a:endParaRPr lang="zh-CN" altLang="en-US" sz="1600" b="1" ker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0" name="箭头: 右 9">
            <a:extLst>
              <a:ext uri="{FF2B5EF4-FFF2-40B4-BE49-F238E27FC236}">
                <a16:creationId xmlns:a16="http://schemas.microsoft.com/office/drawing/2014/main" id="{17F387E0-FB23-25BA-0152-3C108209FA5A}"/>
              </a:ext>
            </a:extLst>
          </p:cNvPr>
          <p:cNvSpPr/>
          <p:nvPr/>
        </p:nvSpPr>
        <p:spPr bwMode="auto">
          <a:xfrm>
            <a:off x="7574919" y="30640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1E6E3C-5CB4-57E2-8382-6B853A9D97FD}"/>
              </a:ext>
            </a:extLst>
          </p:cNvPr>
          <p:cNvSpPr txBox="1"/>
          <p:nvPr/>
        </p:nvSpPr>
        <p:spPr>
          <a:xfrm>
            <a:off x="8049656" y="17693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视听通路融合的</a:t>
            </a:r>
            <a:endParaRPr kumimoji="0" lang="en-US" altLang="zh-CN" sz="16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脑目标跟踪框架</a:t>
            </a:r>
            <a:endParaRPr kumimoji="0" lang="zh-CN" altLang="en-US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6E7F7CA-0720-06AE-97E7-01A37CF3125A}"/>
              </a:ext>
            </a:extLst>
          </p:cNvPr>
          <p:cNvSpPr/>
          <p:nvPr/>
        </p:nvSpPr>
        <p:spPr bwMode="auto">
          <a:xfrm>
            <a:off x="8059182" y="2378080"/>
            <a:ext cx="3170432" cy="1856409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1A7D88A-A30D-5F08-7A76-3ADB42BFD442}"/>
              </a:ext>
            </a:extLst>
          </p:cNvPr>
          <p:cNvSpPr txBox="1"/>
          <p:nvPr/>
        </p:nvSpPr>
        <p:spPr>
          <a:xfrm>
            <a:off x="8179817" y="2456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全局工作空间和类脑多模态融合机理的研究和分析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B25B8C-9FCF-053E-70DA-D84F9F16F214}"/>
              </a:ext>
            </a:extLst>
          </p:cNvPr>
          <p:cNvSpPr txBox="1"/>
          <p:nvPr/>
        </p:nvSpPr>
        <p:spPr>
          <a:xfrm>
            <a:off x="8189563" y="3058097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音视频特征融合模型的设计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5052BBD-0E5F-E537-36A4-A392F3A96067}"/>
              </a:ext>
            </a:extLst>
          </p:cNvPr>
          <p:cNvSpPr txBox="1"/>
          <p:nvPr/>
        </p:nvSpPr>
        <p:spPr>
          <a:xfrm>
            <a:off x="8179817" y="3631700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脑跟踪模型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在意图识别等方面的研究与探索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830213-370E-F86E-9A41-B22634B8179C}"/>
              </a:ext>
            </a:extLst>
          </p:cNvPr>
          <p:cNvSpPr txBox="1"/>
          <p:nvPr/>
        </p:nvSpPr>
        <p:spPr>
          <a:xfrm>
            <a:off x="3626052" y="4699988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验证测试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489A3CF-2AF1-004D-F430-5A8D01E27D20}"/>
              </a:ext>
            </a:extLst>
          </p:cNvPr>
          <p:cNvSpPr/>
          <p:nvPr/>
        </p:nvSpPr>
        <p:spPr bwMode="auto">
          <a:xfrm>
            <a:off x="3626052" y="5056267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807034FE-4212-29FE-D981-ED839B0A72CF}"/>
              </a:ext>
            </a:extLst>
          </p:cNvPr>
          <p:cNvSpPr txBox="1"/>
          <p:nvPr/>
        </p:nvSpPr>
        <p:spPr>
          <a:xfrm>
            <a:off x="3698086" y="5192651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基准数据集的验证</a:t>
            </a:r>
          </a:p>
        </p:txBody>
      </p:sp>
      <p:sp>
        <p:nvSpPr>
          <p:cNvPr id="74" name="矩形: 圆角 5">
            <a:extLst>
              <a:ext uri="{FF2B5EF4-FFF2-40B4-BE49-F238E27FC236}">
                <a16:creationId xmlns:a16="http://schemas.microsoft.com/office/drawing/2014/main" id="{FA4DEEFF-DC0D-CF4A-41F9-96798EBC049B}"/>
              </a:ext>
            </a:extLst>
          </p:cNvPr>
          <p:cNvSpPr/>
          <p:nvPr/>
        </p:nvSpPr>
        <p:spPr>
          <a:xfrm>
            <a:off x="410105" y="1615112"/>
            <a:ext cx="11004591" cy="2774139"/>
          </a:xfrm>
          <a:prstGeom prst="roundRect">
            <a:avLst>
              <a:gd name="adj" fmla="val 8874"/>
            </a:avLst>
          </a:prstGeom>
          <a:noFill/>
          <a:ln w="31750" cap="sq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7EC6FC82-EA11-EB9F-FC7E-EA3A5F63F92B}"/>
              </a:ext>
            </a:extLst>
          </p:cNvPr>
          <p:cNvSpPr txBox="1"/>
          <p:nvPr/>
        </p:nvSpPr>
        <p:spPr>
          <a:xfrm>
            <a:off x="5031772" y="5184104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</a:t>
            </a:r>
            <a:r>
              <a:rPr lang="zh-CN" altLang="en-US" sz="1600" b="1" kern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智慧交通系统</a:t>
            </a:r>
            <a:r>
              <a:rPr lang="zh-CN" altLang="en-US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测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403600" y="5184104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能车平台的测试</a:t>
            </a:r>
          </a:p>
        </p:txBody>
      </p:sp>
      <p:sp>
        <p:nvSpPr>
          <p:cNvPr id="81" name="箭头: 右 104">
            <a:extLst>
              <a:ext uri="{FF2B5EF4-FFF2-40B4-BE49-F238E27FC236}">
                <a16:creationId xmlns:a16="http://schemas.microsoft.com/office/drawing/2014/main" id="{0F86898A-D890-FB89-B944-B0A10B6FD90C}"/>
              </a:ext>
            </a:extLst>
          </p:cNvPr>
          <p:cNvSpPr/>
          <p:nvPr/>
        </p:nvSpPr>
        <p:spPr>
          <a:xfrm rot="5400000">
            <a:off x="5546397" y="5705424"/>
            <a:ext cx="247052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9A08D458-89E5-06A5-2563-A30D5BC3B4E3}"/>
              </a:ext>
            </a:extLst>
          </p:cNvPr>
          <p:cNvSpPr/>
          <p:nvPr/>
        </p:nvSpPr>
        <p:spPr bwMode="auto">
          <a:xfrm>
            <a:off x="4976603" y="506240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solid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0EEFA96-9FA8-0949-C591-792DD7F76291}"/>
              </a:ext>
            </a:extLst>
          </p:cNvPr>
          <p:cNvSpPr txBox="1"/>
          <p:nvPr/>
        </p:nvSpPr>
        <p:spPr>
          <a:xfrm>
            <a:off x="848601" y="137532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问题与挑战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D0E0F369-1D97-E21E-654B-F2E72A820B94}"/>
              </a:ext>
            </a:extLst>
          </p:cNvPr>
          <p:cNvSpPr/>
          <p:nvPr/>
        </p:nvSpPr>
        <p:spPr bwMode="auto">
          <a:xfrm>
            <a:off x="854951" y="483307"/>
            <a:ext cx="4052130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F676CF61-0951-5151-27F6-0AB8931BE1E5}"/>
              </a:ext>
            </a:extLst>
          </p:cNvPr>
          <p:cNvSpPr txBox="1"/>
          <p:nvPr/>
        </p:nvSpPr>
        <p:spPr>
          <a:xfrm>
            <a:off x="1019000" y="583756"/>
            <a:ext cx="1027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外观特征可解释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C9521E6-0C5B-F744-0B2B-1F5A5619B648}"/>
              </a:ext>
            </a:extLst>
          </p:cNvPr>
          <p:cNvSpPr txBox="1"/>
          <p:nvPr/>
        </p:nvSpPr>
        <p:spPr>
          <a:xfrm>
            <a:off x="2379978" y="594507"/>
            <a:ext cx="1035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特征可解释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500D4826-BDEB-2E0F-3A24-BF29C981BA41}"/>
              </a:ext>
            </a:extLst>
          </p:cNvPr>
          <p:cNvSpPr txBox="1"/>
          <p:nvPr/>
        </p:nvSpPr>
        <p:spPr>
          <a:xfrm>
            <a:off x="3764234" y="602939"/>
            <a:ext cx="1014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听融合可解释性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43F2F14-D979-6297-ABD3-5B2AC32822E8}"/>
              </a:ext>
            </a:extLst>
          </p:cNvPr>
          <p:cNvSpPr/>
          <p:nvPr/>
        </p:nvSpPr>
        <p:spPr bwMode="auto">
          <a:xfrm>
            <a:off x="2199152" y="481883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5D55E86-6769-0842-6B3D-8245043C6E89}"/>
              </a:ext>
            </a:extLst>
          </p:cNvPr>
          <p:cNvSpPr txBox="1"/>
          <p:nvPr/>
        </p:nvSpPr>
        <p:spPr>
          <a:xfrm>
            <a:off x="6812137" y="127219"/>
            <a:ext cx="4063851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基础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C4F6D846-7401-DDD2-F6D4-4B250771ED41}"/>
              </a:ext>
            </a:extLst>
          </p:cNvPr>
          <p:cNvSpPr/>
          <p:nvPr/>
        </p:nvSpPr>
        <p:spPr bwMode="auto">
          <a:xfrm>
            <a:off x="6820684" y="472994"/>
            <a:ext cx="404768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C3FC028-BDE2-8B2E-16C2-212CE616E67A}"/>
              </a:ext>
            </a:extLst>
          </p:cNvPr>
          <p:cNvSpPr txBox="1"/>
          <p:nvPr/>
        </p:nvSpPr>
        <p:spPr>
          <a:xfrm>
            <a:off x="7006418" y="600831"/>
            <a:ext cx="1012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理论基础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算法模型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250621F-D4B4-1657-1D39-A062E6D56F9A}"/>
              </a:ext>
            </a:extLst>
          </p:cNvPr>
          <p:cNvSpPr txBox="1"/>
          <p:nvPr/>
        </p:nvSpPr>
        <p:spPr>
          <a:xfrm>
            <a:off x="8359895" y="600831"/>
            <a:ext cx="1020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程序代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数据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21836F49-7DC3-43A1-626E-8D114B8D849B}"/>
              </a:ext>
            </a:extLst>
          </p:cNvPr>
          <p:cNvSpPr txBox="1"/>
          <p:nvPr/>
        </p:nvSpPr>
        <p:spPr>
          <a:xfrm>
            <a:off x="9716547" y="600831"/>
            <a:ext cx="1007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平台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环境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DF47CB30-C4A1-F4C9-189B-4FABCF2C2888}"/>
              </a:ext>
            </a:extLst>
          </p:cNvPr>
          <p:cNvSpPr/>
          <p:nvPr/>
        </p:nvSpPr>
        <p:spPr bwMode="auto">
          <a:xfrm>
            <a:off x="8171235" y="47157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" name="箭头: 右 104">
            <a:extLst>
              <a:ext uri="{FF2B5EF4-FFF2-40B4-BE49-F238E27FC236}">
                <a16:creationId xmlns:a16="http://schemas.microsoft.com/office/drawing/2014/main" id="{BCBAE21A-FF68-9431-A125-601CCFCCD4D2}"/>
              </a:ext>
            </a:extLst>
          </p:cNvPr>
          <p:cNvSpPr/>
          <p:nvPr/>
        </p:nvSpPr>
        <p:spPr>
          <a:xfrm rot="5400000">
            <a:off x="2533549" y="1155870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2" name="箭头: 右 104">
            <a:extLst>
              <a:ext uri="{FF2B5EF4-FFF2-40B4-BE49-F238E27FC236}">
                <a16:creationId xmlns:a16="http://schemas.microsoft.com/office/drawing/2014/main" id="{701CA522-6D8A-DE6F-F7D7-0161494E9C40}"/>
              </a:ext>
            </a:extLst>
          </p:cNvPr>
          <p:cNvSpPr/>
          <p:nvPr/>
        </p:nvSpPr>
        <p:spPr>
          <a:xfrm rot="5400000">
            <a:off x="8651641" y="1145982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184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582488" y="17166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于背侧流解剖对齐的</a:t>
            </a:r>
            <a:endParaRPr kumimoji="0" lang="en-US" altLang="zh-CN" sz="16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类脑精细化识别模型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588080" y="2325380"/>
            <a:ext cx="3158490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3319" y="2439071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腹侧流识别机理和类脑结构的研究和分析</a:t>
            </a:r>
          </a:p>
        </p:txBody>
      </p:sp>
      <p:sp>
        <p:nvSpPr>
          <p:cNvPr id="78" name="矩形: 圆角 5"/>
          <p:cNvSpPr/>
          <p:nvPr/>
        </p:nvSpPr>
        <p:spPr>
          <a:xfrm>
            <a:off x="461473" y="6172580"/>
            <a:ext cx="10912979" cy="611416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预期成果：创新理论方法、突破关键技术、设计高效算法、实现开放环境下的类脑鲁棒视觉感知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3" name="箭头: 右 104"/>
          <p:cNvSpPr/>
          <p:nvPr/>
        </p:nvSpPr>
        <p:spPr>
          <a:xfrm rot="5400000">
            <a:off x="5450659" y="4272838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箭头: 右 9"/>
          <p:cNvSpPr/>
          <p:nvPr/>
        </p:nvSpPr>
        <p:spPr bwMode="auto">
          <a:xfrm>
            <a:off x="3829733" y="30113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B6EE0A-6640-9992-7C37-BE1DEE9F0ABA}"/>
              </a:ext>
            </a:extLst>
          </p:cNvPr>
          <p:cNvSpPr txBox="1"/>
          <p:nvPr/>
        </p:nvSpPr>
        <p:spPr>
          <a:xfrm>
            <a:off x="712649" y="3035425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精细化识别模型的设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ABEAB4-358F-99F0-6A0B-2254BEA829CE}"/>
              </a:ext>
            </a:extLst>
          </p:cNvPr>
          <p:cNvSpPr txBox="1"/>
          <p:nvPr/>
        </p:nvSpPr>
        <p:spPr>
          <a:xfrm>
            <a:off x="733167" y="3631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模型激活和大脑皮层激活的相似性度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7AA5656-122E-2944-F4F8-D880FCD1EDB3}"/>
              </a:ext>
            </a:extLst>
          </p:cNvPr>
          <p:cNvSpPr txBox="1"/>
          <p:nvPr/>
        </p:nvSpPr>
        <p:spPr>
          <a:xfrm>
            <a:off x="4285808" y="1716632"/>
            <a:ext cx="3188335" cy="618565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基于背侧流解剖对齐的类脑平滑跟踪模型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C4E9ED9-F11F-D4C3-461B-5927CE083D72}"/>
              </a:ext>
            </a:extLst>
          </p:cNvPr>
          <p:cNvSpPr/>
          <p:nvPr/>
        </p:nvSpPr>
        <p:spPr bwMode="auto">
          <a:xfrm>
            <a:off x="4295334" y="2325380"/>
            <a:ext cx="3170432" cy="190911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ECEF6A3-281B-C51A-074E-BADBEA2AE396}"/>
              </a:ext>
            </a:extLst>
          </p:cNvPr>
          <p:cNvSpPr txBox="1"/>
          <p:nvPr/>
        </p:nvSpPr>
        <p:spPr>
          <a:xfrm>
            <a:off x="4415969" y="2479293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背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侧流跟踪通路机理的研究和分析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1246EC2-9C05-6223-C99C-FD340DE13A76}"/>
              </a:ext>
            </a:extLst>
          </p:cNvPr>
          <p:cNvSpPr txBox="1"/>
          <p:nvPr/>
        </p:nvSpPr>
        <p:spPr>
          <a:xfrm>
            <a:off x="4438871" y="3058342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的视觉跟踪模型的设计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F2691EF-37EA-6C13-159A-DB1AB1C079AF}"/>
              </a:ext>
            </a:extLst>
          </p:cNvPr>
          <p:cNvSpPr txBox="1"/>
          <p:nvPr/>
        </p:nvSpPr>
        <p:spPr>
          <a:xfrm>
            <a:off x="4406638" y="3649714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模型激活和跟踪行为相似性度量</a:t>
            </a:r>
          </a:p>
        </p:txBody>
      </p:sp>
      <p:sp>
        <p:nvSpPr>
          <p:cNvPr id="50" name="箭头: 右 9">
            <a:extLst>
              <a:ext uri="{FF2B5EF4-FFF2-40B4-BE49-F238E27FC236}">
                <a16:creationId xmlns:a16="http://schemas.microsoft.com/office/drawing/2014/main" id="{17F387E0-FB23-25BA-0152-3C108209FA5A}"/>
              </a:ext>
            </a:extLst>
          </p:cNvPr>
          <p:cNvSpPr/>
          <p:nvPr/>
        </p:nvSpPr>
        <p:spPr bwMode="auto">
          <a:xfrm>
            <a:off x="7574919" y="3064068"/>
            <a:ext cx="396000" cy="450215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1E6E3C-5CB4-57E2-8382-6B853A9D97FD}"/>
              </a:ext>
            </a:extLst>
          </p:cNvPr>
          <p:cNvSpPr txBox="1"/>
          <p:nvPr/>
        </p:nvSpPr>
        <p:spPr>
          <a:xfrm>
            <a:off x="8049656" y="1769332"/>
            <a:ext cx="3188335" cy="634563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>
              <a:lnSpc>
                <a:spcPts val="2000"/>
              </a:lnSpc>
              <a:defRPr/>
            </a:pPr>
            <a:r>
              <a:rPr lang="zh-CN" altLang="en-US" sz="1600">
                <a:solidFill>
                  <a:srgbClr val="FFFFFF"/>
                </a:solidFill>
              </a:rPr>
              <a:t>基于腹侧流和背侧流融合的类脑视觉跟踪模型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06E7F7CA-0720-06AE-97E7-01A37CF3125A}"/>
              </a:ext>
            </a:extLst>
          </p:cNvPr>
          <p:cNvSpPr/>
          <p:nvPr/>
        </p:nvSpPr>
        <p:spPr bwMode="auto">
          <a:xfrm>
            <a:off x="8059182" y="2378080"/>
            <a:ext cx="3170432" cy="1856409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1A7D88A-A30D-5F08-7A76-3ADB42BFD442}"/>
              </a:ext>
            </a:extLst>
          </p:cNvPr>
          <p:cNvSpPr txBox="1"/>
          <p:nvPr/>
        </p:nvSpPr>
        <p:spPr>
          <a:xfrm>
            <a:off x="8179817" y="2456786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1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全局工作空间和类脑多模态融合机理的研究和分析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B25B8C-9FCF-053E-70DA-D84F9F16F214}"/>
              </a:ext>
            </a:extLst>
          </p:cNvPr>
          <p:cNvSpPr txBox="1"/>
          <p:nvPr/>
        </p:nvSpPr>
        <p:spPr>
          <a:xfrm>
            <a:off x="8189563" y="3058097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大脑皮层解剖对齐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的腹侧</a:t>
            </a:r>
            <a:r>
              <a:rPr lang="en-US" altLang="zh-CN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/</a:t>
            </a: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背侧特征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融合模型的设计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5052BBD-0E5F-E537-36A4-A392F3A96067}"/>
              </a:ext>
            </a:extLst>
          </p:cNvPr>
          <p:cNvSpPr txBox="1"/>
          <p:nvPr/>
        </p:nvSpPr>
        <p:spPr>
          <a:xfrm>
            <a:off x="8179817" y="3631700"/>
            <a:ext cx="2928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3. </a:t>
            </a: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类脑感知模型在意图识别等方面的研究与探索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830213-370E-F86E-9A41-B22634B8179C}"/>
              </a:ext>
            </a:extLst>
          </p:cNvPr>
          <p:cNvSpPr txBox="1"/>
          <p:nvPr/>
        </p:nvSpPr>
        <p:spPr>
          <a:xfrm>
            <a:off x="3626052" y="4718650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验证测试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489A3CF-2AF1-004D-F430-5A8D01E27D20}"/>
              </a:ext>
            </a:extLst>
          </p:cNvPr>
          <p:cNvSpPr/>
          <p:nvPr/>
        </p:nvSpPr>
        <p:spPr bwMode="auto">
          <a:xfrm>
            <a:off x="3626052" y="5074929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807034FE-4212-29FE-D981-ED839B0A72CF}"/>
              </a:ext>
            </a:extLst>
          </p:cNvPr>
          <p:cNvSpPr txBox="1"/>
          <p:nvPr/>
        </p:nvSpPr>
        <p:spPr>
          <a:xfrm>
            <a:off x="3698086" y="5211313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基准数据集的验证</a:t>
            </a:r>
          </a:p>
        </p:txBody>
      </p:sp>
      <p:sp>
        <p:nvSpPr>
          <p:cNvPr id="74" name="矩形: 圆角 5">
            <a:extLst>
              <a:ext uri="{FF2B5EF4-FFF2-40B4-BE49-F238E27FC236}">
                <a16:creationId xmlns:a16="http://schemas.microsoft.com/office/drawing/2014/main" id="{FA4DEEFF-DC0D-CF4A-41F9-96798EBC049B}"/>
              </a:ext>
            </a:extLst>
          </p:cNvPr>
          <p:cNvSpPr/>
          <p:nvPr/>
        </p:nvSpPr>
        <p:spPr>
          <a:xfrm>
            <a:off x="350646" y="1577936"/>
            <a:ext cx="11180765" cy="2811315"/>
          </a:xfrm>
          <a:prstGeom prst="roundRect">
            <a:avLst/>
          </a:prstGeom>
          <a:noFill/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920750" marR="0" lvl="0" indent="-920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7EC6FC82-EA11-EB9F-FC7E-EA3A5F63F92B}"/>
              </a:ext>
            </a:extLst>
          </p:cNvPr>
          <p:cNvSpPr txBox="1"/>
          <p:nvPr/>
        </p:nvSpPr>
        <p:spPr>
          <a:xfrm>
            <a:off x="5059932" y="5202604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慧交通系统测试</a:t>
            </a:r>
            <a:endParaRPr lang="zh-CN" altLang="en-US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1448F3A4-7959-D5DC-7EB3-9B000519CD66}"/>
              </a:ext>
            </a:extLst>
          </p:cNvPr>
          <p:cNvSpPr txBox="1"/>
          <p:nvPr/>
        </p:nvSpPr>
        <p:spPr>
          <a:xfrm>
            <a:off x="6403600" y="5202766"/>
            <a:ext cx="124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智能车平台的测试</a:t>
            </a:r>
          </a:p>
        </p:txBody>
      </p:sp>
      <p:sp>
        <p:nvSpPr>
          <p:cNvPr id="81" name="箭头: 右 104">
            <a:extLst>
              <a:ext uri="{FF2B5EF4-FFF2-40B4-BE49-F238E27FC236}">
                <a16:creationId xmlns:a16="http://schemas.microsoft.com/office/drawing/2014/main" id="{0F86898A-D890-FB89-B944-B0A10B6FD90C}"/>
              </a:ext>
            </a:extLst>
          </p:cNvPr>
          <p:cNvSpPr/>
          <p:nvPr/>
        </p:nvSpPr>
        <p:spPr>
          <a:xfrm rot="5400000">
            <a:off x="5458828" y="5731836"/>
            <a:ext cx="247052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0EEFA96-9FA8-0949-C591-792DD7F76291}"/>
              </a:ext>
            </a:extLst>
          </p:cNvPr>
          <p:cNvSpPr txBox="1"/>
          <p:nvPr/>
        </p:nvSpPr>
        <p:spPr>
          <a:xfrm>
            <a:off x="848601" y="89907"/>
            <a:ext cx="4064830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问题与挑战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D0E0F369-1D97-E21E-654B-F2E72A820B94}"/>
              </a:ext>
            </a:extLst>
          </p:cNvPr>
          <p:cNvSpPr/>
          <p:nvPr/>
        </p:nvSpPr>
        <p:spPr bwMode="auto">
          <a:xfrm>
            <a:off x="848601" y="454732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F676CF61-0951-5151-27F6-0AB8931BE1E5}"/>
              </a:ext>
            </a:extLst>
          </p:cNvPr>
          <p:cNvSpPr txBox="1"/>
          <p:nvPr/>
        </p:nvSpPr>
        <p:spPr>
          <a:xfrm>
            <a:off x="1019000" y="555181"/>
            <a:ext cx="1027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可解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释性问题</a:t>
            </a: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C9521E6-0C5B-F744-0B2B-1F5A5619B648}"/>
              </a:ext>
            </a:extLst>
          </p:cNvPr>
          <p:cNvSpPr txBox="1"/>
          <p:nvPr/>
        </p:nvSpPr>
        <p:spPr>
          <a:xfrm>
            <a:off x="2379978" y="565932"/>
            <a:ext cx="1035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目标动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变化问题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500D4826-BDEB-2E0F-3A24-BF29C981BA41}"/>
              </a:ext>
            </a:extLst>
          </p:cNvPr>
          <p:cNvSpPr txBox="1"/>
          <p:nvPr/>
        </p:nvSpPr>
        <p:spPr>
          <a:xfrm>
            <a:off x="3764234" y="574364"/>
            <a:ext cx="1014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视觉信息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不足问题</a:t>
            </a: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43F2F14-D979-6297-ABD3-5B2AC32822E8}"/>
              </a:ext>
            </a:extLst>
          </p:cNvPr>
          <p:cNvSpPr/>
          <p:nvPr/>
        </p:nvSpPr>
        <p:spPr bwMode="auto">
          <a:xfrm>
            <a:off x="2199152" y="453308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5D55E86-6769-0842-6B3D-8245043C6E89}"/>
              </a:ext>
            </a:extLst>
          </p:cNvPr>
          <p:cNvSpPr txBox="1"/>
          <p:nvPr/>
        </p:nvSpPr>
        <p:spPr>
          <a:xfrm>
            <a:off x="6812137" y="70069"/>
            <a:ext cx="4063851" cy="349682"/>
          </a:xfrm>
          <a:prstGeom prst="round2SameRect">
            <a:avLst/>
          </a:prstGeom>
          <a:solidFill>
            <a:srgbClr val="0071C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 ker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研究基础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C4F6D846-7401-DDD2-F6D4-4B250771ED41}"/>
              </a:ext>
            </a:extLst>
          </p:cNvPr>
          <p:cNvSpPr/>
          <p:nvPr/>
        </p:nvSpPr>
        <p:spPr bwMode="auto">
          <a:xfrm>
            <a:off x="6820684" y="434894"/>
            <a:ext cx="4055304" cy="804590"/>
          </a:xfrm>
          <a:prstGeom prst="rect">
            <a:avLst/>
          </a:prstGeom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C3FC028-BDE2-8B2E-16C2-212CE616E67A}"/>
              </a:ext>
            </a:extLst>
          </p:cNvPr>
          <p:cNvSpPr txBox="1"/>
          <p:nvPr/>
        </p:nvSpPr>
        <p:spPr>
          <a:xfrm>
            <a:off x="7006418" y="562731"/>
            <a:ext cx="1012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理论基础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算法模型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250621F-D4B4-1657-1D39-A062E6D56F9A}"/>
              </a:ext>
            </a:extLst>
          </p:cNvPr>
          <p:cNvSpPr txBox="1"/>
          <p:nvPr/>
        </p:nvSpPr>
        <p:spPr>
          <a:xfrm>
            <a:off x="8359895" y="562731"/>
            <a:ext cx="1020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程序代码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数据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21836F49-7DC3-43A1-626E-8D114B8D849B}"/>
              </a:ext>
            </a:extLst>
          </p:cNvPr>
          <p:cNvSpPr txBox="1"/>
          <p:nvPr/>
        </p:nvSpPr>
        <p:spPr>
          <a:xfrm>
            <a:off x="9716547" y="562731"/>
            <a:ext cx="1007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平台</a:t>
            </a:r>
            <a:endParaRPr lang="en-US" altLang="zh-CN" sz="1600" b="1" kern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1600" b="1" kern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环境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DF47CB30-C4A1-F4C9-189B-4FABCF2C2888}"/>
              </a:ext>
            </a:extLst>
          </p:cNvPr>
          <p:cNvSpPr/>
          <p:nvPr/>
        </p:nvSpPr>
        <p:spPr bwMode="auto">
          <a:xfrm>
            <a:off x="8171235" y="433470"/>
            <a:ext cx="1397467" cy="804590"/>
          </a:xfrm>
          <a:prstGeom prst="rect">
            <a:avLst/>
          </a:prstGeom>
          <a:noFill/>
          <a:ln w="31750">
            <a:solidFill>
              <a:schemeClr val="tx1"/>
            </a:solidFill>
            <a:prstDash val="dash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0" name="箭头: 右 104">
            <a:extLst>
              <a:ext uri="{FF2B5EF4-FFF2-40B4-BE49-F238E27FC236}">
                <a16:creationId xmlns:a16="http://schemas.microsoft.com/office/drawing/2014/main" id="{BCBAE21A-FF68-9431-A125-601CCFCCD4D2}"/>
              </a:ext>
            </a:extLst>
          </p:cNvPr>
          <p:cNvSpPr/>
          <p:nvPr/>
        </p:nvSpPr>
        <p:spPr>
          <a:xfrm rot="5400000">
            <a:off x="2533549" y="1117770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2" name="箭头: 右 104">
            <a:extLst>
              <a:ext uri="{FF2B5EF4-FFF2-40B4-BE49-F238E27FC236}">
                <a16:creationId xmlns:a16="http://schemas.microsoft.com/office/drawing/2014/main" id="{701CA522-6D8A-DE6F-F7D7-0161494E9C40}"/>
              </a:ext>
            </a:extLst>
          </p:cNvPr>
          <p:cNvSpPr/>
          <p:nvPr/>
        </p:nvSpPr>
        <p:spPr>
          <a:xfrm rot="5400000">
            <a:off x="8651641" y="1107882"/>
            <a:ext cx="285895" cy="576580"/>
          </a:xfrm>
          <a:prstGeom prst="rightArrow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489A3CF-2AF1-004D-F430-5A8D01E27D20}"/>
              </a:ext>
            </a:extLst>
          </p:cNvPr>
          <p:cNvSpPr/>
          <p:nvPr/>
        </p:nvSpPr>
        <p:spPr bwMode="auto">
          <a:xfrm>
            <a:off x="5018345" y="5080073"/>
            <a:ext cx="1289813" cy="804590"/>
          </a:xfrm>
          <a:prstGeom prst="rect">
            <a:avLst/>
          </a:prstGeom>
          <a:noFill/>
          <a:ln w="3175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376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254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headEnd type="none"/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43</TotalTime>
  <Words>4668</Words>
  <Application>Microsoft Office PowerPoint</Application>
  <PresentationFormat>宽屏</PresentationFormat>
  <Paragraphs>988</Paragraphs>
  <Slides>33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等线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Trebuchet MS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深度神经网络激活</vt:lpstr>
      <vt:lpstr>深度神经网络激活</vt:lpstr>
      <vt:lpstr>深度神经网络激活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yifan</dc:creator>
  <cp:lastModifiedBy>Windows User</cp:lastModifiedBy>
  <cp:revision>1219</cp:revision>
  <dcterms:created xsi:type="dcterms:W3CDTF">2021-02-04T09:54:00Z</dcterms:created>
  <dcterms:modified xsi:type="dcterms:W3CDTF">2024-03-15T12:2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